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82197E" w14:textId="77777777" w:rsidR="007E41E3" w:rsidRPr="00965834" w:rsidRDefault="007E41E3" w:rsidP="007E41E3">
      <w:pPr>
        <w:pStyle w:val="Manuscripttitle"/>
        <w:spacing w:after="240"/>
      </w:pPr>
      <w:r w:rsidRPr="00965834">
        <w:t xml:space="preserve">Type or paste the title of your manuscript here (no more than 15 words) </w:t>
      </w:r>
    </w:p>
    <w:p w14:paraId="37A550C4" w14:textId="2F35C046" w:rsidR="00442B9C" w:rsidRPr="00965834" w:rsidRDefault="00C14585" w:rsidP="007E41E3">
      <w:pPr>
        <w:pStyle w:val="Authornames"/>
        <w:rPr>
          <w:spacing w:val="2"/>
        </w:rPr>
      </w:pPr>
      <w:r w:rsidRPr="00965834">
        <w:t>N</w:t>
      </w:r>
      <w:r w:rsidR="00997B0F" w:rsidRPr="00965834">
        <w:t>ame</w:t>
      </w:r>
      <w:r w:rsidR="00EB3D3C" w:rsidRPr="00965834">
        <w:t xml:space="preserve"> </w:t>
      </w:r>
      <w:r w:rsidR="00274F39" w:rsidRPr="00965834">
        <w:t>SURNAME</w:t>
      </w:r>
      <w:r w:rsidR="00FD454E">
        <w:rPr>
          <w:vertAlign w:val="superscript"/>
        </w:rPr>
        <w:t>1</w:t>
      </w:r>
      <w:r w:rsidR="007A7D80">
        <w:t>,</w:t>
      </w:r>
      <w:r w:rsidR="00EB3D3C" w:rsidRPr="00965834">
        <w:t xml:space="preserve"> Name </w:t>
      </w:r>
      <w:r w:rsidR="00274F39" w:rsidRPr="00965834">
        <w:t>SURNAME</w:t>
      </w:r>
      <w:r w:rsidR="00FD454E">
        <w:rPr>
          <w:vertAlign w:val="superscript"/>
        </w:rPr>
        <w:t>2</w:t>
      </w:r>
      <w:r w:rsidR="002949CE" w:rsidRPr="00965834">
        <w:t xml:space="preserve"> </w:t>
      </w:r>
    </w:p>
    <w:p w14:paraId="5C1853D5" w14:textId="0653AB8A" w:rsidR="0083186C" w:rsidRPr="00632957" w:rsidRDefault="00FD454E" w:rsidP="007E41E3">
      <w:pPr>
        <w:pStyle w:val="Affiliation"/>
        <w:spacing w:before="0"/>
      </w:pPr>
      <w:r w:rsidRPr="00793BD8">
        <w:rPr>
          <w:i w:val="0"/>
          <w:vertAlign w:val="superscript"/>
        </w:rPr>
        <w:t>1</w:t>
      </w:r>
      <w:r w:rsidR="0083186C" w:rsidRPr="00461365">
        <w:t xml:space="preserve">University, </w:t>
      </w:r>
      <w:r w:rsidR="00E82EC9">
        <w:t xml:space="preserve">City, </w:t>
      </w:r>
      <w:r w:rsidR="007603E8">
        <w:t>C</w:t>
      </w:r>
      <w:r w:rsidR="0083186C" w:rsidRPr="00461365">
        <w:t>ountry</w:t>
      </w:r>
    </w:p>
    <w:p w14:paraId="2C54EA0C" w14:textId="112F3BBD" w:rsidR="00602372" w:rsidRDefault="00FD454E" w:rsidP="007E41E3">
      <w:pPr>
        <w:pStyle w:val="Affiliation"/>
        <w:spacing w:before="0"/>
      </w:pPr>
      <w:r w:rsidRPr="00793BD8">
        <w:rPr>
          <w:i w:val="0"/>
          <w:vertAlign w:val="superscript"/>
        </w:rPr>
        <w:t>2</w:t>
      </w:r>
      <w:r w:rsidR="00274F39">
        <w:rPr>
          <w:vertAlign w:val="superscript"/>
        </w:rPr>
        <w:t xml:space="preserve"> </w:t>
      </w:r>
      <w:r w:rsidR="00602372" w:rsidRPr="00461365">
        <w:t xml:space="preserve">University, </w:t>
      </w:r>
      <w:r w:rsidR="00E82EC9">
        <w:t xml:space="preserve">City, </w:t>
      </w:r>
      <w:r w:rsidR="007603E8">
        <w:t>C</w:t>
      </w:r>
      <w:r w:rsidR="0083186C" w:rsidRPr="00461365">
        <w:t>ountry</w:t>
      </w:r>
      <w:r w:rsidR="00793BD8" w:rsidDel="00793BD8">
        <w:t xml:space="preserve"> </w:t>
      </w:r>
      <w:r w:rsidR="00793BD8">
        <w:br/>
        <w:t xml:space="preserve">Corresponding author e-mail: </w:t>
      </w:r>
      <w:hyperlink r:id="rId8" w:history="1">
        <w:r w:rsidR="00526EBA" w:rsidRPr="005C32CB">
          <w:rPr>
            <w:rStyle w:val="Hyperlink"/>
          </w:rPr>
          <w:t>email@rtu.lv</w:t>
        </w:r>
      </w:hyperlink>
    </w:p>
    <w:p w14:paraId="4B5DA169" w14:textId="77777777" w:rsidR="00526EBA" w:rsidRPr="007A5342" w:rsidRDefault="006F398A" w:rsidP="00526EBA">
      <w:pPr>
        <w:pStyle w:val="Paragraph"/>
        <w:spacing w:before="0"/>
      </w:pPr>
      <w:r>
        <w:rPr>
          <w:rFonts w:eastAsia="Arial"/>
        </w:rPr>
        <w:pict w14:anchorId="314F5431">
          <v:rect id="_x0000_i1025" style="width:0;height:1.5pt" o:hralign="center" o:hrstd="t" o:hr="t" fillcolor="#a0a0a0" stroked="f"/>
        </w:pict>
      </w:r>
    </w:p>
    <w:p w14:paraId="2EB55E04" w14:textId="6A229ABD" w:rsidR="00A2243B" w:rsidRPr="007A5342" w:rsidRDefault="00485ED7" w:rsidP="007A5342">
      <w:pPr>
        <w:pStyle w:val="Abstract"/>
      </w:pPr>
      <w:r w:rsidRPr="007A5342">
        <w:rPr>
          <w:b/>
        </w:rPr>
        <w:t>Abstract</w:t>
      </w:r>
      <w:r w:rsidRPr="007A5342">
        <w:t xml:space="preserve">. </w:t>
      </w:r>
      <w:r w:rsidR="00841F5A" w:rsidRPr="00DF0C0B">
        <w:rPr>
          <w:lang w:val="en-US"/>
        </w:rPr>
        <w:t xml:space="preserve">The abstract should have up to 100–250 words in length (in MS Word highlight the section, Review/Word Count). </w:t>
      </w:r>
      <w:r w:rsidR="00841F5A" w:rsidRPr="00DF0C0B">
        <w:rPr>
          <w:szCs w:val="18"/>
          <w:lang w:val="en-US"/>
        </w:rPr>
        <w:t>Give a concise summary of the paper: research focus, research methods used, the results and the main conclusions and recommendations</w:t>
      </w:r>
      <w:r w:rsidR="00841F5A" w:rsidRPr="00DF0C0B">
        <w:rPr>
          <w:lang w:val="en-US"/>
        </w:rPr>
        <w:t>. Ensure that your abstract reads well and is grammatically correct. Use this document as a template if necessary or follow the instructions in Table</w:t>
      </w:r>
      <w:r w:rsidR="008C4F63">
        <w:rPr>
          <w:lang w:val="en-US"/>
        </w:rPr>
        <w:t> </w:t>
      </w:r>
      <w:r w:rsidR="002F1A8A">
        <w:rPr>
          <w:lang w:val="en-US"/>
        </w:rPr>
        <w:t>1</w:t>
      </w:r>
      <w:r w:rsidR="00841F5A" w:rsidRPr="00DF0C0B">
        <w:rPr>
          <w:lang w:val="en-US"/>
        </w:rPr>
        <w:t xml:space="preserve"> to compose your manuscript.</w:t>
      </w:r>
      <w:r w:rsidR="001A55AF" w:rsidRPr="007A5342">
        <w:t xml:space="preserve"> </w:t>
      </w:r>
    </w:p>
    <w:p w14:paraId="7EE482CF" w14:textId="42FDE587" w:rsidR="0020415E" w:rsidRDefault="00997B0F" w:rsidP="0071432F">
      <w:pPr>
        <w:pStyle w:val="Keywords"/>
        <w:rPr>
          <w:lang w:val="en-US"/>
        </w:rPr>
      </w:pPr>
      <w:r w:rsidRPr="0071432F">
        <w:rPr>
          <w:b/>
        </w:rPr>
        <w:t>Keywords</w:t>
      </w:r>
      <w:r w:rsidRPr="0071432F">
        <w:t xml:space="preserve">: </w:t>
      </w:r>
      <w:r w:rsidR="00841F5A" w:rsidRPr="00DF0C0B">
        <w:rPr>
          <w:lang w:val="en-US"/>
        </w:rPr>
        <w:t>Choose about 4 to 9 keywords and locate them in alphabetical order. Capitalize the first word of the keywords list. Include the definition of an acronym followed by the acronym in parentheses.</w:t>
      </w:r>
    </w:p>
    <w:p w14:paraId="7E13D27A" w14:textId="1EAF90F7" w:rsidR="00EC3384" w:rsidRPr="00EC3384" w:rsidRDefault="00877DAE" w:rsidP="00EC3384">
      <w:pPr>
        <w:pStyle w:val="05SUBJECTCODES"/>
        <w:jc w:val="left"/>
        <w:rPr>
          <w:spacing w:val="6"/>
          <w:sz w:val="22"/>
        </w:rPr>
      </w:pPr>
      <w:r>
        <w:rPr>
          <w:b/>
          <w:bCs/>
          <w:sz w:val="22"/>
          <w:szCs w:val="22"/>
        </w:rPr>
        <w:t>JEL Classification</w:t>
      </w:r>
      <w:r>
        <w:rPr>
          <w:sz w:val="22"/>
          <w:szCs w:val="22"/>
        </w:rPr>
        <w:t>:</w:t>
      </w:r>
      <w:r w:rsidR="00EC3384" w:rsidRPr="00EC3384">
        <w:rPr>
          <w:sz w:val="22"/>
          <w:szCs w:val="22"/>
        </w:rPr>
        <w:t xml:space="preserve"> </w:t>
      </w:r>
      <w:r w:rsidR="00EC3384" w:rsidRPr="00EC3384">
        <w:rPr>
          <w:sz w:val="22"/>
          <w:szCs w:val="18"/>
          <w:lang w:val="en-US" w:eastAsia="en-GB"/>
        </w:rPr>
        <w:t>must be provided. Choose JEL Classification Codes from the list</w:t>
      </w:r>
      <w:r w:rsidR="00EC3384" w:rsidRPr="00B271A0">
        <w:rPr>
          <w:spacing w:val="6"/>
        </w:rPr>
        <w:t xml:space="preserve"> </w:t>
      </w:r>
      <w:hyperlink r:id="rId9" w:history="1">
        <w:r w:rsidR="00EC3384" w:rsidRPr="00EC3384">
          <w:rPr>
            <w:rStyle w:val="Hyperlink"/>
            <w:spacing w:val="6"/>
            <w:sz w:val="22"/>
          </w:rPr>
          <w:t>http://www.aeaweb.org/jel/jel_class_system.php</w:t>
        </w:r>
      </w:hyperlink>
    </w:p>
    <w:p w14:paraId="2FA04A82" w14:textId="77777777" w:rsidR="00526EBA" w:rsidRPr="007A5342" w:rsidRDefault="006F398A" w:rsidP="00526EBA">
      <w:pPr>
        <w:pStyle w:val="Paragraph"/>
        <w:spacing w:before="0"/>
      </w:pPr>
      <w:r>
        <w:rPr>
          <w:rFonts w:eastAsia="Arial"/>
        </w:rPr>
        <w:pict w14:anchorId="1AF7CDD6">
          <v:rect id="_x0000_i1026" style="width:0;height:1.5pt" o:hralign="center" o:hrstd="t" o:hr="t" fillcolor="#a0a0a0" stroked="f"/>
        </w:pict>
      </w:r>
    </w:p>
    <w:p w14:paraId="57EE30B6" w14:textId="60F8DEDE" w:rsidR="004E5C7A" w:rsidRPr="002A263C" w:rsidRDefault="004E5C7A" w:rsidP="00435222">
      <w:pPr>
        <w:pStyle w:val="RTUTitle"/>
      </w:pPr>
      <w:r w:rsidRPr="001D202A">
        <w:t>Introduction</w:t>
      </w:r>
    </w:p>
    <w:p w14:paraId="67CF94F9" w14:textId="229252DA" w:rsidR="00841F5A" w:rsidRPr="00DF0C0B" w:rsidRDefault="00841F5A" w:rsidP="003F44DD">
      <w:pPr>
        <w:pStyle w:val="Paragraphbody"/>
      </w:pPr>
      <w:r w:rsidRPr="00DF0C0B">
        <w:t>This document provides instructions for preparing manuscripts for publishing in</w:t>
      </w:r>
      <w:r w:rsidR="007E41E3">
        <w:t xml:space="preserve"> Riga Technical University Scientific Journal </w:t>
      </w:r>
      <w:r w:rsidR="007E41E3" w:rsidRPr="007E41E3">
        <w:rPr>
          <w:i/>
        </w:rPr>
        <w:t>Economics and Business</w:t>
      </w:r>
      <w:r w:rsidRPr="002F1A8A">
        <w:t xml:space="preserve">. </w:t>
      </w:r>
      <w:r w:rsidRPr="00DF0C0B">
        <w:t>The document is also a sample of layout for the manuscripts submitted for publication</w:t>
      </w:r>
      <w:r w:rsidRPr="00DF0C0B">
        <w:rPr>
          <w:i/>
        </w:rPr>
        <w:t>.</w:t>
      </w:r>
    </w:p>
    <w:p w14:paraId="21931303" w14:textId="77777777" w:rsidR="00841F5A" w:rsidRPr="00DF0C0B" w:rsidRDefault="00841F5A" w:rsidP="003F44DD">
      <w:pPr>
        <w:pStyle w:val="Paragraphbody"/>
      </w:pPr>
      <w:r w:rsidRPr="00DF0C0B">
        <w:t xml:space="preserve">The journal does not have article processing charges (APCs) or article submission charges. The open access to the papers is provided through </w:t>
      </w:r>
      <w:r w:rsidRPr="0014485D">
        <w:t xml:space="preserve">“De </w:t>
      </w:r>
      <w:proofErr w:type="spellStart"/>
      <w:r w:rsidRPr="0014485D">
        <w:t>Gruyter</w:t>
      </w:r>
      <w:proofErr w:type="spellEnd"/>
      <w:r w:rsidRPr="0014485D">
        <w:t xml:space="preserve"> Open”</w:t>
      </w:r>
      <w:r w:rsidRPr="00DF0C0B">
        <w:t xml:space="preserve"> online publishing.</w:t>
      </w:r>
    </w:p>
    <w:p w14:paraId="224D2BEA" w14:textId="3E748554" w:rsidR="007E5945" w:rsidRPr="002A263C" w:rsidRDefault="00841F5A" w:rsidP="003F44DD">
      <w:pPr>
        <w:pStyle w:val="Paragraphbody"/>
      </w:pPr>
      <w:r w:rsidRPr="00DF0C0B">
        <w:t xml:space="preserve">The manuscripts are accepted in English. Please use spell check. The submissions should be made electronically to the managing editor at </w:t>
      </w:r>
      <w:hyperlink r:id="rId10" w:history="1">
        <w:r w:rsidR="007E41E3" w:rsidRPr="003B7670">
          <w:rPr>
            <w:rStyle w:val="Hyperlink"/>
            <w:lang w:eastAsia="ru-RU"/>
          </w:rPr>
          <w:t>feemjournal@rtu.lv</w:t>
        </w:r>
      </w:hyperlink>
      <w:r w:rsidR="001D202A">
        <w:t xml:space="preserve"> or </w:t>
      </w:r>
      <w:hyperlink r:id="rId11" w:history="1">
        <w:r w:rsidR="001D202A" w:rsidRPr="009542DB">
          <w:rPr>
            <w:rStyle w:val="Hyperlink"/>
          </w:rPr>
          <w:t>Tatjana.Tambovceva@rtu.lv</w:t>
        </w:r>
      </w:hyperlink>
      <w:r w:rsidR="001D202A">
        <w:t>.</w:t>
      </w:r>
      <w:r w:rsidRPr="00DF0C0B">
        <w:t xml:space="preserve"> The Editorial team of the journal has the right to edit the submitted articles. If due to the request of the Editorial team, the author makes amendments to the</w:t>
      </w:r>
      <w:r w:rsidRPr="00DF0C0B">
        <w:rPr>
          <w:sz w:val="22"/>
          <w:szCs w:val="22"/>
        </w:rPr>
        <w:t xml:space="preserve"> </w:t>
      </w:r>
      <w:r w:rsidRPr="00DF0C0B">
        <w:t>manuscript, the</w:t>
      </w:r>
      <w:r w:rsidRPr="00DF0C0B">
        <w:rPr>
          <w:sz w:val="22"/>
          <w:szCs w:val="22"/>
        </w:rPr>
        <w:t xml:space="preserve"> </w:t>
      </w:r>
      <w:r w:rsidRPr="00DF0C0B">
        <w:t>Editorial team evaluates it anew.</w:t>
      </w:r>
    </w:p>
    <w:p w14:paraId="3A668FAE" w14:textId="39C71FCA" w:rsidR="0071432A" w:rsidRPr="004338D3" w:rsidRDefault="004E5C7A" w:rsidP="003F44DD">
      <w:pPr>
        <w:pStyle w:val="Paragraphbody"/>
      </w:pPr>
      <w:r w:rsidRPr="00E42329">
        <w:t>In the introduction</w:t>
      </w:r>
      <w:r w:rsidR="00B1586E" w:rsidRPr="00E42329">
        <w:t>,</w:t>
      </w:r>
      <w:r w:rsidRPr="004338D3">
        <w:t xml:space="preserve"> context of the research should be established, the purpose and/or hypothesis that was investigated should be stated. Also, you can include the main idea, importance, novelty, etc. </w:t>
      </w:r>
      <w:r w:rsidR="007E5945" w:rsidRPr="004338D3">
        <w:t>(</w:t>
      </w:r>
      <w:r w:rsidR="00FD454E">
        <w:t>use style Paragraph body</w:t>
      </w:r>
      <w:r w:rsidR="007E5945" w:rsidRPr="004338D3">
        <w:t>).</w:t>
      </w:r>
    </w:p>
    <w:p w14:paraId="10ECC671" w14:textId="493689B3" w:rsidR="00997B0F" w:rsidRPr="006D1713" w:rsidRDefault="00900584" w:rsidP="00435222">
      <w:pPr>
        <w:pStyle w:val="Heading1"/>
      </w:pPr>
      <w:r w:rsidRPr="00CD2694">
        <w:t xml:space="preserve">General </w:t>
      </w:r>
      <w:r w:rsidR="0025692E" w:rsidRPr="006D1713">
        <w:t>r</w:t>
      </w:r>
      <w:r w:rsidR="007E41E3">
        <w:t>egulations</w:t>
      </w:r>
    </w:p>
    <w:p w14:paraId="6685A98D" w14:textId="77777777" w:rsidR="00841F5A" w:rsidRPr="00DF0C0B" w:rsidRDefault="00841F5A" w:rsidP="003F44DD">
      <w:pPr>
        <w:pStyle w:val="Paragraphbody"/>
      </w:pPr>
      <w:r w:rsidRPr="00DF0C0B">
        <w:t xml:space="preserve">The organization of the body of the paper is at the authors’ discretion; the only required sections are Introduction, Methods and Procedures, Results, </w:t>
      </w:r>
      <w:r w:rsidRPr="00DF0C0B">
        <w:lastRenderedPageBreak/>
        <w:t xml:space="preserve">Discussion/Conclusion, and References. Acknowledgement section is encouraged but optional. </w:t>
      </w:r>
    </w:p>
    <w:p w14:paraId="58DDD7EF" w14:textId="3C494301" w:rsidR="00994101" w:rsidRDefault="00841F5A" w:rsidP="003F44DD">
      <w:pPr>
        <w:pStyle w:val="Paragraphbody"/>
      </w:pPr>
      <w:r w:rsidRPr="00DF0C0B">
        <w:t xml:space="preserve">The recommended length of the manuscript is </w:t>
      </w:r>
      <w:r w:rsidR="007E41E3">
        <w:t>7</w:t>
      </w:r>
      <w:r w:rsidRPr="00DF0C0B">
        <w:t>–1</w:t>
      </w:r>
      <w:r w:rsidR="007E41E3">
        <w:t>5</w:t>
      </w:r>
      <w:r w:rsidRPr="00DF0C0B">
        <w:t xml:space="preserve"> pages including information about the authors, abstract and images (</w:t>
      </w:r>
      <w:r w:rsidRPr="00385DD7">
        <w:rPr>
          <w:b/>
        </w:rPr>
        <w:t>Article should not exceed 500</w:t>
      </w:r>
      <w:r w:rsidR="001A04B8" w:rsidRPr="00385DD7">
        <w:rPr>
          <w:b/>
        </w:rPr>
        <w:t>0</w:t>
      </w:r>
      <w:r w:rsidRPr="00385DD7">
        <w:rPr>
          <w:b/>
        </w:rPr>
        <w:t xml:space="preserve"> words</w:t>
      </w:r>
      <w:r w:rsidRPr="00DF0C0B">
        <w:t>).</w:t>
      </w:r>
      <w:r w:rsidR="002F1A8A">
        <w:t xml:space="preserve"> </w:t>
      </w:r>
    </w:p>
    <w:p w14:paraId="47FDD95A" w14:textId="51B1D253" w:rsidR="00841F5A" w:rsidRPr="00DF0C0B" w:rsidRDefault="00994101" w:rsidP="003F44DD">
      <w:pPr>
        <w:pStyle w:val="Paragraphbody"/>
      </w:pPr>
      <w:r>
        <w:t xml:space="preserve">Introduction, Conclusion, </w:t>
      </w:r>
      <w:r w:rsidRPr="00DF0C0B">
        <w:t>References and Acknowledgment</w:t>
      </w:r>
      <w:r>
        <w:t xml:space="preserve"> are not numbered. </w:t>
      </w:r>
      <w:r w:rsidR="00841F5A" w:rsidRPr="00DF0C0B">
        <w:t xml:space="preserve">More requirements for a manuscript are provided in Table </w:t>
      </w:r>
      <w:r w:rsidR="002F1A8A">
        <w:t>1 and 2</w:t>
      </w:r>
      <w:r w:rsidR="00841F5A" w:rsidRPr="00DF0C0B">
        <w:t>.</w:t>
      </w:r>
    </w:p>
    <w:p w14:paraId="708829F5" w14:textId="77777777" w:rsidR="007E5945" w:rsidRDefault="00841F5A" w:rsidP="003F44DD">
      <w:pPr>
        <w:pStyle w:val="Paragraphbody"/>
      </w:pPr>
      <w:r w:rsidRPr="00DF0C0B">
        <w:t xml:space="preserve">Proper citation of sources is necessary. The Journal uses the </w:t>
      </w:r>
      <w:r>
        <w:t>APA (name, date)</w:t>
      </w:r>
      <w:r w:rsidRPr="00DF0C0B">
        <w:t xml:space="preserve"> reference system for citations </w:t>
      </w:r>
      <w:r w:rsidRPr="00B10564">
        <w:t>in the text with a detailed alphabetical list at the end of the paper</w:t>
      </w:r>
      <w:r w:rsidRPr="00DF0C0B">
        <w:t xml:space="preserve">. Every reference cited in the text should be also present in the reference list and vice versa. For more </w:t>
      </w:r>
      <w:proofErr w:type="gramStart"/>
      <w:r w:rsidRPr="00DF0C0B">
        <w:t>details</w:t>
      </w:r>
      <w:proofErr w:type="gramEnd"/>
      <w:r w:rsidRPr="00DF0C0B">
        <w:t xml:space="preserve"> see section </w:t>
      </w:r>
      <w:r w:rsidRPr="00DF0C0B">
        <w:rPr>
          <w:i/>
        </w:rPr>
        <w:t>Reference style</w:t>
      </w:r>
      <w:r w:rsidRPr="00DF0C0B">
        <w:t>.</w:t>
      </w:r>
    </w:p>
    <w:p w14:paraId="32BE9B29" w14:textId="77777777" w:rsidR="00841F5A" w:rsidRDefault="00841F5A" w:rsidP="00841F5A">
      <w:pPr>
        <w:pStyle w:val="Tabletitle"/>
      </w:pPr>
      <w:r w:rsidRPr="00841F5A">
        <w:rPr>
          <w:b/>
        </w:rPr>
        <w:t>Table 1.</w:t>
      </w:r>
      <w:r w:rsidRPr="00841F5A">
        <w:t xml:space="preserve"> Type Sizes, Spaces and Intervals</w:t>
      </w:r>
      <w:r>
        <w:t xml:space="preserve"> </w:t>
      </w:r>
      <w:r w:rsidRPr="00917D05">
        <w:t>(</w:t>
      </w:r>
      <w:r>
        <w:t>style Table title)</w:t>
      </w:r>
    </w:p>
    <w:tbl>
      <w:tblPr>
        <w:tblW w:w="8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6"/>
        <w:gridCol w:w="567"/>
        <w:gridCol w:w="567"/>
        <w:gridCol w:w="403"/>
        <w:gridCol w:w="731"/>
        <w:gridCol w:w="993"/>
        <w:gridCol w:w="796"/>
        <w:gridCol w:w="763"/>
        <w:gridCol w:w="709"/>
        <w:gridCol w:w="796"/>
      </w:tblGrid>
      <w:tr w:rsidR="00841F5A" w:rsidRPr="00DF0C0B" w14:paraId="3AA79F50" w14:textId="77777777" w:rsidTr="00AA3953">
        <w:trPr>
          <w:tblHeader/>
          <w:jc w:val="center"/>
        </w:trPr>
        <w:tc>
          <w:tcPr>
            <w:tcW w:w="1696" w:type="dxa"/>
            <w:vAlign w:val="center"/>
          </w:tcPr>
          <w:p w14:paraId="555330CF" w14:textId="77777777" w:rsidR="00841F5A" w:rsidRPr="00DF0C0B" w:rsidRDefault="00841F5A" w:rsidP="001A7F8F">
            <w:pPr>
              <w:pStyle w:val="RTU-TextinTables"/>
              <w:rPr>
                <w:b/>
              </w:rPr>
            </w:pPr>
            <w:r w:rsidRPr="00DF0C0B">
              <w:rPr>
                <w:b/>
              </w:rPr>
              <w:t>Name of style</w:t>
            </w:r>
          </w:p>
        </w:tc>
        <w:tc>
          <w:tcPr>
            <w:tcW w:w="567" w:type="dxa"/>
            <w:tcMar>
              <w:left w:w="28" w:type="dxa"/>
              <w:right w:w="28" w:type="dxa"/>
            </w:tcMar>
            <w:vAlign w:val="center"/>
          </w:tcPr>
          <w:p w14:paraId="738468E3" w14:textId="77777777" w:rsidR="00841F5A" w:rsidRPr="00DF0C0B" w:rsidRDefault="00841F5A" w:rsidP="001A7F8F">
            <w:pPr>
              <w:pStyle w:val="RTU-TextinTables"/>
              <w:jc w:val="center"/>
              <w:rPr>
                <w:b/>
              </w:rPr>
            </w:pPr>
            <w:r w:rsidRPr="00DF0C0B">
              <w:rPr>
                <w:b/>
              </w:rPr>
              <w:t>Size (pts.)</w:t>
            </w:r>
          </w:p>
        </w:tc>
        <w:tc>
          <w:tcPr>
            <w:tcW w:w="567" w:type="dxa"/>
            <w:tcMar>
              <w:left w:w="28" w:type="dxa"/>
              <w:right w:w="28" w:type="dxa"/>
            </w:tcMar>
            <w:vAlign w:val="center"/>
          </w:tcPr>
          <w:p w14:paraId="39B8B7B0" w14:textId="77777777" w:rsidR="00841F5A" w:rsidRPr="00DF0C0B" w:rsidRDefault="00841F5A" w:rsidP="001A7F8F">
            <w:pPr>
              <w:pStyle w:val="RTU-TextinTables"/>
              <w:jc w:val="center"/>
              <w:rPr>
                <w:b/>
              </w:rPr>
            </w:pPr>
            <w:r w:rsidRPr="00DF0C0B">
              <w:rPr>
                <w:b/>
              </w:rPr>
              <w:t>Bold</w:t>
            </w:r>
          </w:p>
        </w:tc>
        <w:tc>
          <w:tcPr>
            <w:tcW w:w="403" w:type="dxa"/>
            <w:vAlign w:val="center"/>
          </w:tcPr>
          <w:p w14:paraId="7E6BB213" w14:textId="77777777" w:rsidR="00841F5A" w:rsidRPr="00DF0C0B" w:rsidRDefault="00841F5A" w:rsidP="001A7F8F">
            <w:pPr>
              <w:pStyle w:val="RTU-TextinTables"/>
              <w:jc w:val="center"/>
              <w:rPr>
                <w:b/>
              </w:rPr>
            </w:pPr>
            <w:r w:rsidRPr="00DF0C0B">
              <w:rPr>
                <w:b/>
              </w:rPr>
              <w:t>Italic</w:t>
            </w:r>
          </w:p>
        </w:tc>
        <w:tc>
          <w:tcPr>
            <w:tcW w:w="731" w:type="dxa"/>
            <w:vAlign w:val="center"/>
          </w:tcPr>
          <w:p w14:paraId="049B8CA0" w14:textId="77777777" w:rsidR="00841F5A" w:rsidRPr="00DF0C0B" w:rsidRDefault="00841F5A" w:rsidP="001A7F8F">
            <w:pPr>
              <w:pStyle w:val="RTU-TextinTables"/>
              <w:jc w:val="center"/>
              <w:rPr>
                <w:b/>
              </w:rPr>
            </w:pPr>
            <w:r w:rsidRPr="00DF0C0B">
              <w:rPr>
                <w:b/>
              </w:rPr>
              <w:t>Line spacing</w:t>
            </w:r>
          </w:p>
        </w:tc>
        <w:tc>
          <w:tcPr>
            <w:tcW w:w="993" w:type="dxa"/>
            <w:vAlign w:val="center"/>
          </w:tcPr>
          <w:p w14:paraId="5E6E8434" w14:textId="77777777" w:rsidR="00841F5A" w:rsidRPr="00DF0C0B" w:rsidRDefault="00841F5A" w:rsidP="001A7F8F">
            <w:pPr>
              <w:pStyle w:val="RTU-TextinTables"/>
              <w:jc w:val="center"/>
              <w:rPr>
                <w:b/>
              </w:rPr>
            </w:pPr>
            <w:r w:rsidRPr="00DF0C0B">
              <w:rPr>
                <w:b/>
              </w:rPr>
              <w:t>Indent</w:t>
            </w:r>
          </w:p>
        </w:tc>
        <w:tc>
          <w:tcPr>
            <w:tcW w:w="796" w:type="dxa"/>
            <w:vAlign w:val="center"/>
          </w:tcPr>
          <w:p w14:paraId="50D2B3EE" w14:textId="2FF617D6" w:rsidR="00841F5A" w:rsidRPr="00DF0C0B" w:rsidRDefault="00841F5A" w:rsidP="001A7F8F">
            <w:pPr>
              <w:pStyle w:val="RTU-TextinTables"/>
              <w:jc w:val="center"/>
              <w:rPr>
                <w:b/>
              </w:rPr>
            </w:pPr>
            <w:r w:rsidRPr="00DF0C0B">
              <w:rPr>
                <w:b/>
              </w:rPr>
              <w:t>Align</w:t>
            </w:r>
            <w:r w:rsidR="00AA3953">
              <w:rPr>
                <w:b/>
              </w:rPr>
              <w:t>-</w:t>
            </w:r>
            <w:proofErr w:type="spellStart"/>
            <w:r w:rsidRPr="00DF0C0B">
              <w:rPr>
                <w:b/>
              </w:rPr>
              <w:t>ment</w:t>
            </w:r>
            <w:proofErr w:type="spellEnd"/>
          </w:p>
        </w:tc>
        <w:tc>
          <w:tcPr>
            <w:tcW w:w="763" w:type="dxa"/>
            <w:vAlign w:val="center"/>
          </w:tcPr>
          <w:p w14:paraId="3E4D80A9" w14:textId="77777777" w:rsidR="00841F5A" w:rsidRPr="00DF0C0B" w:rsidRDefault="00841F5A" w:rsidP="001A7F8F">
            <w:pPr>
              <w:pStyle w:val="RTU-TextinTables"/>
              <w:jc w:val="center"/>
              <w:rPr>
                <w:b/>
              </w:rPr>
            </w:pPr>
            <w:r w:rsidRPr="00DF0C0B">
              <w:rPr>
                <w:b/>
              </w:rPr>
              <w:t>Spacing</w:t>
            </w:r>
            <w:r w:rsidRPr="00DF0C0B">
              <w:rPr>
                <w:b/>
              </w:rPr>
              <w:br/>
              <w:t>Before</w:t>
            </w:r>
          </w:p>
        </w:tc>
        <w:tc>
          <w:tcPr>
            <w:tcW w:w="709" w:type="dxa"/>
            <w:tcMar>
              <w:left w:w="28" w:type="dxa"/>
              <w:right w:w="28" w:type="dxa"/>
            </w:tcMar>
            <w:vAlign w:val="center"/>
          </w:tcPr>
          <w:p w14:paraId="3E4DAD02" w14:textId="77777777" w:rsidR="00841F5A" w:rsidRPr="00DF0C0B" w:rsidRDefault="00841F5A" w:rsidP="001A7F8F">
            <w:pPr>
              <w:pStyle w:val="RTU-TextinTables"/>
              <w:jc w:val="center"/>
              <w:rPr>
                <w:b/>
              </w:rPr>
            </w:pPr>
            <w:r w:rsidRPr="00DF0C0B">
              <w:rPr>
                <w:b/>
              </w:rPr>
              <w:t>Spacing After</w:t>
            </w:r>
          </w:p>
        </w:tc>
        <w:tc>
          <w:tcPr>
            <w:tcW w:w="796" w:type="dxa"/>
          </w:tcPr>
          <w:p w14:paraId="44F308DB" w14:textId="77777777" w:rsidR="00841F5A" w:rsidRPr="00DF0C0B" w:rsidRDefault="00841F5A" w:rsidP="001A7F8F">
            <w:pPr>
              <w:pStyle w:val="RTU-TextinTables"/>
              <w:jc w:val="center"/>
              <w:rPr>
                <w:b/>
              </w:rPr>
            </w:pPr>
            <w:r w:rsidRPr="00DF0C0B">
              <w:rPr>
                <w:b/>
              </w:rPr>
              <w:t>Small/ All Caps</w:t>
            </w:r>
          </w:p>
        </w:tc>
      </w:tr>
      <w:tr w:rsidR="00841F5A" w:rsidRPr="00DF0C0B" w14:paraId="3EF97469" w14:textId="77777777" w:rsidTr="00AA3953">
        <w:trPr>
          <w:jc w:val="center"/>
        </w:trPr>
        <w:tc>
          <w:tcPr>
            <w:tcW w:w="1696" w:type="dxa"/>
            <w:vAlign w:val="center"/>
          </w:tcPr>
          <w:p w14:paraId="4B978D2A" w14:textId="77777777" w:rsidR="00841F5A" w:rsidRPr="00DF0C0B" w:rsidRDefault="00841F5A" w:rsidP="001A7F8F">
            <w:pPr>
              <w:pStyle w:val="RTU-TextinTables"/>
            </w:pPr>
            <w:r w:rsidRPr="00DF0C0B">
              <w:rPr>
                <w:b/>
              </w:rPr>
              <w:t xml:space="preserve">Paper title </w:t>
            </w:r>
            <w:r w:rsidRPr="00DF0C0B">
              <w:t>{Manuscript title}</w:t>
            </w:r>
          </w:p>
        </w:tc>
        <w:tc>
          <w:tcPr>
            <w:tcW w:w="567" w:type="dxa"/>
            <w:tcMar>
              <w:left w:w="28" w:type="dxa"/>
              <w:right w:w="28" w:type="dxa"/>
            </w:tcMar>
            <w:vAlign w:val="center"/>
          </w:tcPr>
          <w:p w14:paraId="100F5A94" w14:textId="6846AAC5" w:rsidR="00841F5A" w:rsidRPr="00DF0C0B" w:rsidRDefault="00D76AC9" w:rsidP="001A7F8F">
            <w:pPr>
              <w:pStyle w:val="RTU-TextinTables"/>
              <w:jc w:val="center"/>
            </w:pPr>
            <w:r>
              <w:t>1</w:t>
            </w:r>
            <w:r w:rsidR="00841F5A">
              <w:t>4</w:t>
            </w:r>
          </w:p>
        </w:tc>
        <w:tc>
          <w:tcPr>
            <w:tcW w:w="567" w:type="dxa"/>
            <w:tcMar>
              <w:left w:w="28" w:type="dxa"/>
              <w:right w:w="28" w:type="dxa"/>
            </w:tcMar>
            <w:vAlign w:val="center"/>
          </w:tcPr>
          <w:p w14:paraId="38129CD5" w14:textId="7A1238A1" w:rsidR="00841F5A" w:rsidRPr="00DF0C0B" w:rsidRDefault="00D76AC9" w:rsidP="001A7F8F">
            <w:pPr>
              <w:pStyle w:val="RTU-TextinTables"/>
              <w:jc w:val="center"/>
            </w:pPr>
            <w:r>
              <w:t>+</w:t>
            </w:r>
          </w:p>
        </w:tc>
        <w:tc>
          <w:tcPr>
            <w:tcW w:w="403" w:type="dxa"/>
            <w:vAlign w:val="center"/>
          </w:tcPr>
          <w:p w14:paraId="3D1772A4" w14:textId="77777777" w:rsidR="00841F5A" w:rsidRPr="00DF0C0B" w:rsidRDefault="00841F5A" w:rsidP="001A7F8F">
            <w:pPr>
              <w:pStyle w:val="RTU-TextinTables"/>
              <w:jc w:val="center"/>
            </w:pPr>
          </w:p>
        </w:tc>
        <w:tc>
          <w:tcPr>
            <w:tcW w:w="731" w:type="dxa"/>
            <w:vAlign w:val="center"/>
          </w:tcPr>
          <w:p w14:paraId="4795E08F" w14:textId="77777777" w:rsidR="00841F5A" w:rsidRPr="00DF0C0B" w:rsidRDefault="00841F5A" w:rsidP="001A7F8F">
            <w:pPr>
              <w:pStyle w:val="RTU-TextinTables"/>
              <w:jc w:val="center"/>
            </w:pPr>
            <w:r w:rsidRPr="00DF0C0B">
              <w:t>single</w:t>
            </w:r>
          </w:p>
        </w:tc>
        <w:tc>
          <w:tcPr>
            <w:tcW w:w="993" w:type="dxa"/>
            <w:vAlign w:val="center"/>
          </w:tcPr>
          <w:p w14:paraId="5BD4A5C4" w14:textId="77777777" w:rsidR="00841F5A" w:rsidRPr="00DF0C0B" w:rsidRDefault="00841F5A" w:rsidP="001A7F8F">
            <w:pPr>
              <w:pStyle w:val="RTU-TextinTables"/>
              <w:jc w:val="center"/>
            </w:pPr>
          </w:p>
        </w:tc>
        <w:tc>
          <w:tcPr>
            <w:tcW w:w="796" w:type="dxa"/>
            <w:vAlign w:val="center"/>
          </w:tcPr>
          <w:p w14:paraId="07E8258D" w14:textId="77777777" w:rsidR="00841F5A" w:rsidRPr="00DF0C0B" w:rsidRDefault="00841F5A" w:rsidP="001A7F8F">
            <w:pPr>
              <w:pStyle w:val="RTU-TextinTables"/>
              <w:jc w:val="center"/>
            </w:pPr>
            <w:r w:rsidRPr="00DF0C0B">
              <w:t>Centered</w:t>
            </w:r>
          </w:p>
        </w:tc>
        <w:tc>
          <w:tcPr>
            <w:tcW w:w="763" w:type="dxa"/>
            <w:vAlign w:val="center"/>
          </w:tcPr>
          <w:p w14:paraId="6FF5416D" w14:textId="77777777" w:rsidR="00841F5A" w:rsidRPr="00DF0C0B" w:rsidRDefault="00841F5A" w:rsidP="001A7F8F">
            <w:pPr>
              <w:pStyle w:val="RTU-TextinTables"/>
              <w:jc w:val="center"/>
            </w:pPr>
            <w:r w:rsidRPr="00DF0C0B">
              <w:t>0</w:t>
            </w:r>
          </w:p>
        </w:tc>
        <w:tc>
          <w:tcPr>
            <w:tcW w:w="709" w:type="dxa"/>
            <w:tcMar>
              <w:left w:w="28" w:type="dxa"/>
              <w:right w:w="28" w:type="dxa"/>
            </w:tcMar>
            <w:vAlign w:val="center"/>
          </w:tcPr>
          <w:p w14:paraId="2EDBDD12" w14:textId="38E80A51" w:rsidR="00841F5A" w:rsidRPr="00DF0C0B" w:rsidRDefault="007E41E3" w:rsidP="001A7F8F">
            <w:pPr>
              <w:pStyle w:val="RTU-TextinTables"/>
              <w:jc w:val="center"/>
            </w:pPr>
            <w:r>
              <w:t>12</w:t>
            </w:r>
          </w:p>
        </w:tc>
        <w:tc>
          <w:tcPr>
            <w:tcW w:w="796" w:type="dxa"/>
            <w:vAlign w:val="center"/>
          </w:tcPr>
          <w:p w14:paraId="43BCD9B9" w14:textId="28137C5D" w:rsidR="00841F5A" w:rsidRPr="00DF0C0B" w:rsidRDefault="00D76AC9" w:rsidP="007F5C3A">
            <w:pPr>
              <w:pStyle w:val="RTU-TextinTables"/>
              <w:jc w:val="center"/>
            </w:pPr>
            <w:r>
              <w:t>All Caps</w:t>
            </w:r>
          </w:p>
        </w:tc>
      </w:tr>
      <w:tr w:rsidR="00841F5A" w:rsidRPr="00DF0C0B" w14:paraId="04B209D5" w14:textId="77777777" w:rsidTr="00AA3953">
        <w:trPr>
          <w:jc w:val="center"/>
        </w:trPr>
        <w:tc>
          <w:tcPr>
            <w:tcW w:w="1696" w:type="dxa"/>
            <w:vAlign w:val="center"/>
          </w:tcPr>
          <w:p w14:paraId="02F3B0B2" w14:textId="77777777" w:rsidR="00841F5A" w:rsidRPr="00DF0C0B" w:rsidRDefault="00841F5A" w:rsidP="001A7F8F">
            <w:pPr>
              <w:pStyle w:val="RTU-TextinTables"/>
              <w:rPr>
                <w:b/>
              </w:rPr>
            </w:pPr>
            <w:r w:rsidRPr="00DF0C0B">
              <w:rPr>
                <w:b/>
              </w:rPr>
              <w:t xml:space="preserve">Authors names </w:t>
            </w:r>
            <w:r w:rsidRPr="00DF0C0B">
              <w:t>{Author names}</w:t>
            </w:r>
          </w:p>
        </w:tc>
        <w:tc>
          <w:tcPr>
            <w:tcW w:w="567" w:type="dxa"/>
            <w:tcMar>
              <w:left w:w="28" w:type="dxa"/>
              <w:right w:w="28" w:type="dxa"/>
            </w:tcMar>
            <w:vAlign w:val="center"/>
          </w:tcPr>
          <w:p w14:paraId="59CE5A41"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5C69554B" w14:textId="0E96C9A4" w:rsidR="00841F5A" w:rsidRPr="00DF0C0B" w:rsidRDefault="00D76AC9" w:rsidP="001A7F8F">
            <w:pPr>
              <w:pStyle w:val="RTU-TextinTables"/>
              <w:jc w:val="center"/>
            </w:pPr>
            <w:r>
              <w:t>+</w:t>
            </w:r>
          </w:p>
        </w:tc>
        <w:tc>
          <w:tcPr>
            <w:tcW w:w="403" w:type="dxa"/>
            <w:vAlign w:val="center"/>
          </w:tcPr>
          <w:p w14:paraId="4FF9FB62" w14:textId="77777777" w:rsidR="00841F5A" w:rsidRPr="00DF0C0B" w:rsidRDefault="00841F5A" w:rsidP="001A7F8F">
            <w:pPr>
              <w:pStyle w:val="RTU-TextinTables"/>
              <w:jc w:val="center"/>
            </w:pPr>
          </w:p>
        </w:tc>
        <w:tc>
          <w:tcPr>
            <w:tcW w:w="731" w:type="dxa"/>
            <w:vAlign w:val="center"/>
          </w:tcPr>
          <w:p w14:paraId="442DAFF9" w14:textId="77777777" w:rsidR="00841F5A" w:rsidRPr="00DF0C0B" w:rsidRDefault="00841F5A" w:rsidP="001A7F8F">
            <w:pPr>
              <w:pStyle w:val="RTU-TextinTables"/>
              <w:jc w:val="center"/>
            </w:pPr>
            <w:r w:rsidRPr="00DF0C0B">
              <w:t>single</w:t>
            </w:r>
          </w:p>
        </w:tc>
        <w:tc>
          <w:tcPr>
            <w:tcW w:w="993" w:type="dxa"/>
            <w:vAlign w:val="center"/>
          </w:tcPr>
          <w:p w14:paraId="27C4C757" w14:textId="77777777" w:rsidR="00841F5A" w:rsidRPr="00DF0C0B" w:rsidRDefault="00841F5A" w:rsidP="001A7F8F">
            <w:pPr>
              <w:pStyle w:val="RTU-TextinTables"/>
              <w:jc w:val="center"/>
            </w:pPr>
          </w:p>
        </w:tc>
        <w:tc>
          <w:tcPr>
            <w:tcW w:w="796" w:type="dxa"/>
            <w:vAlign w:val="center"/>
          </w:tcPr>
          <w:p w14:paraId="43200CF4" w14:textId="77777777" w:rsidR="00841F5A" w:rsidRPr="00DF0C0B" w:rsidRDefault="00841F5A" w:rsidP="001A7F8F">
            <w:pPr>
              <w:pStyle w:val="RTU-TextinTables"/>
              <w:jc w:val="center"/>
            </w:pPr>
            <w:r w:rsidRPr="00DF0C0B">
              <w:t>Centered</w:t>
            </w:r>
          </w:p>
        </w:tc>
        <w:tc>
          <w:tcPr>
            <w:tcW w:w="763" w:type="dxa"/>
            <w:vAlign w:val="center"/>
          </w:tcPr>
          <w:p w14:paraId="3F9DB6E5" w14:textId="1B4DD0C2" w:rsidR="00841F5A" w:rsidRPr="00DF0C0B" w:rsidRDefault="007E41E3" w:rsidP="001A7F8F">
            <w:pPr>
              <w:pStyle w:val="RTU-TextinTables"/>
              <w:jc w:val="center"/>
            </w:pPr>
            <w:r>
              <w:t>0</w:t>
            </w:r>
          </w:p>
        </w:tc>
        <w:tc>
          <w:tcPr>
            <w:tcW w:w="709" w:type="dxa"/>
            <w:tcMar>
              <w:left w:w="28" w:type="dxa"/>
              <w:right w:w="28" w:type="dxa"/>
            </w:tcMar>
            <w:vAlign w:val="center"/>
          </w:tcPr>
          <w:p w14:paraId="207E4942" w14:textId="1300A8BF" w:rsidR="00841F5A" w:rsidRPr="00DF0C0B" w:rsidRDefault="007E41E3" w:rsidP="001A7F8F">
            <w:pPr>
              <w:pStyle w:val="RTU-TextinTables"/>
              <w:jc w:val="center"/>
            </w:pPr>
            <w:r>
              <w:t>12</w:t>
            </w:r>
          </w:p>
        </w:tc>
        <w:tc>
          <w:tcPr>
            <w:tcW w:w="796" w:type="dxa"/>
          </w:tcPr>
          <w:p w14:paraId="27CD2931" w14:textId="77777777" w:rsidR="00841F5A" w:rsidRPr="00DF0C0B" w:rsidRDefault="00841F5A" w:rsidP="001A7F8F">
            <w:pPr>
              <w:pStyle w:val="RTU-TextinTables"/>
              <w:jc w:val="center"/>
            </w:pPr>
          </w:p>
        </w:tc>
      </w:tr>
      <w:tr w:rsidR="00841F5A" w:rsidRPr="00DF0C0B" w14:paraId="232C4122" w14:textId="77777777" w:rsidTr="00AA3953">
        <w:trPr>
          <w:jc w:val="center"/>
        </w:trPr>
        <w:tc>
          <w:tcPr>
            <w:tcW w:w="1696" w:type="dxa"/>
            <w:vAlign w:val="center"/>
          </w:tcPr>
          <w:p w14:paraId="3D2FD95D" w14:textId="77777777" w:rsidR="00841F5A" w:rsidRPr="00DF0C0B" w:rsidRDefault="00841F5A" w:rsidP="001A7F8F">
            <w:pPr>
              <w:pStyle w:val="RTU-TextinTables"/>
              <w:rPr>
                <w:b/>
              </w:rPr>
            </w:pPr>
            <w:r w:rsidRPr="00DF0C0B">
              <w:rPr>
                <w:b/>
              </w:rPr>
              <w:t xml:space="preserve">Affiliation </w:t>
            </w:r>
            <w:r w:rsidRPr="00DF0C0B">
              <w:t>{Affiliation}</w:t>
            </w:r>
          </w:p>
        </w:tc>
        <w:tc>
          <w:tcPr>
            <w:tcW w:w="567" w:type="dxa"/>
            <w:tcMar>
              <w:left w:w="28" w:type="dxa"/>
              <w:right w:w="28" w:type="dxa"/>
            </w:tcMar>
            <w:vAlign w:val="center"/>
          </w:tcPr>
          <w:p w14:paraId="6FB2AC55" w14:textId="77777777" w:rsidR="00841F5A" w:rsidRPr="00DF0C0B" w:rsidRDefault="00841F5A" w:rsidP="001A7F8F">
            <w:pPr>
              <w:pStyle w:val="RTU-TextinTables"/>
              <w:jc w:val="center"/>
            </w:pPr>
            <w:r w:rsidRPr="00DF0C0B">
              <w:t>11</w:t>
            </w:r>
          </w:p>
        </w:tc>
        <w:tc>
          <w:tcPr>
            <w:tcW w:w="567" w:type="dxa"/>
            <w:tcMar>
              <w:left w:w="28" w:type="dxa"/>
              <w:right w:w="28" w:type="dxa"/>
            </w:tcMar>
            <w:vAlign w:val="center"/>
          </w:tcPr>
          <w:p w14:paraId="348A3A22" w14:textId="77777777" w:rsidR="00841F5A" w:rsidRPr="00DF0C0B" w:rsidRDefault="00841F5A" w:rsidP="001A7F8F">
            <w:pPr>
              <w:pStyle w:val="RTU-TextinTables"/>
              <w:jc w:val="center"/>
            </w:pPr>
          </w:p>
        </w:tc>
        <w:tc>
          <w:tcPr>
            <w:tcW w:w="403" w:type="dxa"/>
            <w:vAlign w:val="center"/>
          </w:tcPr>
          <w:p w14:paraId="35E4EA91" w14:textId="77777777" w:rsidR="00841F5A" w:rsidRPr="00DF0C0B" w:rsidRDefault="00841F5A" w:rsidP="001A7F8F">
            <w:pPr>
              <w:pStyle w:val="RTU-TextinTables"/>
              <w:jc w:val="center"/>
            </w:pPr>
            <w:r w:rsidRPr="00DF0C0B">
              <w:t>+</w:t>
            </w:r>
          </w:p>
        </w:tc>
        <w:tc>
          <w:tcPr>
            <w:tcW w:w="731" w:type="dxa"/>
            <w:vAlign w:val="center"/>
          </w:tcPr>
          <w:p w14:paraId="2A0789B4" w14:textId="77777777" w:rsidR="00841F5A" w:rsidRPr="00DF0C0B" w:rsidRDefault="00841F5A" w:rsidP="001A7F8F">
            <w:pPr>
              <w:pStyle w:val="RTU-TextinTables"/>
              <w:jc w:val="center"/>
            </w:pPr>
            <w:r w:rsidRPr="00DF0C0B">
              <w:t>single</w:t>
            </w:r>
          </w:p>
        </w:tc>
        <w:tc>
          <w:tcPr>
            <w:tcW w:w="993" w:type="dxa"/>
            <w:vAlign w:val="center"/>
          </w:tcPr>
          <w:p w14:paraId="7E3A8DBC" w14:textId="77777777" w:rsidR="00841F5A" w:rsidRPr="00DF0C0B" w:rsidRDefault="00841F5A" w:rsidP="001A7F8F">
            <w:pPr>
              <w:pStyle w:val="RTU-TextinTables"/>
              <w:jc w:val="center"/>
            </w:pPr>
          </w:p>
        </w:tc>
        <w:tc>
          <w:tcPr>
            <w:tcW w:w="796" w:type="dxa"/>
            <w:vAlign w:val="center"/>
          </w:tcPr>
          <w:p w14:paraId="275C7337" w14:textId="77777777" w:rsidR="00841F5A" w:rsidRPr="00DF0C0B" w:rsidRDefault="00841F5A" w:rsidP="001A7F8F">
            <w:pPr>
              <w:pStyle w:val="RTU-TextinTables"/>
              <w:jc w:val="center"/>
            </w:pPr>
            <w:r w:rsidRPr="00DF0C0B">
              <w:t>Centered</w:t>
            </w:r>
          </w:p>
        </w:tc>
        <w:tc>
          <w:tcPr>
            <w:tcW w:w="763" w:type="dxa"/>
            <w:vAlign w:val="center"/>
          </w:tcPr>
          <w:p w14:paraId="20BCB9A8" w14:textId="520A65FA" w:rsidR="00841F5A" w:rsidRPr="00DF0C0B" w:rsidRDefault="007E41E3" w:rsidP="001A7F8F">
            <w:pPr>
              <w:pStyle w:val="RTU-TextinTables"/>
              <w:jc w:val="center"/>
            </w:pPr>
            <w:r>
              <w:t>0</w:t>
            </w:r>
          </w:p>
        </w:tc>
        <w:tc>
          <w:tcPr>
            <w:tcW w:w="709" w:type="dxa"/>
            <w:tcMar>
              <w:left w:w="28" w:type="dxa"/>
              <w:right w:w="28" w:type="dxa"/>
            </w:tcMar>
            <w:vAlign w:val="center"/>
          </w:tcPr>
          <w:p w14:paraId="032B301C" w14:textId="77777777" w:rsidR="00841F5A" w:rsidRPr="00DF0C0B" w:rsidRDefault="00841F5A" w:rsidP="001A7F8F">
            <w:pPr>
              <w:pStyle w:val="RTU-TextinTables"/>
              <w:jc w:val="center"/>
            </w:pPr>
            <w:r w:rsidRPr="00DF0C0B">
              <w:t>0</w:t>
            </w:r>
          </w:p>
        </w:tc>
        <w:tc>
          <w:tcPr>
            <w:tcW w:w="796" w:type="dxa"/>
          </w:tcPr>
          <w:p w14:paraId="2AE15FFD" w14:textId="77777777" w:rsidR="00841F5A" w:rsidRPr="00DF0C0B" w:rsidRDefault="00841F5A" w:rsidP="001A7F8F">
            <w:pPr>
              <w:pStyle w:val="RTU-TextinTables"/>
              <w:jc w:val="center"/>
            </w:pPr>
          </w:p>
        </w:tc>
      </w:tr>
      <w:tr w:rsidR="00841F5A" w:rsidRPr="00DF0C0B" w14:paraId="3E7E0BBA" w14:textId="77777777" w:rsidTr="00AA3953">
        <w:trPr>
          <w:jc w:val="center"/>
        </w:trPr>
        <w:tc>
          <w:tcPr>
            <w:tcW w:w="1696" w:type="dxa"/>
            <w:vAlign w:val="center"/>
          </w:tcPr>
          <w:p w14:paraId="73CB861F" w14:textId="77777777" w:rsidR="00841F5A" w:rsidRPr="00DF0C0B" w:rsidRDefault="00841F5A" w:rsidP="001A7F8F">
            <w:pPr>
              <w:pStyle w:val="RTU-TextinTables"/>
            </w:pPr>
            <w:r w:rsidRPr="00DF0C0B">
              <w:rPr>
                <w:b/>
              </w:rPr>
              <w:t xml:space="preserve">Abstract, keywords </w:t>
            </w:r>
            <w:r w:rsidRPr="00DF0C0B">
              <w:t>{Abstract &amp; Keywords}</w:t>
            </w:r>
          </w:p>
        </w:tc>
        <w:tc>
          <w:tcPr>
            <w:tcW w:w="567" w:type="dxa"/>
            <w:tcMar>
              <w:left w:w="28" w:type="dxa"/>
              <w:right w:w="28" w:type="dxa"/>
            </w:tcMar>
            <w:vAlign w:val="center"/>
          </w:tcPr>
          <w:p w14:paraId="61E54C1F" w14:textId="77777777" w:rsidR="00841F5A" w:rsidRPr="00DF0C0B" w:rsidRDefault="00841F5A" w:rsidP="001A7F8F">
            <w:pPr>
              <w:pStyle w:val="RTU-TextinTables"/>
              <w:jc w:val="center"/>
            </w:pPr>
            <w:r w:rsidRPr="00DF0C0B">
              <w:t>11</w:t>
            </w:r>
          </w:p>
        </w:tc>
        <w:tc>
          <w:tcPr>
            <w:tcW w:w="567" w:type="dxa"/>
            <w:tcMar>
              <w:left w:w="28" w:type="dxa"/>
              <w:right w:w="28" w:type="dxa"/>
            </w:tcMar>
            <w:vAlign w:val="center"/>
          </w:tcPr>
          <w:p w14:paraId="34A61AA7" w14:textId="77777777" w:rsidR="00841F5A" w:rsidRPr="00DF0C0B" w:rsidRDefault="00841F5A" w:rsidP="001A7F8F">
            <w:pPr>
              <w:pStyle w:val="RTU-TextinTables"/>
              <w:jc w:val="center"/>
            </w:pPr>
            <w:r w:rsidRPr="00DF0C0B">
              <w:t>+</w:t>
            </w:r>
          </w:p>
        </w:tc>
        <w:tc>
          <w:tcPr>
            <w:tcW w:w="403" w:type="dxa"/>
            <w:vAlign w:val="center"/>
          </w:tcPr>
          <w:p w14:paraId="635946E4" w14:textId="77777777" w:rsidR="00841F5A" w:rsidRPr="00DF0C0B" w:rsidRDefault="00841F5A" w:rsidP="001A7F8F">
            <w:pPr>
              <w:pStyle w:val="RTU-TextinTables"/>
              <w:jc w:val="center"/>
            </w:pPr>
          </w:p>
        </w:tc>
        <w:tc>
          <w:tcPr>
            <w:tcW w:w="731" w:type="dxa"/>
            <w:vAlign w:val="center"/>
          </w:tcPr>
          <w:p w14:paraId="73018AF1" w14:textId="77777777" w:rsidR="00841F5A" w:rsidRPr="00DF0C0B" w:rsidRDefault="00841F5A" w:rsidP="001A7F8F">
            <w:pPr>
              <w:pStyle w:val="RTU-TextinTables"/>
              <w:jc w:val="center"/>
            </w:pPr>
            <w:r w:rsidRPr="00DF0C0B">
              <w:t>single</w:t>
            </w:r>
          </w:p>
        </w:tc>
        <w:tc>
          <w:tcPr>
            <w:tcW w:w="993" w:type="dxa"/>
            <w:vAlign w:val="center"/>
          </w:tcPr>
          <w:p w14:paraId="1D3C31E5" w14:textId="77777777" w:rsidR="00841F5A" w:rsidRPr="00DF0C0B" w:rsidRDefault="00841F5A" w:rsidP="001A7F8F">
            <w:pPr>
              <w:pStyle w:val="RTU-TextinTables"/>
              <w:jc w:val="center"/>
            </w:pPr>
            <w:r w:rsidRPr="00DF0C0B">
              <w:t>Left and right 0.8 cm</w:t>
            </w:r>
          </w:p>
        </w:tc>
        <w:tc>
          <w:tcPr>
            <w:tcW w:w="796" w:type="dxa"/>
            <w:vAlign w:val="center"/>
          </w:tcPr>
          <w:p w14:paraId="2952D8DD" w14:textId="77777777" w:rsidR="00841F5A" w:rsidRPr="00DF0C0B" w:rsidRDefault="00841F5A" w:rsidP="001A7F8F">
            <w:pPr>
              <w:pStyle w:val="RTU-TextinTables"/>
              <w:jc w:val="center"/>
            </w:pPr>
            <w:r w:rsidRPr="00DF0C0B">
              <w:t>Justified</w:t>
            </w:r>
          </w:p>
        </w:tc>
        <w:tc>
          <w:tcPr>
            <w:tcW w:w="763" w:type="dxa"/>
            <w:vAlign w:val="center"/>
          </w:tcPr>
          <w:p w14:paraId="6A565260" w14:textId="77777777" w:rsidR="00841F5A" w:rsidRPr="00DF0C0B" w:rsidRDefault="00841F5A" w:rsidP="001A7F8F">
            <w:pPr>
              <w:pStyle w:val="RTU-TextinTables"/>
              <w:jc w:val="center"/>
            </w:pPr>
            <w:r w:rsidRPr="00DF0C0B">
              <w:t>12</w:t>
            </w:r>
          </w:p>
        </w:tc>
        <w:tc>
          <w:tcPr>
            <w:tcW w:w="709" w:type="dxa"/>
            <w:tcMar>
              <w:left w:w="28" w:type="dxa"/>
              <w:right w:w="28" w:type="dxa"/>
            </w:tcMar>
            <w:vAlign w:val="center"/>
          </w:tcPr>
          <w:p w14:paraId="0CA320A5" w14:textId="79324748" w:rsidR="00841F5A" w:rsidRPr="00DF0C0B" w:rsidRDefault="00D76AC9" w:rsidP="00D76AC9">
            <w:pPr>
              <w:pStyle w:val="RTU-TextinTables"/>
              <w:jc w:val="center"/>
            </w:pPr>
            <w:r>
              <w:t>0</w:t>
            </w:r>
          </w:p>
        </w:tc>
        <w:tc>
          <w:tcPr>
            <w:tcW w:w="796" w:type="dxa"/>
          </w:tcPr>
          <w:p w14:paraId="6927FF67" w14:textId="77777777" w:rsidR="00841F5A" w:rsidRPr="00DF0C0B" w:rsidRDefault="00841F5A" w:rsidP="001A7F8F">
            <w:pPr>
              <w:pStyle w:val="RTU-TextinTables"/>
              <w:jc w:val="center"/>
            </w:pPr>
          </w:p>
        </w:tc>
      </w:tr>
      <w:tr w:rsidR="00841F5A" w:rsidRPr="00DF0C0B" w14:paraId="6ED92824" w14:textId="77777777" w:rsidTr="00AA3953">
        <w:trPr>
          <w:jc w:val="center"/>
        </w:trPr>
        <w:tc>
          <w:tcPr>
            <w:tcW w:w="1696" w:type="dxa"/>
            <w:vAlign w:val="center"/>
          </w:tcPr>
          <w:p w14:paraId="0494BB56" w14:textId="77777777" w:rsidR="00841F5A" w:rsidRPr="00DF0C0B" w:rsidRDefault="00841F5A" w:rsidP="001A7F8F">
            <w:pPr>
              <w:pStyle w:val="RTU-TextinTables"/>
            </w:pPr>
            <w:r w:rsidRPr="00DF0C0B">
              <w:rPr>
                <w:b/>
              </w:rPr>
              <w:t xml:space="preserve">Section titles </w:t>
            </w:r>
            <w:r w:rsidRPr="00DF0C0B">
              <w:t>{Heading 1}</w:t>
            </w:r>
          </w:p>
        </w:tc>
        <w:tc>
          <w:tcPr>
            <w:tcW w:w="567" w:type="dxa"/>
            <w:tcMar>
              <w:left w:w="28" w:type="dxa"/>
              <w:right w:w="28" w:type="dxa"/>
            </w:tcMar>
            <w:vAlign w:val="center"/>
          </w:tcPr>
          <w:p w14:paraId="58E380C5" w14:textId="77777777" w:rsidR="00841F5A" w:rsidRPr="00DF0C0B" w:rsidRDefault="00841F5A" w:rsidP="001A7F8F">
            <w:pPr>
              <w:pStyle w:val="RTU-TextinTables"/>
              <w:jc w:val="center"/>
            </w:pPr>
            <w:r w:rsidRPr="00DF0C0B">
              <w:t>1</w:t>
            </w:r>
            <w:r>
              <w:t>2</w:t>
            </w:r>
          </w:p>
        </w:tc>
        <w:tc>
          <w:tcPr>
            <w:tcW w:w="567" w:type="dxa"/>
            <w:tcMar>
              <w:left w:w="28" w:type="dxa"/>
              <w:right w:w="28" w:type="dxa"/>
            </w:tcMar>
            <w:vAlign w:val="center"/>
          </w:tcPr>
          <w:p w14:paraId="2ACFFE0D" w14:textId="77777777" w:rsidR="00841F5A" w:rsidRPr="00DF0C0B" w:rsidRDefault="00841F5A" w:rsidP="001A7F8F">
            <w:pPr>
              <w:pStyle w:val="RTU-TextinTables"/>
              <w:jc w:val="center"/>
            </w:pPr>
            <w:r w:rsidRPr="00DF0C0B">
              <w:t>+</w:t>
            </w:r>
          </w:p>
        </w:tc>
        <w:tc>
          <w:tcPr>
            <w:tcW w:w="403" w:type="dxa"/>
            <w:vAlign w:val="center"/>
          </w:tcPr>
          <w:p w14:paraId="08521590" w14:textId="77777777" w:rsidR="00841F5A" w:rsidRPr="00DF0C0B" w:rsidRDefault="00841F5A" w:rsidP="001A7F8F">
            <w:pPr>
              <w:pStyle w:val="RTU-TextinTables"/>
              <w:jc w:val="center"/>
            </w:pPr>
          </w:p>
        </w:tc>
        <w:tc>
          <w:tcPr>
            <w:tcW w:w="731" w:type="dxa"/>
            <w:vAlign w:val="center"/>
          </w:tcPr>
          <w:p w14:paraId="5011EAD0" w14:textId="77777777" w:rsidR="00841F5A" w:rsidRPr="00DF0C0B" w:rsidRDefault="00841F5A" w:rsidP="001A7F8F">
            <w:pPr>
              <w:pStyle w:val="RTU-TextinTables"/>
              <w:jc w:val="center"/>
            </w:pPr>
            <w:r w:rsidRPr="00DF0C0B">
              <w:t>single</w:t>
            </w:r>
          </w:p>
        </w:tc>
        <w:tc>
          <w:tcPr>
            <w:tcW w:w="993" w:type="dxa"/>
            <w:vAlign w:val="center"/>
          </w:tcPr>
          <w:p w14:paraId="5A69FB90" w14:textId="186744AD" w:rsidR="00841F5A" w:rsidRPr="00DF0C0B" w:rsidRDefault="00841F5A" w:rsidP="001A7F8F">
            <w:pPr>
              <w:pStyle w:val="RTU-TextinTables"/>
              <w:jc w:val="center"/>
            </w:pPr>
          </w:p>
        </w:tc>
        <w:tc>
          <w:tcPr>
            <w:tcW w:w="796" w:type="dxa"/>
            <w:vAlign w:val="center"/>
          </w:tcPr>
          <w:p w14:paraId="2EE4A086" w14:textId="2DEC7C58" w:rsidR="00841F5A" w:rsidRPr="00DF0C0B" w:rsidRDefault="007F5C3A" w:rsidP="001A7F8F">
            <w:pPr>
              <w:pStyle w:val="RTU-TextinTables"/>
              <w:jc w:val="center"/>
            </w:pPr>
            <w:r>
              <w:t>Centered</w:t>
            </w:r>
          </w:p>
        </w:tc>
        <w:tc>
          <w:tcPr>
            <w:tcW w:w="763" w:type="dxa"/>
            <w:vAlign w:val="center"/>
          </w:tcPr>
          <w:p w14:paraId="13EF0D06" w14:textId="77777777" w:rsidR="00841F5A" w:rsidRPr="00DF0C0B" w:rsidRDefault="00841F5A" w:rsidP="001A7F8F">
            <w:pPr>
              <w:pStyle w:val="RTU-TextinTables"/>
              <w:jc w:val="center"/>
            </w:pPr>
            <w:r w:rsidRPr="00DF0C0B">
              <w:t>18</w:t>
            </w:r>
          </w:p>
        </w:tc>
        <w:tc>
          <w:tcPr>
            <w:tcW w:w="709" w:type="dxa"/>
            <w:tcMar>
              <w:left w:w="28" w:type="dxa"/>
              <w:right w:w="28" w:type="dxa"/>
            </w:tcMar>
            <w:vAlign w:val="center"/>
          </w:tcPr>
          <w:p w14:paraId="54D35893" w14:textId="77777777" w:rsidR="00841F5A" w:rsidRPr="00DF0C0B" w:rsidRDefault="00841F5A" w:rsidP="001A7F8F">
            <w:pPr>
              <w:pStyle w:val="RTU-TextinTables"/>
              <w:jc w:val="center"/>
            </w:pPr>
            <w:r w:rsidRPr="00DF0C0B">
              <w:t>12</w:t>
            </w:r>
          </w:p>
        </w:tc>
        <w:tc>
          <w:tcPr>
            <w:tcW w:w="796" w:type="dxa"/>
            <w:vAlign w:val="center"/>
          </w:tcPr>
          <w:p w14:paraId="4AF9DE7C" w14:textId="7B9ACC2E" w:rsidR="00841F5A" w:rsidRPr="00DF0C0B" w:rsidRDefault="007F5C3A" w:rsidP="007F5C3A">
            <w:pPr>
              <w:pStyle w:val="RTU-TextinTables"/>
              <w:tabs>
                <w:tab w:val="left" w:pos="501"/>
              </w:tabs>
              <w:jc w:val="center"/>
            </w:pPr>
            <w:r>
              <w:t>All</w:t>
            </w:r>
            <w:r w:rsidR="00841F5A" w:rsidRPr="00DF0C0B">
              <w:t xml:space="preserve"> Caps</w:t>
            </w:r>
          </w:p>
        </w:tc>
      </w:tr>
      <w:tr w:rsidR="00841F5A" w:rsidRPr="00DF0C0B" w14:paraId="6CDDE769" w14:textId="77777777" w:rsidTr="00AA3953">
        <w:trPr>
          <w:jc w:val="center"/>
        </w:trPr>
        <w:tc>
          <w:tcPr>
            <w:tcW w:w="1696" w:type="dxa"/>
            <w:vAlign w:val="center"/>
          </w:tcPr>
          <w:p w14:paraId="1BE5D8E7" w14:textId="77777777" w:rsidR="00841F5A" w:rsidRPr="00DF0C0B" w:rsidRDefault="00841F5A" w:rsidP="001A7F8F">
            <w:pPr>
              <w:pStyle w:val="RTU-TextinTables"/>
            </w:pPr>
            <w:r w:rsidRPr="00DF0C0B">
              <w:rPr>
                <w:b/>
              </w:rPr>
              <w:t xml:space="preserve">Subheadings </w:t>
            </w:r>
            <w:r w:rsidRPr="00DF0C0B">
              <w:t>{Heading 2}</w:t>
            </w:r>
          </w:p>
        </w:tc>
        <w:tc>
          <w:tcPr>
            <w:tcW w:w="567" w:type="dxa"/>
            <w:tcMar>
              <w:left w:w="28" w:type="dxa"/>
              <w:right w:w="28" w:type="dxa"/>
            </w:tcMar>
            <w:vAlign w:val="center"/>
          </w:tcPr>
          <w:p w14:paraId="5BBED814"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43746004" w14:textId="7C980E19" w:rsidR="00841F5A" w:rsidRPr="00DF0C0B" w:rsidRDefault="007F5C3A" w:rsidP="001A7F8F">
            <w:pPr>
              <w:pStyle w:val="RTU-TextinTables"/>
              <w:jc w:val="center"/>
            </w:pPr>
            <w:r>
              <w:t>+</w:t>
            </w:r>
          </w:p>
        </w:tc>
        <w:tc>
          <w:tcPr>
            <w:tcW w:w="403" w:type="dxa"/>
            <w:vAlign w:val="center"/>
          </w:tcPr>
          <w:p w14:paraId="629450BE" w14:textId="7061CBFE" w:rsidR="00841F5A" w:rsidRPr="00DF0C0B" w:rsidRDefault="00841F5A" w:rsidP="001A7F8F">
            <w:pPr>
              <w:pStyle w:val="RTU-TextinTables"/>
              <w:jc w:val="center"/>
            </w:pPr>
          </w:p>
        </w:tc>
        <w:tc>
          <w:tcPr>
            <w:tcW w:w="731" w:type="dxa"/>
            <w:vAlign w:val="center"/>
          </w:tcPr>
          <w:p w14:paraId="6EEA7A50" w14:textId="77777777" w:rsidR="00841F5A" w:rsidRPr="00DF0C0B" w:rsidRDefault="00841F5A" w:rsidP="001A7F8F">
            <w:pPr>
              <w:pStyle w:val="RTU-TextinTables"/>
              <w:jc w:val="center"/>
            </w:pPr>
            <w:r w:rsidRPr="00DF0C0B">
              <w:t>single</w:t>
            </w:r>
          </w:p>
        </w:tc>
        <w:tc>
          <w:tcPr>
            <w:tcW w:w="993" w:type="dxa"/>
            <w:vAlign w:val="center"/>
          </w:tcPr>
          <w:p w14:paraId="3463417B" w14:textId="18188827" w:rsidR="00841F5A" w:rsidRPr="00DF0C0B" w:rsidRDefault="007E41E3" w:rsidP="007E41E3">
            <w:pPr>
              <w:pStyle w:val="RTU-TextinTables"/>
              <w:jc w:val="center"/>
            </w:pPr>
            <w:r>
              <w:t>Hanging 1</w:t>
            </w:r>
            <w:r w:rsidR="00841F5A" w:rsidRPr="00DF0C0B">
              <w:t> cm</w:t>
            </w:r>
          </w:p>
        </w:tc>
        <w:tc>
          <w:tcPr>
            <w:tcW w:w="796" w:type="dxa"/>
            <w:vAlign w:val="center"/>
          </w:tcPr>
          <w:p w14:paraId="5ED3CD3F" w14:textId="77777777" w:rsidR="00841F5A" w:rsidRPr="00DF0C0B" w:rsidRDefault="00841F5A" w:rsidP="001A7F8F">
            <w:pPr>
              <w:pStyle w:val="RTU-TextinTables"/>
              <w:jc w:val="center"/>
            </w:pPr>
            <w:r w:rsidRPr="00DF0C0B">
              <w:t>Left</w:t>
            </w:r>
          </w:p>
        </w:tc>
        <w:tc>
          <w:tcPr>
            <w:tcW w:w="763" w:type="dxa"/>
            <w:vAlign w:val="center"/>
          </w:tcPr>
          <w:p w14:paraId="7E75C140" w14:textId="670C09E1" w:rsidR="00841F5A" w:rsidRPr="00DF0C0B" w:rsidRDefault="007F5C3A" w:rsidP="007E41E3">
            <w:pPr>
              <w:pStyle w:val="RTU-TextinTables"/>
              <w:jc w:val="center"/>
            </w:pPr>
            <w:r>
              <w:t>1</w:t>
            </w:r>
            <w:r w:rsidR="007E41E3">
              <w:t>2</w:t>
            </w:r>
          </w:p>
        </w:tc>
        <w:tc>
          <w:tcPr>
            <w:tcW w:w="709" w:type="dxa"/>
            <w:tcMar>
              <w:left w:w="28" w:type="dxa"/>
              <w:right w:w="28" w:type="dxa"/>
            </w:tcMar>
            <w:vAlign w:val="center"/>
          </w:tcPr>
          <w:p w14:paraId="0683AC84" w14:textId="14AC2FF3" w:rsidR="00841F5A" w:rsidRPr="00DF0C0B" w:rsidRDefault="007F5C3A" w:rsidP="001A7F8F">
            <w:pPr>
              <w:pStyle w:val="RTU-TextinTables"/>
              <w:jc w:val="center"/>
            </w:pPr>
            <w:r>
              <w:t>9</w:t>
            </w:r>
          </w:p>
        </w:tc>
        <w:tc>
          <w:tcPr>
            <w:tcW w:w="796" w:type="dxa"/>
          </w:tcPr>
          <w:p w14:paraId="047DE59A" w14:textId="77777777" w:rsidR="00841F5A" w:rsidRPr="00DF0C0B" w:rsidRDefault="00841F5A" w:rsidP="001A7F8F">
            <w:pPr>
              <w:pStyle w:val="RTU-TextinTables"/>
              <w:jc w:val="center"/>
            </w:pPr>
          </w:p>
        </w:tc>
      </w:tr>
      <w:tr w:rsidR="00841F5A" w:rsidRPr="00DF0C0B" w14:paraId="67672F34" w14:textId="77777777" w:rsidTr="00AA3953">
        <w:trPr>
          <w:jc w:val="center"/>
        </w:trPr>
        <w:tc>
          <w:tcPr>
            <w:tcW w:w="1696" w:type="dxa"/>
            <w:vAlign w:val="center"/>
          </w:tcPr>
          <w:p w14:paraId="18039644" w14:textId="77777777" w:rsidR="00841F5A" w:rsidRPr="00DF0C0B" w:rsidRDefault="00841F5A" w:rsidP="001A7F8F">
            <w:pPr>
              <w:pStyle w:val="RTU-TextinTables"/>
            </w:pPr>
            <w:r w:rsidRPr="00DF0C0B">
              <w:rPr>
                <w:b/>
              </w:rPr>
              <w:t xml:space="preserve">Main text </w:t>
            </w:r>
            <w:r w:rsidRPr="00DF0C0B">
              <w:t>{Paragraph body}</w:t>
            </w:r>
          </w:p>
        </w:tc>
        <w:tc>
          <w:tcPr>
            <w:tcW w:w="567" w:type="dxa"/>
            <w:tcMar>
              <w:left w:w="28" w:type="dxa"/>
              <w:right w:w="28" w:type="dxa"/>
            </w:tcMar>
            <w:vAlign w:val="center"/>
          </w:tcPr>
          <w:p w14:paraId="5CA87090"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44F3378D" w14:textId="77777777" w:rsidR="00841F5A" w:rsidRPr="00DF0C0B" w:rsidRDefault="00841F5A" w:rsidP="001A7F8F">
            <w:pPr>
              <w:pStyle w:val="RTU-TextinTables"/>
              <w:jc w:val="center"/>
            </w:pPr>
          </w:p>
        </w:tc>
        <w:tc>
          <w:tcPr>
            <w:tcW w:w="403" w:type="dxa"/>
            <w:vAlign w:val="center"/>
          </w:tcPr>
          <w:p w14:paraId="41A70400" w14:textId="77777777" w:rsidR="00841F5A" w:rsidRPr="00DF0C0B" w:rsidRDefault="00841F5A" w:rsidP="001A7F8F">
            <w:pPr>
              <w:pStyle w:val="RTU-TextinTables"/>
              <w:jc w:val="center"/>
            </w:pPr>
          </w:p>
        </w:tc>
        <w:tc>
          <w:tcPr>
            <w:tcW w:w="731" w:type="dxa"/>
            <w:vAlign w:val="center"/>
          </w:tcPr>
          <w:p w14:paraId="3F513D6E" w14:textId="77777777" w:rsidR="00841F5A" w:rsidRPr="00DF0C0B" w:rsidRDefault="00841F5A" w:rsidP="001A7F8F">
            <w:pPr>
              <w:pStyle w:val="RTU-TextinTables"/>
              <w:jc w:val="center"/>
            </w:pPr>
            <w:r w:rsidRPr="00DF0C0B">
              <w:t>single</w:t>
            </w:r>
          </w:p>
        </w:tc>
        <w:tc>
          <w:tcPr>
            <w:tcW w:w="993" w:type="dxa"/>
            <w:vAlign w:val="center"/>
          </w:tcPr>
          <w:p w14:paraId="2AAE7F1A" w14:textId="30F110C3" w:rsidR="00841F5A" w:rsidRPr="00DF0C0B" w:rsidRDefault="007F5C3A" w:rsidP="001A7F8F">
            <w:pPr>
              <w:pStyle w:val="RTU-TextinTables"/>
              <w:jc w:val="center"/>
            </w:pPr>
            <w:r>
              <w:t>First line 0.7</w:t>
            </w:r>
            <w:r w:rsidR="00841F5A" w:rsidRPr="00DF0C0B">
              <w:t> cm</w:t>
            </w:r>
          </w:p>
        </w:tc>
        <w:tc>
          <w:tcPr>
            <w:tcW w:w="796" w:type="dxa"/>
            <w:vAlign w:val="center"/>
          </w:tcPr>
          <w:p w14:paraId="034ECFA2" w14:textId="77777777" w:rsidR="00841F5A" w:rsidRPr="00DF0C0B" w:rsidRDefault="00841F5A" w:rsidP="001A7F8F">
            <w:pPr>
              <w:pStyle w:val="RTU-TextinTables"/>
              <w:jc w:val="center"/>
            </w:pPr>
            <w:r w:rsidRPr="00DF0C0B">
              <w:t>Justified</w:t>
            </w:r>
          </w:p>
        </w:tc>
        <w:tc>
          <w:tcPr>
            <w:tcW w:w="763" w:type="dxa"/>
            <w:vAlign w:val="center"/>
          </w:tcPr>
          <w:p w14:paraId="01801C66" w14:textId="77777777" w:rsidR="00841F5A" w:rsidRPr="00DF0C0B" w:rsidRDefault="00841F5A" w:rsidP="001A7F8F">
            <w:pPr>
              <w:pStyle w:val="RTU-TextinTables"/>
              <w:jc w:val="center"/>
            </w:pPr>
            <w:r w:rsidRPr="00DF0C0B">
              <w:t>0</w:t>
            </w:r>
          </w:p>
        </w:tc>
        <w:tc>
          <w:tcPr>
            <w:tcW w:w="709" w:type="dxa"/>
            <w:tcMar>
              <w:left w:w="28" w:type="dxa"/>
              <w:right w:w="28" w:type="dxa"/>
            </w:tcMar>
            <w:vAlign w:val="center"/>
          </w:tcPr>
          <w:p w14:paraId="2ACE1E6B" w14:textId="77777777" w:rsidR="00841F5A" w:rsidRPr="00DF0C0B" w:rsidRDefault="00841F5A" w:rsidP="001A7F8F">
            <w:pPr>
              <w:pStyle w:val="RTU-TextinTables"/>
              <w:jc w:val="center"/>
            </w:pPr>
            <w:r w:rsidRPr="00DF0C0B">
              <w:t>0</w:t>
            </w:r>
          </w:p>
        </w:tc>
        <w:tc>
          <w:tcPr>
            <w:tcW w:w="796" w:type="dxa"/>
          </w:tcPr>
          <w:p w14:paraId="4071C389" w14:textId="77777777" w:rsidR="00841F5A" w:rsidRPr="00DF0C0B" w:rsidRDefault="00841F5A" w:rsidP="001A7F8F">
            <w:pPr>
              <w:pStyle w:val="RTU-TextinTables"/>
              <w:jc w:val="center"/>
            </w:pPr>
          </w:p>
        </w:tc>
      </w:tr>
      <w:tr w:rsidR="00841F5A" w:rsidRPr="00DF0C0B" w14:paraId="34BBFEE0" w14:textId="77777777" w:rsidTr="00AA3953">
        <w:trPr>
          <w:jc w:val="center"/>
        </w:trPr>
        <w:tc>
          <w:tcPr>
            <w:tcW w:w="1696" w:type="dxa"/>
            <w:vAlign w:val="center"/>
          </w:tcPr>
          <w:p w14:paraId="7C8ACA89" w14:textId="77777777" w:rsidR="00841F5A" w:rsidRPr="00DF0C0B" w:rsidRDefault="00841F5A" w:rsidP="001A7F8F">
            <w:pPr>
              <w:pStyle w:val="RTU-TextinTables"/>
            </w:pPr>
            <w:r w:rsidRPr="00DF0C0B">
              <w:rPr>
                <w:b/>
              </w:rPr>
              <w:t xml:space="preserve">Figure titles </w:t>
            </w:r>
            <w:r w:rsidRPr="00DF0C0B">
              <w:t>{Figure title}</w:t>
            </w:r>
          </w:p>
        </w:tc>
        <w:tc>
          <w:tcPr>
            <w:tcW w:w="567" w:type="dxa"/>
            <w:tcMar>
              <w:left w:w="28" w:type="dxa"/>
              <w:right w:w="28" w:type="dxa"/>
            </w:tcMar>
            <w:vAlign w:val="center"/>
          </w:tcPr>
          <w:p w14:paraId="7388D224" w14:textId="367E69C7" w:rsidR="00841F5A" w:rsidRPr="00DF0C0B" w:rsidRDefault="007F5C3A" w:rsidP="001A7F8F">
            <w:pPr>
              <w:pStyle w:val="RTU-TextinTables"/>
              <w:jc w:val="center"/>
            </w:pPr>
            <w:r>
              <w:t>12</w:t>
            </w:r>
          </w:p>
        </w:tc>
        <w:tc>
          <w:tcPr>
            <w:tcW w:w="567" w:type="dxa"/>
            <w:tcMar>
              <w:left w:w="28" w:type="dxa"/>
              <w:right w:w="28" w:type="dxa"/>
            </w:tcMar>
            <w:vAlign w:val="center"/>
          </w:tcPr>
          <w:p w14:paraId="62F2B054" w14:textId="77777777" w:rsidR="00841F5A" w:rsidRPr="00DF0C0B" w:rsidRDefault="00841F5A" w:rsidP="001A7F8F">
            <w:pPr>
              <w:pStyle w:val="RTU-TextinTables"/>
              <w:jc w:val="center"/>
            </w:pPr>
          </w:p>
        </w:tc>
        <w:tc>
          <w:tcPr>
            <w:tcW w:w="403" w:type="dxa"/>
            <w:vAlign w:val="center"/>
          </w:tcPr>
          <w:p w14:paraId="13636D18" w14:textId="77777777" w:rsidR="00841F5A" w:rsidRPr="00DF0C0B" w:rsidRDefault="00841F5A" w:rsidP="001A7F8F">
            <w:pPr>
              <w:pStyle w:val="RTU-TextinTables"/>
              <w:jc w:val="center"/>
            </w:pPr>
          </w:p>
        </w:tc>
        <w:tc>
          <w:tcPr>
            <w:tcW w:w="731" w:type="dxa"/>
            <w:vAlign w:val="center"/>
          </w:tcPr>
          <w:p w14:paraId="685CFEBE" w14:textId="77777777" w:rsidR="00841F5A" w:rsidRPr="00DF0C0B" w:rsidRDefault="00841F5A" w:rsidP="001A7F8F">
            <w:pPr>
              <w:pStyle w:val="RTU-TextinTables"/>
              <w:jc w:val="center"/>
            </w:pPr>
            <w:r w:rsidRPr="00DF0C0B">
              <w:t>single</w:t>
            </w:r>
          </w:p>
        </w:tc>
        <w:tc>
          <w:tcPr>
            <w:tcW w:w="993" w:type="dxa"/>
            <w:vAlign w:val="center"/>
          </w:tcPr>
          <w:p w14:paraId="52A5B4BC" w14:textId="77777777" w:rsidR="00841F5A" w:rsidRPr="00DF0C0B" w:rsidRDefault="00841F5A" w:rsidP="001A7F8F">
            <w:pPr>
              <w:pStyle w:val="RTU-TextinTables"/>
              <w:jc w:val="center"/>
            </w:pPr>
          </w:p>
        </w:tc>
        <w:tc>
          <w:tcPr>
            <w:tcW w:w="796" w:type="dxa"/>
            <w:vAlign w:val="center"/>
          </w:tcPr>
          <w:p w14:paraId="3A1377D9" w14:textId="77777777" w:rsidR="00841F5A" w:rsidRPr="00DF0C0B" w:rsidRDefault="00841F5A" w:rsidP="001A7F8F">
            <w:pPr>
              <w:pStyle w:val="RTU-TextinTables"/>
              <w:jc w:val="center"/>
            </w:pPr>
            <w:r w:rsidRPr="00DF0C0B">
              <w:t>Centered</w:t>
            </w:r>
          </w:p>
        </w:tc>
        <w:tc>
          <w:tcPr>
            <w:tcW w:w="763" w:type="dxa"/>
            <w:vAlign w:val="center"/>
          </w:tcPr>
          <w:p w14:paraId="17E99AB9" w14:textId="672F3301" w:rsidR="00841F5A" w:rsidRPr="00DF0C0B" w:rsidRDefault="007F5C3A" w:rsidP="001A7F8F">
            <w:pPr>
              <w:pStyle w:val="RTU-TextinTables"/>
              <w:jc w:val="center"/>
            </w:pPr>
            <w:r>
              <w:t>12</w:t>
            </w:r>
          </w:p>
        </w:tc>
        <w:tc>
          <w:tcPr>
            <w:tcW w:w="709" w:type="dxa"/>
            <w:tcMar>
              <w:left w:w="28" w:type="dxa"/>
              <w:right w:w="28" w:type="dxa"/>
            </w:tcMar>
            <w:vAlign w:val="center"/>
          </w:tcPr>
          <w:p w14:paraId="77E16B58" w14:textId="77777777" w:rsidR="00841F5A" w:rsidRPr="00DF0C0B" w:rsidRDefault="00841F5A" w:rsidP="001A7F8F">
            <w:pPr>
              <w:pStyle w:val="RTU-TextinTables"/>
              <w:jc w:val="center"/>
            </w:pPr>
            <w:r w:rsidRPr="00DF0C0B">
              <w:t>12</w:t>
            </w:r>
          </w:p>
        </w:tc>
        <w:tc>
          <w:tcPr>
            <w:tcW w:w="796" w:type="dxa"/>
          </w:tcPr>
          <w:p w14:paraId="1DDFFB64" w14:textId="77777777" w:rsidR="00841F5A" w:rsidRPr="00DF0C0B" w:rsidRDefault="00841F5A" w:rsidP="001A7F8F">
            <w:pPr>
              <w:pStyle w:val="RTU-TextinTables"/>
              <w:jc w:val="center"/>
            </w:pPr>
          </w:p>
        </w:tc>
      </w:tr>
      <w:tr w:rsidR="005078FF" w:rsidRPr="00DF0C0B" w14:paraId="3CC4CACB" w14:textId="77777777" w:rsidTr="00AA3953">
        <w:trPr>
          <w:jc w:val="center"/>
        </w:trPr>
        <w:tc>
          <w:tcPr>
            <w:tcW w:w="1696" w:type="dxa"/>
            <w:vAlign w:val="center"/>
          </w:tcPr>
          <w:p w14:paraId="541D3724" w14:textId="77777777" w:rsidR="005078FF" w:rsidRDefault="005078FF" w:rsidP="001A7F8F">
            <w:pPr>
              <w:pStyle w:val="RTU-TextinTables"/>
              <w:rPr>
                <w:b/>
              </w:rPr>
            </w:pPr>
            <w:r>
              <w:rPr>
                <w:b/>
              </w:rPr>
              <w:t>Text in figures</w:t>
            </w:r>
          </w:p>
          <w:p w14:paraId="67C0EDBE" w14:textId="47367671" w:rsidR="009A4E19" w:rsidRPr="009A4E19" w:rsidRDefault="009A4E19" w:rsidP="001A7F8F">
            <w:pPr>
              <w:pStyle w:val="RTU-TextinTables"/>
            </w:pPr>
            <w:r w:rsidRPr="009A4E19">
              <w:t>{</w:t>
            </w:r>
            <w:r w:rsidR="00C43AD8">
              <w:t>T</w:t>
            </w:r>
            <w:r w:rsidRPr="009A4E19">
              <w:t>ext in figures}</w:t>
            </w:r>
          </w:p>
        </w:tc>
        <w:tc>
          <w:tcPr>
            <w:tcW w:w="567" w:type="dxa"/>
            <w:tcMar>
              <w:left w:w="28" w:type="dxa"/>
              <w:right w:w="28" w:type="dxa"/>
            </w:tcMar>
            <w:vAlign w:val="center"/>
          </w:tcPr>
          <w:p w14:paraId="6F6D7B98" w14:textId="190EF613" w:rsidR="005078FF" w:rsidRPr="00DF0C0B" w:rsidRDefault="005078FF" w:rsidP="001A7F8F">
            <w:pPr>
              <w:pStyle w:val="RTU-TextinTables"/>
              <w:jc w:val="center"/>
            </w:pPr>
            <w:r>
              <w:t>10</w:t>
            </w:r>
          </w:p>
        </w:tc>
        <w:tc>
          <w:tcPr>
            <w:tcW w:w="567" w:type="dxa"/>
            <w:tcMar>
              <w:left w:w="28" w:type="dxa"/>
              <w:right w:w="28" w:type="dxa"/>
            </w:tcMar>
            <w:vAlign w:val="center"/>
          </w:tcPr>
          <w:p w14:paraId="562B73CC" w14:textId="77777777" w:rsidR="005078FF" w:rsidRPr="00DF0C0B" w:rsidRDefault="005078FF" w:rsidP="001A7F8F">
            <w:pPr>
              <w:pStyle w:val="RTU-TextinTables"/>
              <w:jc w:val="center"/>
            </w:pPr>
          </w:p>
        </w:tc>
        <w:tc>
          <w:tcPr>
            <w:tcW w:w="403" w:type="dxa"/>
            <w:vAlign w:val="center"/>
          </w:tcPr>
          <w:p w14:paraId="5C06436E" w14:textId="77777777" w:rsidR="005078FF" w:rsidRPr="00DF0C0B" w:rsidRDefault="005078FF" w:rsidP="001A7F8F">
            <w:pPr>
              <w:pStyle w:val="RTU-TextinTables"/>
              <w:jc w:val="center"/>
            </w:pPr>
          </w:p>
        </w:tc>
        <w:tc>
          <w:tcPr>
            <w:tcW w:w="731" w:type="dxa"/>
            <w:vAlign w:val="center"/>
          </w:tcPr>
          <w:p w14:paraId="7755C97F" w14:textId="6E0303C7" w:rsidR="005078FF" w:rsidRPr="00DF0C0B" w:rsidRDefault="005078FF" w:rsidP="001A7F8F">
            <w:pPr>
              <w:pStyle w:val="RTU-TextinTables"/>
              <w:jc w:val="center"/>
            </w:pPr>
            <w:r>
              <w:t>single</w:t>
            </w:r>
          </w:p>
        </w:tc>
        <w:tc>
          <w:tcPr>
            <w:tcW w:w="993" w:type="dxa"/>
            <w:vAlign w:val="center"/>
          </w:tcPr>
          <w:p w14:paraId="311FF49D" w14:textId="77777777" w:rsidR="005078FF" w:rsidRPr="00DF0C0B" w:rsidRDefault="005078FF" w:rsidP="001A7F8F">
            <w:pPr>
              <w:pStyle w:val="RTU-TextinTables"/>
              <w:jc w:val="center"/>
            </w:pPr>
          </w:p>
        </w:tc>
        <w:tc>
          <w:tcPr>
            <w:tcW w:w="796" w:type="dxa"/>
            <w:vAlign w:val="center"/>
          </w:tcPr>
          <w:p w14:paraId="31F7FF08" w14:textId="77777777" w:rsidR="005078FF" w:rsidRPr="00DF0C0B" w:rsidRDefault="005078FF" w:rsidP="001A7F8F">
            <w:pPr>
              <w:pStyle w:val="RTU-TextinTables"/>
              <w:jc w:val="center"/>
            </w:pPr>
          </w:p>
        </w:tc>
        <w:tc>
          <w:tcPr>
            <w:tcW w:w="763" w:type="dxa"/>
            <w:vAlign w:val="center"/>
          </w:tcPr>
          <w:p w14:paraId="11FFA123" w14:textId="27C5690C" w:rsidR="005078FF" w:rsidRDefault="005078FF" w:rsidP="001A7F8F">
            <w:pPr>
              <w:pStyle w:val="RTU-TextinTables"/>
              <w:jc w:val="center"/>
            </w:pPr>
            <w:r>
              <w:t>0</w:t>
            </w:r>
          </w:p>
        </w:tc>
        <w:tc>
          <w:tcPr>
            <w:tcW w:w="709" w:type="dxa"/>
            <w:tcMar>
              <w:left w:w="28" w:type="dxa"/>
              <w:right w:w="28" w:type="dxa"/>
            </w:tcMar>
            <w:vAlign w:val="center"/>
          </w:tcPr>
          <w:p w14:paraId="16D57D48" w14:textId="04B4D113" w:rsidR="005078FF" w:rsidRDefault="005078FF" w:rsidP="001A7F8F">
            <w:pPr>
              <w:pStyle w:val="RTU-TextinTables"/>
              <w:jc w:val="center"/>
            </w:pPr>
            <w:r>
              <w:t>0</w:t>
            </w:r>
          </w:p>
        </w:tc>
        <w:tc>
          <w:tcPr>
            <w:tcW w:w="796" w:type="dxa"/>
          </w:tcPr>
          <w:p w14:paraId="1733E42A" w14:textId="77777777" w:rsidR="005078FF" w:rsidRPr="00DF0C0B" w:rsidRDefault="005078FF" w:rsidP="001A7F8F">
            <w:pPr>
              <w:pStyle w:val="RTU-TextinTables"/>
              <w:jc w:val="center"/>
            </w:pPr>
          </w:p>
        </w:tc>
      </w:tr>
      <w:tr w:rsidR="00841F5A" w:rsidRPr="00DF0C0B" w14:paraId="5731FF0A" w14:textId="77777777" w:rsidTr="00AA3953">
        <w:trPr>
          <w:jc w:val="center"/>
        </w:trPr>
        <w:tc>
          <w:tcPr>
            <w:tcW w:w="1696" w:type="dxa"/>
            <w:vAlign w:val="center"/>
          </w:tcPr>
          <w:p w14:paraId="5E461AFA" w14:textId="77777777" w:rsidR="00841F5A" w:rsidRPr="00DF0C0B" w:rsidRDefault="00841F5A" w:rsidP="001A7F8F">
            <w:pPr>
              <w:pStyle w:val="RTU-TextinTables"/>
              <w:rPr>
                <w:b/>
              </w:rPr>
            </w:pPr>
            <w:r w:rsidRPr="00DF0C0B">
              <w:rPr>
                <w:b/>
              </w:rPr>
              <w:t>Table titles {</w:t>
            </w:r>
            <w:r w:rsidRPr="00DF0C0B">
              <w:t>Table title</w:t>
            </w:r>
            <w:r w:rsidRPr="00DF0C0B">
              <w:rPr>
                <w:b/>
              </w:rPr>
              <w:t>}</w:t>
            </w:r>
          </w:p>
        </w:tc>
        <w:tc>
          <w:tcPr>
            <w:tcW w:w="567" w:type="dxa"/>
            <w:tcMar>
              <w:left w:w="28" w:type="dxa"/>
              <w:right w:w="28" w:type="dxa"/>
            </w:tcMar>
            <w:vAlign w:val="center"/>
          </w:tcPr>
          <w:p w14:paraId="4285E1D4"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25356945" w14:textId="77777777" w:rsidR="00841F5A" w:rsidRPr="00DF0C0B" w:rsidRDefault="00841F5A" w:rsidP="001A7F8F">
            <w:pPr>
              <w:pStyle w:val="RTU-TextinTables"/>
              <w:jc w:val="center"/>
            </w:pPr>
          </w:p>
        </w:tc>
        <w:tc>
          <w:tcPr>
            <w:tcW w:w="403" w:type="dxa"/>
            <w:vAlign w:val="center"/>
          </w:tcPr>
          <w:p w14:paraId="0D143B16" w14:textId="77777777" w:rsidR="00841F5A" w:rsidRPr="00DF0C0B" w:rsidRDefault="00841F5A" w:rsidP="001A7F8F">
            <w:pPr>
              <w:pStyle w:val="RTU-TextinTables"/>
              <w:jc w:val="center"/>
            </w:pPr>
          </w:p>
        </w:tc>
        <w:tc>
          <w:tcPr>
            <w:tcW w:w="731" w:type="dxa"/>
            <w:vAlign w:val="center"/>
          </w:tcPr>
          <w:p w14:paraId="5C2B6540" w14:textId="77777777" w:rsidR="00841F5A" w:rsidRPr="00DF0C0B" w:rsidRDefault="00841F5A" w:rsidP="001A7F8F">
            <w:pPr>
              <w:pStyle w:val="RTU-TextinTables"/>
              <w:jc w:val="center"/>
            </w:pPr>
            <w:r w:rsidRPr="00DF0C0B">
              <w:t>single</w:t>
            </w:r>
          </w:p>
        </w:tc>
        <w:tc>
          <w:tcPr>
            <w:tcW w:w="993" w:type="dxa"/>
            <w:vAlign w:val="center"/>
          </w:tcPr>
          <w:p w14:paraId="07D8332D" w14:textId="77777777" w:rsidR="00841F5A" w:rsidRPr="00DF0C0B" w:rsidRDefault="00841F5A" w:rsidP="001A7F8F">
            <w:pPr>
              <w:pStyle w:val="RTU-TextinTables"/>
              <w:jc w:val="center"/>
            </w:pPr>
          </w:p>
        </w:tc>
        <w:tc>
          <w:tcPr>
            <w:tcW w:w="796" w:type="dxa"/>
            <w:vAlign w:val="center"/>
          </w:tcPr>
          <w:p w14:paraId="0C30008B" w14:textId="77777777" w:rsidR="00841F5A" w:rsidRPr="00DF0C0B" w:rsidRDefault="00841F5A" w:rsidP="001A7F8F">
            <w:pPr>
              <w:pStyle w:val="RTU-TextinTables"/>
              <w:jc w:val="center"/>
            </w:pPr>
            <w:r w:rsidRPr="00DF0C0B">
              <w:t>Centered</w:t>
            </w:r>
          </w:p>
        </w:tc>
        <w:tc>
          <w:tcPr>
            <w:tcW w:w="763" w:type="dxa"/>
            <w:vAlign w:val="center"/>
          </w:tcPr>
          <w:p w14:paraId="28919B01" w14:textId="6E717DDA" w:rsidR="00841F5A" w:rsidRPr="00DF0C0B" w:rsidRDefault="007F5C3A" w:rsidP="001A7F8F">
            <w:pPr>
              <w:pStyle w:val="RTU-TextinTables"/>
              <w:jc w:val="center"/>
            </w:pPr>
            <w:r>
              <w:t>12</w:t>
            </w:r>
          </w:p>
        </w:tc>
        <w:tc>
          <w:tcPr>
            <w:tcW w:w="709" w:type="dxa"/>
            <w:tcMar>
              <w:left w:w="28" w:type="dxa"/>
              <w:right w:w="28" w:type="dxa"/>
            </w:tcMar>
            <w:vAlign w:val="center"/>
          </w:tcPr>
          <w:p w14:paraId="74F44C47" w14:textId="0690437E" w:rsidR="00841F5A" w:rsidRPr="00DF0C0B" w:rsidRDefault="007F5C3A" w:rsidP="001A7F8F">
            <w:pPr>
              <w:pStyle w:val="RTU-TextinTables"/>
              <w:jc w:val="center"/>
            </w:pPr>
            <w:r>
              <w:t>12</w:t>
            </w:r>
          </w:p>
        </w:tc>
        <w:tc>
          <w:tcPr>
            <w:tcW w:w="796" w:type="dxa"/>
          </w:tcPr>
          <w:p w14:paraId="5B1F349B" w14:textId="6779DA44" w:rsidR="00841F5A" w:rsidRPr="00DF0C0B" w:rsidRDefault="00841F5A" w:rsidP="001A7F8F">
            <w:pPr>
              <w:pStyle w:val="RTU-TextinTables"/>
              <w:jc w:val="center"/>
            </w:pPr>
          </w:p>
        </w:tc>
      </w:tr>
      <w:tr w:rsidR="00841F5A" w:rsidRPr="00DF0C0B" w14:paraId="4E74E1D8" w14:textId="77777777" w:rsidTr="00AA3953">
        <w:trPr>
          <w:jc w:val="center"/>
        </w:trPr>
        <w:tc>
          <w:tcPr>
            <w:tcW w:w="1696" w:type="dxa"/>
            <w:vAlign w:val="center"/>
          </w:tcPr>
          <w:p w14:paraId="34120F94" w14:textId="77777777" w:rsidR="00841F5A" w:rsidRPr="00DF0C0B" w:rsidRDefault="00841F5A" w:rsidP="001A7F8F">
            <w:pPr>
              <w:pStyle w:val="RTU-TextinTables"/>
            </w:pPr>
            <w:r w:rsidRPr="00DF0C0B">
              <w:rPr>
                <w:b/>
              </w:rPr>
              <w:t>Text in tables {</w:t>
            </w:r>
            <w:r w:rsidRPr="00DF0C0B">
              <w:t>Text in tables}</w:t>
            </w:r>
          </w:p>
        </w:tc>
        <w:tc>
          <w:tcPr>
            <w:tcW w:w="567" w:type="dxa"/>
            <w:tcMar>
              <w:left w:w="28" w:type="dxa"/>
              <w:right w:w="28" w:type="dxa"/>
            </w:tcMar>
            <w:vAlign w:val="center"/>
          </w:tcPr>
          <w:p w14:paraId="33EC7EA7" w14:textId="77777777" w:rsidR="00841F5A" w:rsidRPr="00DF0C0B" w:rsidRDefault="00841F5A" w:rsidP="001A7F8F">
            <w:pPr>
              <w:pStyle w:val="RTU-TextinTables"/>
              <w:jc w:val="center"/>
            </w:pPr>
            <w:r w:rsidRPr="00DF0C0B">
              <w:t>10</w:t>
            </w:r>
          </w:p>
        </w:tc>
        <w:tc>
          <w:tcPr>
            <w:tcW w:w="567" w:type="dxa"/>
            <w:tcMar>
              <w:left w:w="28" w:type="dxa"/>
              <w:right w:w="28" w:type="dxa"/>
            </w:tcMar>
            <w:vAlign w:val="center"/>
          </w:tcPr>
          <w:p w14:paraId="12C39700" w14:textId="77777777" w:rsidR="00841F5A" w:rsidRPr="00DF0C0B" w:rsidRDefault="00841F5A" w:rsidP="001A7F8F">
            <w:pPr>
              <w:pStyle w:val="RTU-TextinTables"/>
              <w:jc w:val="center"/>
            </w:pPr>
          </w:p>
        </w:tc>
        <w:tc>
          <w:tcPr>
            <w:tcW w:w="403" w:type="dxa"/>
            <w:vAlign w:val="center"/>
          </w:tcPr>
          <w:p w14:paraId="748495AA" w14:textId="77777777" w:rsidR="00841F5A" w:rsidRPr="00DF0C0B" w:rsidRDefault="00841F5A" w:rsidP="001A7F8F">
            <w:pPr>
              <w:pStyle w:val="RTU-TextinTables"/>
              <w:jc w:val="center"/>
            </w:pPr>
          </w:p>
        </w:tc>
        <w:tc>
          <w:tcPr>
            <w:tcW w:w="731" w:type="dxa"/>
            <w:vAlign w:val="center"/>
          </w:tcPr>
          <w:p w14:paraId="1D6EA394" w14:textId="77777777" w:rsidR="00841F5A" w:rsidRPr="00DF0C0B" w:rsidRDefault="00841F5A" w:rsidP="001A7F8F">
            <w:pPr>
              <w:pStyle w:val="RTU-TextinTables"/>
              <w:jc w:val="center"/>
            </w:pPr>
            <w:r w:rsidRPr="00DF0C0B">
              <w:t>single</w:t>
            </w:r>
          </w:p>
        </w:tc>
        <w:tc>
          <w:tcPr>
            <w:tcW w:w="993" w:type="dxa"/>
            <w:vAlign w:val="center"/>
          </w:tcPr>
          <w:p w14:paraId="38863251" w14:textId="77777777" w:rsidR="00841F5A" w:rsidRPr="00DF0C0B" w:rsidRDefault="00841F5A" w:rsidP="001A7F8F">
            <w:pPr>
              <w:pStyle w:val="RTU-TextinTables"/>
              <w:jc w:val="center"/>
            </w:pPr>
          </w:p>
        </w:tc>
        <w:tc>
          <w:tcPr>
            <w:tcW w:w="796" w:type="dxa"/>
            <w:vAlign w:val="center"/>
          </w:tcPr>
          <w:p w14:paraId="0F452731" w14:textId="77777777" w:rsidR="00841F5A" w:rsidRPr="00DF0C0B" w:rsidRDefault="00841F5A" w:rsidP="001A7F8F">
            <w:pPr>
              <w:pStyle w:val="RTU-TextinTables"/>
              <w:jc w:val="center"/>
            </w:pPr>
            <w:r w:rsidRPr="00DF0C0B">
              <w:t>Left</w:t>
            </w:r>
          </w:p>
        </w:tc>
        <w:tc>
          <w:tcPr>
            <w:tcW w:w="763" w:type="dxa"/>
            <w:vAlign w:val="center"/>
          </w:tcPr>
          <w:p w14:paraId="6AFD4D81" w14:textId="77777777" w:rsidR="00841F5A" w:rsidRPr="00DF0C0B" w:rsidRDefault="00841F5A" w:rsidP="001A7F8F">
            <w:pPr>
              <w:pStyle w:val="RTU-TextinTables"/>
              <w:jc w:val="center"/>
            </w:pPr>
            <w:r w:rsidRPr="00DF0C0B">
              <w:t>2</w:t>
            </w:r>
          </w:p>
        </w:tc>
        <w:tc>
          <w:tcPr>
            <w:tcW w:w="709" w:type="dxa"/>
            <w:tcMar>
              <w:left w:w="28" w:type="dxa"/>
              <w:right w:w="28" w:type="dxa"/>
            </w:tcMar>
            <w:vAlign w:val="center"/>
          </w:tcPr>
          <w:p w14:paraId="12932B60" w14:textId="77777777" w:rsidR="00841F5A" w:rsidRPr="00DF0C0B" w:rsidRDefault="00841F5A" w:rsidP="001A7F8F">
            <w:pPr>
              <w:pStyle w:val="RTU-TextinTables"/>
              <w:jc w:val="center"/>
            </w:pPr>
            <w:r w:rsidRPr="00DF0C0B">
              <w:t>2</w:t>
            </w:r>
          </w:p>
        </w:tc>
        <w:tc>
          <w:tcPr>
            <w:tcW w:w="796" w:type="dxa"/>
          </w:tcPr>
          <w:p w14:paraId="32F3CFBA" w14:textId="77777777" w:rsidR="00841F5A" w:rsidRPr="00DF0C0B" w:rsidRDefault="00841F5A" w:rsidP="001A7F8F">
            <w:pPr>
              <w:pStyle w:val="RTU-TextinTables"/>
              <w:jc w:val="center"/>
            </w:pPr>
          </w:p>
        </w:tc>
      </w:tr>
      <w:tr w:rsidR="00841F5A" w:rsidRPr="00DF0C0B" w14:paraId="11349C76" w14:textId="77777777" w:rsidTr="00AA3953">
        <w:trPr>
          <w:jc w:val="center"/>
        </w:trPr>
        <w:tc>
          <w:tcPr>
            <w:tcW w:w="1696" w:type="dxa"/>
            <w:vAlign w:val="center"/>
          </w:tcPr>
          <w:p w14:paraId="7508FC0C" w14:textId="77777777" w:rsidR="00841F5A" w:rsidRPr="00DF0C0B" w:rsidRDefault="00841F5A" w:rsidP="001A7F8F">
            <w:pPr>
              <w:pStyle w:val="RTU-TextinTables"/>
              <w:rPr>
                <w:b/>
              </w:rPr>
            </w:pPr>
            <w:r w:rsidRPr="00DF0C0B">
              <w:rPr>
                <w:b/>
              </w:rPr>
              <w:t xml:space="preserve">Lists </w:t>
            </w:r>
            <w:r w:rsidRPr="00DF0C0B">
              <w:t>{Bulleted list}, {Numbered list}</w:t>
            </w:r>
          </w:p>
        </w:tc>
        <w:tc>
          <w:tcPr>
            <w:tcW w:w="567" w:type="dxa"/>
            <w:tcMar>
              <w:left w:w="28" w:type="dxa"/>
              <w:right w:w="28" w:type="dxa"/>
            </w:tcMar>
            <w:vAlign w:val="center"/>
          </w:tcPr>
          <w:p w14:paraId="74BA5DBB"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2CAAB510" w14:textId="77777777" w:rsidR="00841F5A" w:rsidRPr="00DF0C0B" w:rsidRDefault="00841F5A" w:rsidP="001A7F8F">
            <w:pPr>
              <w:pStyle w:val="RTU-TextinTables"/>
              <w:jc w:val="center"/>
            </w:pPr>
          </w:p>
        </w:tc>
        <w:tc>
          <w:tcPr>
            <w:tcW w:w="403" w:type="dxa"/>
            <w:vAlign w:val="center"/>
          </w:tcPr>
          <w:p w14:paraId="2BF0F078" w14:textId="77777777" w:rsidR="00841F5A" w:rsidRPr="00DF0C0B" w:rsidRDefault="00841F5A" w:rsidP="001A7F8F">
            <w:pPr>
              <w:pStyle w:val="RTU-TextinTables"/>
              <w:jc w:val="center"/>
            </w:pPr>
          </w:p>
        </w:tc>
        <w:tc>
          <w:tcPr>
            <w:tcW w:w="731" w:type="dxa"/>
            <w:vAlign w:val="center"/>
          </w:tcPr>
          <w:p w14:paraId="5545F446" w14:textId="77777777" w:rsidR="00841F5A" w:rsidRPr="00DF0C0B" w:rsidRDefault="00841F5A" w:rsidP="001A7F8F">
            <w:pPr>
              <w:pStyle w:val="RTU-TextinTables"/>
              <w:jc w:val="center"/>
            </w:pPr>
            <w:r w:rsidRPr="00DF0C0B">
              <w:t>single</w:t>
            </w:r>
          </w:p>
        </w:tc>
        <w:tc>
          <w:tcPr>
            <w:tcW w:w="993" w:type="dxa"/>
            <w:vAlign w:val="center"/>
          </w:tcPr>
          <w:p w14:paraId="77B9029C" w14:textId="1A220664" w:rsidR="00841F5A" w:rsidRPr="00AA3953" w:rsidRDefault="007F5C3A" w:rsidP="007F5C3A">
            <w:pPr>
              <w:pStyle w:val="RTU-TextinTables"/>
              <w:jc w:val="center"/>
              <w:rPr>
                <w:spacing w:val="-8"/>
              </w:rPr>
            </w:pPr>
            <w:r w:rsidRPr="00AA3953">
              <w:rPr>
                <w:spacing w:val="-8"/>
              </w:rPr>
              <w:t>Left 0.79</w:t>
            </w:r>
            <w:r w:rsidR="00841F5A" w:rsidRPr="00AA3953">
              <w:rPr>
                <w:spacing w:val="-8"/>
              </w:rPr>
              <w:t> cm and hanging 0.63 cm</w:t>
            </w:r>
          </w:p>
        </w:tc>
        <w:tc>
          <w:tcPr>
            <w:tcW w:w="796" w:type="dxa"/>
            <w:vAlign w:val="center"/>
          </w:tcPr>
          <w:p w14:paraId="0FA60B11" w14:textId="77777777" w:rsidR="00841F5A" w:rsidRPr="00DF0C0B" w:rsidRDefault="00841F5A" w:rsidP="001A7F8F">
            <w:pPr>
              <w:pStyle w:val="RTU-TextinTables"/>
              <w:jc w:val="center"/>
            </w:pPr>
            <w:r w:rsidRPr="00DF0C0B">
              <w:t>Justified</w:t>
            </w:r>
          </w:p>
        </w:tc>
        <w:tc>
          <w:tcPr>
            <w:tcW w:w="763" w:type="dxa"/>
            <w:vAlign w:val="center"/>
          </w:tcPr>
          <w:p w14:paraId="70035055" w14:textId="307AF56D" w:rsidR="00841F5A" w:rsidRPr="00DF0C0B" w:rsidRDefault="007F5C3A" w:rsidP="001A7F8F">
            <w:pPr>
              <w:pStyle w:val="RTU-TextinTables"/>
              <w:jc w:val="center"/>
            </w:pPr>
            <w:r>
              <w:t>2</w:t>
            </w:r>
          </w:p>
        </w:tc>
        <w:tc>
          <w:tcPr>
            <w:tcW w:w="709" w:type="dxa"/>
            <w:tcMar>
              <w:left w:w="28" w:type="dxa"/>
              <w:right w:w="28" w:type="dxa"/>
            </w:tcMar>
            <w:vAlign w:val="center"/>
          </w:tcPr>
          <w:p w14:paraId="4A2DBFD2" w14:textId="77777777" w:rsidR="00841F5A" w:rsidRPr="00DF0C0B" w:rsidRDefault="00841F5A" w:rsidP="001A7F8F">
            <w:pPr>
              <w:pStyle w:val="RTU-TextinTables"/>
              <w:jc w:val="center"/>
            </w:pPr>
            <w:r w:rsidRPr="00DF0C0B">
              <w:t>0</w:t>
            </w:r>
          </w:p>
        </w:tc>
        <w:tc>
          <w:tcPr>
            <w:tcW w:w="796" w:type="dxa"/>
          </w:tcPr>
          <w:p w14:paraId="5824A757" w14:textId="77777777" w:rsidR="00841F5A" w:rsidRPr="00DF0C0B" w:rsidRDefault="00841F5A" w:rsidP="001A7F8F">
            <w:pPr>
              <w:pStyle w:val="RTU-TextinTables"/>
              <w:jc w:val="center"/>
            </w:pPr>
          </w:p>
        </w:tc>
      </w:tr>
      <w:tr w:rsidR="00841F5A" w:rsidRPr="00DF0C0B" w14:paraId="66DBE628" w14:textId="77777777" w:rsidTr="00AA3953">
        <w:trPr>
          <w:jc w:val="center"/>
        </w:trPr>
        <w:tc>
          <w:tcPr>
            <w:tcW w:w="1696" w:type="dxa"/>
            <w:vAlign w:val="center"/>
          </w:tcPr>
          <w:p w14:paraId="2A6304E7" w14:textId="77777777" w:rsidR="00841F5A" w:rsidRPr="00DF0C0B" w:rsidRDefault="00841F5A" w:rsidP="001A7F8F">
            <w:pPr>
              <w:pStyle w:val="RTU-TextinTables"/>
            </w:pPr>
            <w:r w:rsidRPr="00DF0C0B">
              <w:rPr>
                <w:b/>
              </w:rPr>
              <w:t xml:space="preserve">Equations </w:t>
            </w:r>
            <w:r w:rsidRPr="00DF0C0B">
              <w:t>{Displayed equations}</w:t>
            </w:r>
          </w:p>
        </w:tc>
        <w:tc>
          <w:tcPr>
            <w:tcW w:w="567" w:type="dxa"/>
            <w:tcMar>
              <w:left w:w="28" w:type="dxa"/>
              <w:right w:w="28" w:type="dxa"/>
            </w:tcMar>
            <w:vAlign w:val="center"/>
          </w:tcPr>
          <w:p w14:paraId="33BFE7F0"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6431A9BE" w14:textId="77777777" w:rsidR="00841F5A" w:rsidRPr="00DF0C0B" w:rsidRDefault="00841F5A" w:rsidP="001A7F8F">
            <w:pPr>
              <w:pStyle w:val="RTU-TextinTables"/>
              <w:jc w:val="center"/>
            </w:pPr>
          </w:p>
        </w:tc>
        <w:tc>
          <w:tcPr>
            <w:tcW w:w="403" w:type="dxa"/>
            <w:vAlign w:val="center"/>
          </w:tcPr>
          <w:p w14:paraId="6049C9C5" w14:textId="77777777" w:rsidR="00841F5A" w:rsidRPr="00DF0C0B" w:rsidRDefault="00841F5A" w:rsidP="001A7F8F">
            <w:pPr>
              <w:pStyle w:val="RTU-TextinTables"/>
              <w:jc w:val="center"/>
            </w:pPr>
          </w:p>
        </w:tc>
        <w:tc>
          <w:tcPr>
            <w:tcW w:w="731" w:type="dxa"/>
            <w:vAlign w:val="center"/>
          </w:tcPr>
          <w:p w14:paraId="09CE6C0D" w14:textId="77777777" w:rsidR="00841F5A" w:rsidRPr="00DF0C0B" w:rsidRDefault="00841F5A" w:rsidP="001A7F8F">
            <w:pPr>
              <w:pStyle w:val="RTU-TextinTables"/>
              <w:jc w:val="center"/>
            </w:pPr>
            <w:r w:rsidRPr="00DF0C0B">
              <w:t>single</w:t>
            </w:r>
          </w:p>
        </w:tc>
        <w:tc>
          <w:tcPr>
            <w:tcW w:w="993" w:type="dxa"/>
            <w:vAlign w:val="center"/>
          </w:tcPr>
          <w:p w14:paraId="4F13EE43" w14:textId="77777777" w:rsidR="00841F5A" w:rsidRPr="00DF0C0B" w:rsidRDefault="00841F5A" w:rsidP="001A7F8F">
            <w:pPr>
              <w:pStyle w:val="RTU-TextinTables"/>
              <w:jc w:val="center"/>
            </w:pPr>
          </w:p>
        </w:tc>
        <w:tc>
          <w:tcPr>
            <w:tcW w:w="796" w:type="dxa"/>
            <w:vAlign w:val="center"/>
          </w:tcPr>
          <w:p w14:paraId="4AA85B61" w14:textId="77777777" w:rsidR="00841F5A" w:rsidRPr="00DF0C0B" w:rsidRDefault="00841F5A" w:rsidP="001A7F8F">
            <w:pPr>
              <w:pStyle w:val="RTU-TextinTables"/>
              <w:jc w:val="center"/>
            </w:pPr>
            <w:r w:rsidRPr="00DF0C0B">
              <w:t>Centered</w:t>
            </w:r>
          </w:p>
        </w:tc>
        <w:tc>
          <w:tcPr>
            <w:tcW w:w="763" w:type="dxa"/>
            <w:vAlign w:val="center"/>
          </w:tcPr>
          <w:p w14:paraId="37C66650" w14:textId="77777777" w:rsidR="00841F5A" w:rsidRPr="00DF0C0B" w:rsidRDefault="00841F5A" w:rsidP="001A7F8F">
            <w:pPr>
              <w:pStyle w:val="RTU-TextinTables"/>
              <w:jc w:val="center"/>
            </w:pPr>
            <w:r w:rsidRPr="00DF0C0B">
              <w:t>6</w:t>
            </w:r>
          </w:p>
        </w:tc>
        <w:tc>
          <w:tcPr>
            <w:tcW w:w="709" w:type="dxa"/>
            <w:tcMar>
              <w:left w:w="28" w:type="dxa"/>
              <w:right w:w="28" w:type="dxa"/>
            </w:tcMar>
            <w:vAlign w:val="center"/>
          </w:tcPr>
          <w:p w14:paraId="514FEF3E" w14:textId="77777777" w:rsidR="00841F5A" w:rsidRPr="00DF0C0B" w:rsidRDefault="00841F5A" w:rsidP="001A7F8F">
            <w:pPr>
              <w:pStyle w:val="RTU-TextinTables"/>
              <w:jc w:val="center"/>
            </w:pPr>
            <w:r w:rsidRPr="00DF0C0B">
              <w:t>6</w:t>
            </w:r>
          </w:p>
        </w:tc>
        <w:tc>
          <w:tcPr>
            <w:tcW w:w="796" w:type="dxa"/>
          </w:tcPr>
          <w:p w14:paraId="0299F1BF" w14:textId="77777777" w:rsidR="00841F5A" w:rsidRPr="00DF0C0B" w:rsidRDefault="00841F5A" w:rsidP="001A7F8F">
            <w:pPr>
              <w:pStyle w:val="RTU-TextinTables"/>
              <w:jc w:val="center"/>
            </w:pPr>
          </w:p>
        </w:tc>
      </w:tr>
      <w:tr w:rsidR="00841F5A" w:rsidRPr="00DF0C0B" w14:paraId="592BC0B5" w14:textId="77777777" w:rsidTr="00AA3953">
        <w:trPr>
          <w:jc w:val="center"/>
        </w:trPr>
        <w:tc>
          <w:tcPr>
            <w:tcW w:w="1696" w:type="dxa"/>
            <w:vAlign w:val="center"/>
          </w:tcPr>
          <w:p w14:paraId="1D196819" w14:textId="1516E701" w:rsidR="00841F5A" w:rsidRPr="00DF0C0B" w:rsidRDefault="00841F5A" w:rsidP="00994101">
            <w:pPr>
              <w:pStyle w:val="RTU-TextinTables"/>
              <w:rPr>
                <w:b/>
              </w:rPr>
            </w:pPr>
            <w:r w:rsidRPr="00DF0C0B">
              <w:rPr>
                <w:b/>
              </w:rPr>
              <w:lastRenderedPageBreak/>
              <w:t xml:space="preserve">Acknowledgment </w:t>
            </w:r>
            <w:r w:rsidRPr="00DF0C0B">
              <w:t>{Acknowledgment}</w:t>
            </w:r>
          </w:p>
        </w:tc>
        <w:tc>
          <w:tcPr>
            <w:tcW w:w="567" w:type="dxa"/>
            <w:tcMar>
              <w:left w:w="28" w:type="dxa"/>
              <w:right w:w="28" w:type="dxa"/>
            </w:tcMar>
            <w:vAlign w:val="center"/>
          </w:tcPr>
          <w:p w14:paraId="72BB5036" w14:textId="77777777" w:rsidR="00841F5A" w:rsidRPr="00DF0C0B" w:rsidRDefault="00841F5A" w:rsidP="001A7F8F">
            <w:pPr>
              <w:pStyle w:val="RTU-TextinTables"/>
              <w:jc w:val="center"/>
            </w:pPr>
            <w:r w:rsidRPr="00DF0C0B">
              <w:t>10</w:t>
            </w:r>
          </w:p>
        </w:tc>
        <w:tc>
          <w:tcPr>
            <w:tcW w:w="567" w:type="dxa"/>
            <w:tcMar>
              <w:left w:w="28" w:type="dxa"/>
              <w:right w:w="28" w:type="dxa"/>
            </w:tcMar>
            <w:vAlign w:val="center"/>
          </w:tcPr>
          <w:p w14:paraId="17010C40" w14:textId="77777777" w:rsidR="00841F5A" w:rsidRPr="00DF0C0B" w:rsidRDefault="00841F5A" w:rsidP="001A7F8F">
            <w:pPr>
              <w:pStyle w:val="RTU-TextinTables"/>
              <w:jc w:val="center"/>
            </w:pPr>
          </w:p>
        </w:tc>
        <w:tc>
          <w:tcPr>
            <w:tcW w:w="403" w:type="dxa"/>
            <w:vAlign w:val="center"/>
          </w:tcPr>
          <w:p w14:paraId="1E3FA4A1" w14:textId="7826311C" w:rsidR="00841F5A" w:rsidRPr="00DF0C0B" w:rsidRDefault="007F5C3A" w:rsidP="001A7F8F">
            <w:pPr>
              <w:pStyle w:val="RTU-TextinTables"/>
              <w:jc w:val="center"/>
            </w:pPr>
            <w:r>
              <w:t>+</w:t>
            </w:r>
          </w:p>
        </w:tc>
        <w:tc>
          <w:tcPr>
            <w:tcW w:w="731" w:type="dxa"/>
            <w:vAlign w:val="center"/>
          </w:tcPr>
          <w:p w14:paraId="0A9B82DE" w14:textId="77777777" w:rsidR="00841F5A" w:rsidRPr="00DF0C0B" w:rsidRDefault="00841F5A" w:rsidP="001A7F8F">
            <w:pPr>
              <w:pStyle w:val="RTU-TextinTables"/>
              <w:jc w:val="center"/>
            </w:pPr>
            <w:r w:rsidRPr="00DF0C0B">
              <w:t>single</w:t>
            </w:r>
          </w:p>
        </w:tc>
        <w:tc>
          <w:tcPr>
            <w:tcW w:w="993" w:type="dxa"/>
            <w:vAlign w:val="center"/>
          </w:tcPr>
          <w:p w14:paraId="0AF831FA" w14:textId="119CFDE8" w:rsidR="00841F5A" w:rsidRPr="00DF0C0B" w:rsidRDefault="00841F5A" w:rsidP="007F5C3A">
            <w:pPr>
              <w:pStyle w:val="RTU-TextinTables"/>
              <w:jc w:val="center"/>
            </w:pPr>
            <w:r w:rsidRPr="00DF0C0B">
              <w:t>First line 0.</w:t>
            </w:r>
            <w:r w:rsidR="007F5C3A">
              <w:t>7</w:t>
            </w:r>
            <w:r w:rsidRPr="00DF0C0B">
              <w:t> cm</w:t>
            </w:r>
          </w:p>
        </w:tc>
        <w:tc>
          <w:tcPr>
            <w:tcW w:w="796" w:type="dxa"/>
            <w:vAlign w:val="center"/>
          </w:tcPr>
          <w:p w14:paraId="6EA2078E" w14:textId="77777777" w:rsidR="00841F5A" w:rsidRPr="00DF0C0B" w:rsidRDefault="00841F5A" w:rsidP="001A7F8F">
            <w:pPr>
              <w:pStyle w:val="RTU-TextinTables"/>
              <w:jc w:val="center"/>
            </w:pPr>
            <w:r w:rsidRPr="00DF0C0B">
              <w:t>Justified</w:t>
            </w:r>
          </w:p>
        </w:tc>
        <w:tc>
          <w:tcPr>
            <w:tcW w:w="763" w:type="dxa"/>
            <w:vAlign w:val="center"/>
          </w:tcPr>
          <w:p w14:paraId="5908B437" w14:textId="77777777" w:rsidR="00841F5A" w:rsidRPr="00DF0C0B" w:rsidRDefault="00841F5A" w:rsidP="001A7F8F">
            <w:pPr>
              <w:pStyle w:val="RTU-TextinTables"/>
              <w:jc w:val="center"/>
            </w:pPr>
            <w:r w:rsidRPr="00DF0C0B">
              <w:t>0</w:t>
            </w:r>
          </w:p>
        </w:tc>
        <w:tc>
          <w:tcPr>
            <w:tcW w:w="709" w:type="dxa"/>
            <w:tcMar>
              <w:left w:w="28" w:type="dxa"/>
              <w:right w:w="28" w:type="dxa"/>
            </w:tcMar>
            <w:vAlign w:val="center"/>
          </w:tcPr>
          <w:p w14:paraId="3DF695E5" w14:textId="77777777" w:rsidR="00841F5A" w:rsidRPr="00DF0C0B" w:rsidRDefault="00841F5A" w:rsidP="001A7F8F">
            <w:pPr>
              <w:pStyle w:val="RTU-TextinTables"/>
              <w:jc w:val="center"/>
            </w:pPr>
            <w:r w:rsidRPr="00DF0C0B">
              <w:t>0</w:t>
            </w:r>
          </w:p>
        </w:tc>
        <w:tc>
          <w:tcPr>
            <w:tcW w:w="796" w:type="dxa"/>
          </w:tcPr>
          <w:p w14:paraId="37E14BF5" w14:textId="77777777" w:rsidR="00841F5A" w:rsidRPr="00DF0C0B" w:rsidRDefault="00841F5A" w:rsidP="001A7F8F">
            <w:pPr>
              <w:pStyle w:val="RTU-TextinTables"/>
              <w:jc w:val="center"/>
            </w:pPr>
          </w:p>
        </w:tc>
      </w:tr>
      <w:tr w:rsidR="00841F5A" w:rsidRPr="00DF0C0B" w14:paraId="1FCA7A90" w14:textId="77777777" w:rsidTr="00AA3953">
        <w:trPr>
          <w:jc w:val="center"/>
        </w:trPr>
        <w:tc>
          <w:tcPr>
            <w:tcW w:w="1696" w:type="dxa"/>
            <w:vAlign w:val="center"/>
          </w:tcPr>
          <w:p w14:paraId="7E8CBD43" w14:textId="77777777" w:rsidR="00841F5A" w:rsidRPr="00DF0C0B" w:rsidRDefault="00841F5A" w:rsidP="001A7F8F">
            <w:pPr>
              <w:pStyle w:val="RTU-TextinTables"/>
            </w:pPr>
            <w:r w:rsidRPr="00DF0C0B">
              <w:rPr>
                <w:b/>
              </w:rPr>
              <w:t xml:space="preserve">References </w:t>
            </w:r>
            <w:r w:rsidRPr="00DF0C0B">
              <w:t>{References}</w:t>
            </w:r>
          </w:p>
        </w:tc>
        <w:tc>
          <w:tcPr>
            <w:tcW w:w="567" w:type="dxa"/>
            <w:tcMar>
              <w:left w:w="28" w:type="dxa"/>
              <w:right w:w="28" w:type="dxa"/>
            </w:tcMar>
            <w:vAlign w:val="center"/>
          </w:tcPr>
          <w:p w14:paraId="7845A78D" w14:textId="77777777" w:rsidR="00841F5A" w:rsidRPr="00DF0C0B" w:rsidRDefault="00841F5A" w:rsidP="001A7F8F">
            <w:pPr>
              <w:pStyle w:val="RTU-TextinTables"/>
              <w:jc w:val="center"/>
            </w:pPr>
            <w:r w:rsidRPr="00DF0C0B">
              <w:t>10</w:t>
            </w:r>
          </w:p>
        </w:tc>
        <w:tc>
          <w:tcPr>
            <w:tcW w:w="567" w:type="dxa"/>
            <w:tcMar>
              <w:left w:w="28" w:type="dxa"/>
              <w:right w:w="28" w:type="dxa"/>
            </w:tcMar>
            <w:vAlign w:val="center"/>
          </w:tcPr>
          <w:p w14:paraId="2339C1F0" w14:textId="77777777" w:rsidR="00841F5A" w:rsidRPr="00DF0C0B" w:rsidRDefault="00841F5A" w:rsidP="001A7F8F">
            <w:pPr>
              <w:pStyle w:val="RTU-TextinTables"/>
              <w:jc w:val="center"/>
            </w:pPr>
          </w:p>
        </w:tc>
        <w:tc>
          <w:tcPr>
            <w:tcW w:w="403" w:type="dxa"/>
            <w:vAlign w:val="center"/>
          </w:tcPr>
          <w:p w14:paraId="79D1D572" w14:textId="77777777" w:rsidR="00841F5A" w:rsidRPr="00DF0C0B" w:rsidRDefault="00841F5A" w:rsidP="001A7F8F">
            <w:pPr>
              <w:pStyle w:val="RTU-TextinTables"/>
              <w:jc w:val="center"/>
            </w:pPr>
          </w:p>
        </w:tc>
        <w:tc>
          <w:tcPr>
            <w:tcW w:w="731" w:type="dxa"/>
            <w:vAlign w:val="center"/>
          </w:tcPr>
          <w:p w14:paraId="01F67EA3" w14:textId="77777777" w:rsidR="00841F5A" w:rsidRPr="00DF0C0B" w:rsidRDefault="00841F5A" w:rsidP="001A7F8F">
            <w:pPr>
              <w:pStyle w:val="RTU-TextinTables"/>
              <w:jc w:val="center"/>
            </w:pPr>
            <w:r w:rsidRPr="00DF0C0B">
              <w:t>single</w:t>
            </w:r>
          </w:p>
        </w:tc>
        <w:tc>
          <w:tcPr>
            <w:tcW w:w="993" w:type="dxa"/>
            <w:vAlign w:val="center"/>
          </w:tcPr>
          <w:p w14:paraId="6864EF61" w14:textId="59E46F39" w:rsidR="00841F5A" w:rsidRPr="00DF0C0B" w:rsidRDefault="00841F5A" w:rsidP="00742926">
            <w:pPr>
              <w:pStyle w:val="RTU-TextinTables"/>
              <w:jc w:val="center"/>
            </w:pPr>
            <w:r>
              <w:t>Hanging 0.</w:t>
            </w:r>
            <w:r w:rsidR="007F5C3A">
              <w:t>5</w:t>
            </w:r>
            <w:r w:rsidRPr="00DF0C0B">
              <w:t> cm</w:t>
            </w:r>
          </w:p>
        </w:tc>
        <w:tc>
          <w:tcPr>
            <w:tcW w:w="796" w:type="dxa"/>
            <w:vAlign w:val="center"/>
          </w:tcPr>
          <w:p w14:paraId="034056FA" w14:textId="77777777" w:rsidR="00841F5A" w:rsidRPr="00DF0C0B" w:rsidRDefault="00841F5A" w:rsidP="001A7F8F">
            <w:pPr>
              <w:pStyle w:val="RTU-TextinTables"/>
              <w:jc w:val="center"/>
            </w:pPr>
            <w:r w:rsidRPr="00DF0C0B">
              <w:t>Justified</w:t>
            </w:r>
          </w:p>
        </w:tc>
        <w:tc>
          <w:tcPr>
            <w:tcW w:w="763" w:type="dxa"/>
            <w:vAlign w:val="center"/>
          </w:tcPr>
          <w:p w14:paraId="56556D2A" w14:textId="1898E52E" w:rsidR="00841F5A" w:rsidRPr="00DF0C0B" w:rsidRDefault="007F5C3A" w:rsidP="001A7F8F">
            <w:pPr>
              <w:pStyle w:val="RTU-TextinTables"/>
              <w:jc w:val="center"/>
            </w:pPr>
            <w:r>
              <w:t>6</w:t>
            </w:r>
          </w:p>
        </w:tc>
        <w:tc>
          <w:tcPr>
            <w:tcW w:w="709" w:type="dxa"/>
            <w:tcMar>
              <w:left w:w="28" w:type="dxa"/>
              <w:right w:w="28" w:type="dxa"/>
            </w:tcMar>
            <w:vAlign w:val="center"/>
          </w:tcPr>
          <w:p w14:paraId="2649D4E1" w14:textId="673518B8" w:rsidR="00841F5A" w:rsidRPr="00DF0C0B" w:rsidRDefault="007F5C3A" w:rsidP="001A7F8F">
            <w:pPr>
              <w:pStyle w:val="RTU-TextinTables"/>
              <w:jc w:val="center"/>
            </w:pPr>
            <w:r>
              <w:t>6</w:t>
            </w:r>
          </w:p>
        </w:tc>
        <w:tc>
          <w:tcPr>
            <w:tcW w:w="796" w:type="dxa"/>
          </w:tcPr>
          <w:p w14:paraId="79788670" w14:textId="77777777" w:rsidR="00841F5A" w:rsidRPr="00DF0C0B" w:rsidRDefault="00841F5A" w:rsidP="001A7F8F">
            <w:pPr>
              <w:pStyle w:val="RTU-TextinTables"/>
              <w:jc w:val="center"/>
            </w:pPr>
          </w:p>
        </w:tc>
      </w:tr>
      <w:tr w:rsidR="00841F5A" w:rsidRPr="00DF0C0B" w14:paraId="0879C1C3" w14:textId="77777777" w:rsidTr="00AA3953">
        <w:trPr>
          <w:jc w:val="center"/>
        </w:trPr>
        <w:tc>
          <w:tcPr>
            <w:tcW w:w="1696" w:type="dxa"/>
            <w:vAlign w:val="center"/>
          </w:tcPr>
          <w:p w14:paraId="35CCB42A" w14:textId="478C6060" w:rsidR="00841F5A" w:rsidRPr="00DF0C0B" w:rsidRDefault="00841F5A" w:rsidP="00B35E21">
            <w:pPr>
              <w:pStyle w:val="RTU-TextinTables"/>
            </w:pPr>
            <w:r w:rsidRPr="00DF0C0B">
              <w:rPr>
                <w:b/>
              </w:rPr>
              <w:t>Authors</w:t>
            </w:r>
            <w:r w:rsidR="00B35E21">
              <w:rPr>
                <w:b/>
              </w:rPr>
              <w:t>’</w:t>
            </w:r>
            <w:r w:rsidRPr="00DF0C0B">
              <w:rPr>
                <w:b/>
              </w:rPr>
              <w:t xml:space="preserve"> </w:t>
            </w:r>
            <w:r w:rsidR="00B35E21">
              <w:rPr>
                <w:b/>
              </w:rPr>
              <w:t>short biography</w:t>
            </w:r>
          </w:p>
        </w:tc>
        <w:tc>
          <w:tcPr>
            <w:tcW w:w="567" w:type="dxa"/>
            <w:tcMar>
              <w:left w:w="28" w:type="dxa"/>
              <w:right w:w="28" w:type="dxa"/>
            </w:tcMar>
            <w:vAlign w:val="center"/>
          </w:tcPr>
          <w:p w14:paraId="09287E89" w14:textId="77777777" w:rsidR="00841F5A" w:rsidRPr="00DF0C0B" w:rsidRDefault="00841F5A" w:rsidP="001A7F8F">
            <w:pPr>
              <w:pStyle w:val="RTU-TextinTables"/>
              <w:jc w:val="center"/>
            </w:pPr>
            <w:r w:rsidRPr="00DF0C0B">
              <w:t>10</w:t>
            </w:r>
          </w:p>
        </w:tc>
        <w:tc>
          <w:tcPr>
            <w:tcW w:w="567" w:type="dxa"/>
            <w:tcMar>
              <w:left w:w="28" w:type="dxa"/>
              <w:right w:w="28" w:type="dxa"/>
            </w:tcMar>
            <w:vAlign w:val="center"/>
          </w:tcPr>
          <w:p w14:paraId="718B07FC" w14:textId="77777777" w:rsidR="00841F5A" w:rsidRPr="00DF0C0B" w:rsidRDefault="00841F5A" w:rsidP="001A7F8F">
            <w:pPr>
              <w:pStyle w:val="RTU-TextinTables"/>
              <w:jc w:val="center"/>
            </w:pPr>
          </w:p>
        </w:tc>
        <w:tc>
          <w:tcPr>
            <w:tcW w:w="403" w:type="dxa"/>
            <w:vAlign w:val="center"/>
          </w:tcPr>
          <w:p w14:paraId="7DBE53EA" w14:textId="77777777" w:rsidR="00841F5A" w:rsidRPr="00DF0C0B" w:rsidRDefault="00841F5A" w:rsidP="001A7F8F">
            <w:pPr>
              <w:pStyle w:val="RTU-TextinTables"/>
              <w:jc w:val="center"/>
            </w:pPr>
          </w:p>
        </w:tc>
        <w:tc>
          <w:tcPr>
            <w:tcW w:w="731" w:type="dxa"/>
            <w:vAlign w:val="center"/>
          </w:tcPr>
          <w:p w14:paraId="09A64481" w14:textId="77777777" w:rsidR="00841F5A" w:rsidRPr="00DF0C0B" w:rsidRDefault="00841F5A" w:rsidP="001A7F8F">
            <w:pPr>
              <w:pStyle w:val="RTU-TextinTables"/>
              <w:jc w:val="center"/>
            </w:pPr>
            <w:r w:rsidRPr="00DF0C0B">
              <w:t>single</w:t>
            </w:r>
          </w:p>
        </w:tc>
        <w:tc>
          <w:tcPr>
            <w:tcW w:w="993" w:type="dxa"/>
            <w:vAlign w:val="center"/>
          </w:tcPr>
          <w:p w14:paraId="4A9EAC27" w14:textId="77777777" w:rsidR="00841F5A" w:rsidRPr="00DF0C0B" w:rsidRDefault="00841F5A" w:rsidP="001A7F8F">
            <w:pPr>
              <w:pStyle w:val="RTU-TextinTables"/>
              <w:jc w:val="center"/>
            </w:pPr>
          </w:p>
        </w:tc>
        <w:tc>
          <w:tcPr>
            <w:tcW w:w="796" w:type="dxa"/>
            <w:vAlign w:val="center"/>
          </w:tcPr>
          <w:p w14:paraId="443F4336" w14:textId="77777777" w:rsidR="00841F5A" w:rsidRPr="00DF0C0B" w:rsidRDefault="00841F5A" w:rsidP="001A7F8F">
            <w:pPr>
              <w:pStyle w:val="RTU-TextinTables"/>
              <w:jc w:val="center"/>
            </w:pPr>
            <w:r w:rsidRPr="00DF0C0B">
              <w:t>Justified</w:t>
            </w:r>
          </w:p>
        </w:tc>
        <w:tc>
          <w:tcPr>
            <w:tcW w:w="763" w:type="dxa"/>
            <w:vAlign w:val="center"/>
          </w:tcPr>
          <w:p w14:paraId="4A024FCD" w14:textId="1D73F1AB" w:rsidR="00841F5A" w:rsidRPr="00DF0C0B" w:rsidRDefault="007F5C3A" w:rsidP="001A7F8F">
            <w:pPr>
              <w:pStyle w:val="RTU-TextinTables"/>
              <w:jc w:val="center"/>
            </w:pPr>
            <w:r>
              <w:t>0</w:t>
            </w:r>
          </w:p>
        </w:tc>
        <w:tc>
          <w:tcPr>
            <w:tcW w:w="709" w:type="dxa"/>
            <w:tcMar>
              <w:left w:w="28" w:type="dxa"/>
              <w:right w:w="28" w:type="dxa"/>
            </w:tcMar>
            <w:vAlign w:val="center"/>
          </w:tcPr>
          <w:p w14:paraId="55BC3580" w14:textId="77777777" w:rsidR="00841F5A" w:rsidRPr="00DF0C0B" w:rsidRDefault="00841F5A" w:rsidP="001A7F8F">
            <w:pPr>
              <w:pStyle w:val="RTU-TextinTables"/>
              <w:jc w:val="center"/>
            </w:pPr>
            <w:r w:rsidRPr="00DF0C0B">
              <w:t>0</w:t>
            </w:r>
          </w:p>
        </w:tc>
        <w:tc>
          <w:tcPr>
            <w:tcW w:w="796" w:type="dxa"/>
          </w:tcPr>
          <w:p w14:paraId="305D5B06" w14:textId="77777777" w:rsidR="00841F5A" w:rsidRPr="00DF0C0B" w:rsidRDefault="00841F5A" w:rsidP="001A7F8F">
            <w:pPr>
              <w:pStyle w:val="RTU-TextinTables"/>
              <w:jc w:val="center"/>
            </w:pPr>
          </w:p>
        </w:tc>
      </w:tr>
    </w:tbl>
    <w:p w14:paraId="420AFB61" w14:textId="36F74E67" w:rsidR="00841F5A" w:rsidRDefault="00913ABE" w:rsidP="001D202A">
      <w:pPr>
        <w:pStyle w:val="Heading2"/>
      </w:pPr>
      <w:r>
        <w:t>Page Layout</w:t>
      </w:r>
      <w:r w:rsidR="00DD394D">
        <w:t xml:space="preserve"> </w:t>
      </w:r>
      <w:r w:rsidR="00DD394D" w:rsidRPr="0024769A">
        <w:t>(use style Heading 2</w:t>
      </w:r>
      <w:r w:rsidR="00DD394D" w:rsidRPr="00B16FFB">
        <w:rPr>
          <w:rFonts w:eastAsia="Arial"/>
        </w:rPr>
        <w:t>)</w:t>
      </w:r>
    </w:p>
    <w:p w14:paraId="3A5A9227" w14:textId="77777777" w:rsidR="00913ABE" w:rsidRPr="00090D37" w:rsidRDefault="00913ABE" w:rsidP="003F44DD">
      <w:pPr>
        <w:pStyle w:val="Paragraphbody"/>
      </w:pPr>
      <w:r w:rsidRPr="00090D37">
        <w:t>If the list of template is deviated while working with it, follow these instructions:</w:t>
      </w:r>
    </w:p>
    <w:p w14:paraId="3FA5BACF" w14:textId="77777777" w:rsidR="00913ABE" w:rsidRPr="00090D37" w:rsidRDefault="00913ABE" w:rsidP="00B53304">
      <w:pPr>
        <w:pStyle w:val="Numberedlist"/>
      </w:pPr>
      <w:r w:rsidRPr="00090D37">
        <w:t xml:space="preserve">Click the Page Layout tab. </w:t>
      </w:r>
    </w:p>
    <w:p w14:paraId="53FC6C77" w14:textId="77777777" w:rsidR="00913ABE" w:rsidRPr="00090D37" w:rsidRDefault="00913ABE" w:rsidP="00B53304">
      <w:pPr>
        <w:pStyle w:val="Numberedlist"/>
      </w:pPr>
      <w:r w:rsidRPr="00090D37">
        <w:t>In Page Setup section choose Size A4 (width 21 cm, height 29.7 cm).</w:t>
      </w:r>
    </w:p>
    <w:p w14:paraId="15DA0632" w14:textId="483B9EF6" w:rsidR="00913ABE" w:rsidRPr="00090D37" w:rsidRDefault="00913ABE" w:rsidP="00B53304">
      <w:pPr>
        <w:pStyle w:val="Numberedlist"/>
      </w:pPr>
      <w:r w:rsidRPr="00090D37">
        <w:t xml:space="preserve">Insert Page Setup settings. Click margins, set: Top margin </w:t>
      </w:r>
      <w:r w:rsidR="00CC2EE2">
        <w:t>4</w:t>
      </w:r>
      <w:r w:rsidRPr="00090D37">
        <w:t xml:space="preserve"> cm, left margin </w:t>
      </w:r>
      <w:r w:rsidR="00CC2EE2">
        <w:t>4</w:t>
      </w:r>
      <w:r w:rsidRPr="00090D37">
        <w:t xml:space="preserve"> cm, right margin </w:t>
      </w:r>
      <w:r w:rsidR="00CC2EE2">
        <w:t>3</w:t>
      </w:r>
      <w:r w:rsidRPr="00090D37">
        <w:t xml:space="preserve"> cm, bottom </w:t>
      </w:r>
      <w:r w:rsidR="00CC2EE2">
        <w:t xml:space="preserve">3 </w:t>
      </w:r>
      <w:r w:rsidRPr="00090D37">
        <w:t>cm.</w:t>
      </w:r>
    </w:p>
    <w:p w14:paraId="682C7465" w14:textId="58674A84" w:rsidR="00913ABE" w:rsidRPr="00090D37" w:rsidRDefault="00913ABE" w:rsidP="00B53304">
      <w:pPr>
        <w:pStyle w:val="Numberedlist"/>
      </w:pPr>
      <w:r w:rsidRPr="00090D37">
        <w:t>Do not number the pages. Leave the header and foot</w:t>
      </w:r>
      <w:r w:rsidR="002F1A8A">
        <w:t>er</w:t>
      </w:r>
      <w:r w:rsidRPr="00090D37">
        <w:t xml:space="preserve"> blank.</w:t>
      </w:r>
    </w:p>
    <w:p w14:paraId="0C7A246E" w14:textId="485B3E7F" w:rsidR="00900584" w:rsidRPr="00B16FFB" w:rsidRDefault="008A6A5B" w:rsidP="001D202A">
      <w:pPr>
        <w:pStyle w:val="Heading2"/>
        <w:rPr>
          <w:rFonts w:eastAsia="Arial"/>
        </w:rPr>
      </w:pPr>
      <w:r w:rsidRPr="002A263C">
        <w:t>For</w:t>
      </w:r>
      <w:r w:rsidRPr="0024769A">
        <w:t>mat</w:t>
      </w:r>
      <w:r w:rsidR="00F16C3C" w:rsidRPr="0024769A">
        <w:t>t</w:t>
      </w:r>
      <w:r w:rsidRPr="0024769A">
        <w:t xml:space="preserve">ing lists and footnotes </w:t>
      </w:r>
    </w:p>
    <w:p w14:paraId="44D44C5A" w14:textId="77777777" w:rsidR="00925DD9" w:rsidRPr="00925DD9" w:rsidRDefault="00E82A3C" w:rsidP="003F44DD">
      <w:pPr>
        <w:pStyle w:val="Paragraphbody"/>
        <w:rPr>
          <w:color w:val="FF0000"/>
        </w:rPr>
      </w:pPr>
      <w:r>
        <w:t>For</w:t>
      </w:r>
      <w:r w:rsidR="00255F2E">
        <w:t xml:space="preserve"> bulleted lists</w:t>
      </w:r>
      <w:r w:rsidR="000515BC" w:rsidRPr="000515BC">
        <w:t xml:space="preserve"> </w:t>
      </w:r>
      <w:r w:rsidR="0024769A">
        <w:t>u</w:t>
      </w:r>
      <w:r w:rsidR="0024769A" w:rsidRPr="002A263C">
        <w:t xml:space="preserve">se an </w:t>
      </w:r>
      <w:proofErr w:type="spellStart"/>
      <w:r w:rsidR="00796B59" w:rsidRPr="002A263C">
        <w:t>en</w:t>
      </w:r>
      <w:proofErr w:type="spellEnd"/>
      <w:r w:rsidR="00796B59">
        <w:t>-</w:t>
      </w:r>
      <w:r w:rsidR="0024769A" w:rsidRPr="002A263C">
        <w:t xml:space="preserve">dash (–) rather than </w:t>
      </w:r>
      <w:r w:rsidR="0024769A">
        <w:t>strong dot</w:t>
      </w:r>
      <w:r w:rsidR="0024769A" w:rsidRPr="002A263C">
        <w:t xml:space="preserve"> (</w:t>
      </w:r>
      <w:r w:rsidR="00B16FFB">
        <w:t>•</w:t>
      </w:r>
      <w:r w:rsidR="0024769A" w:rsidRPr="002A263C">
        <w:t>)</w:t>
      </w:r>
      <w:r w:rsidR="00796B59">
        <w:t xml:space="preserve">. It should be formatted in Times New Roman </w:t>
      </w:r>
      <w:r w:rsidR="000C3019">
        <w:t>1</w:t>
      </w:r>
      <w:r w:rsidR="00FD454E">
        <w:t>2</w:t>
      </w:r>
      <w:r w:rsidR="000C3019">
        <w:t xml:space="preserve"> </w:t>
      </w:r>
      <w:proofErr w:type="spellStart"/>
      <w:r w:rsidR="00796B59">
        <w:t>pt</w:t>
      </w:r>
      <w:proofErr w:type="spellEnd"/>
      <w:r w:rsidR="00796B59">
        <w:t xml:space="preserve">, e.g.: </w:t>
      </w:r>
    </w:p>
    <w:p w14:paraId="1F8201F9" w14:textId="77777777" w:rsidR="008A6A5B" w:rsidRPr="002A263C" w:rsidRDefault="008A6A5B" w:rsidP="00813253">
      <w:pPr>
        <w:pStyle w:val="Bulletedlist"/>
      </w:pPr>
      <w:r w:rsidRPr="002A263C">
        <w:t>First;</w:t>
      </w:r>
    </w:p>
    <w:p w14:paraId="599268CD" w14:textId="77777777" w:rsidR="008A6A5B" w:rsidRPr="002A263C" w:rsidRDefault="008A6A5B" w:rsidP="00DC26B3">
      <w:pPr>
        <w:pStyle w:val="Bulletedlist"/>
      </w:pPr>
      <w:r w:rsidRPr="00BB1217">
        <w:t>Seco</w:t>
      </w:r>
      <w:r w:rsidRPr="002A263C">
        <w:t>nd;</w:t>
      </w:r>
    </w:p>
    <w:p w14:paraId="60CB54EA" w14:textId="77777777" w:rsidR="008A6A5B" w:rsidRPr="002A263C" w:rsidRDefault="008A6A5B" w:rsidP="005B14F7">
      <w:pPr>
        <w:pStyle w:val="Bulletedlist"/>
      </w:pPr>
      <w:r w:rsidRPr="002A263C">
        <w:t>Third</w:t>
      </w:r>
      <w:r w:rsidR="00FD454E">
        <w:t xml:space="preserve"> (use style Bulleted list</w:t>
      </w:r>
      <w:r w:rsidR="00796B59">
        <w:t>).</w:t>
      </w:r>
    </w:p>
    <w:p w14:paraId="73858A0B" w14:textId="77777777" w:rsidR="000515BC" w:rsidRDefault="00255F2E" w:rsidP="003F44DD">
      <w:pPr>
        <w:pStyle w:val="Paragraphbody"/>
      </w:pPr>
      <w:r>
        <w:t xml:space="preserve">To create numbered lists </w:t>
      </w:r>
      <w:r w:rsidR="000515BC">
        <w:t xml:space="preserve">use </w:t>
      </w:r>
      <w:r>
        <w:t>the following</w:t>
      </w:r>
      <w:r w:rsidR="000515BC">
        <w:t xml:space="preserve"> </w:t>
      </w:r>
      <w:r w:rsidR="000515BC" w:rsidRPr="000515BC">
        <w:t>style</w:t>
      </w:r>
      <w:r w:rsidR="00796B59">
        <w:t>:</w:t>
      </w:r>
      <w:r w:rsidR="000515BC">
        <w:t xml:space="preserve"> </w:t>
      </w:r>
    </w:p>
    <w:p w14:paraId="650DBD8F" w14:textId="77777777" w:rsidR="007E5945" w:rsidRPr="00090D37" w:rsidRDefault="008A6A5B" w:rsidP="00B53304">
      <w:pPr>
        <w:pStyle w:val="Numberedlist"/>
        <w:numPr>
          <w:ilvl w:val="0"/>
          <w:numId w:val="43"/>
        </w:numPr>
      </w:pPr>
      <w:r w:rsidRPr="00090D37">
        <w:t>First</w:t>
      </w:r>
      <w:r w:rsidR="00C171E5" w:rsidRPr="00090D37">
        <w:t>;</w:t>
      </w:r>
    </w:p>
    <w:p w14:paraId="5B2DF0A3" w14:textId="77777777" w:rsidR="008A6A5B" w:rsidRPr="00090D37" w:rsidRDefault="008A6A5B" w:rsidP="00B53304">
      <w:pPr>
        <w:pStyle w:val="Numberedlist"/>
        <w:numPr>
          <w:ilvl w:val="0"/>
          <w:numId w:val="43"/>
        </w:numPr>
      </w:pPr>
      <w:r w:rsidRPr="00090D37">
        <w:t>Second</w:t>
      </w:r>
      <w:r w:rsidR="0062274E" w:rsidRPr="00090D37">
        <w:t xml:space="preserve"> (use style Numbered list).</w:t>
      </w:r>
    </w:p>
    <w:p w14:paraId="0C758751" w14:textId="77777777" w:rsidR="007E5945" w:rsidRDefault="00F179E9" w:rsidP="003F44DD">
      <w:pPr>
        <w:pStyle w:val="Paragraphbody"/>
      </w:pPr>
      <w:r>
        <w:t xml:space="preserve">Footnotes </w:t>
      </w:r>
      <w:r w:rsidR="00560776">
        <w:t xml:space="preserve">are most often used as an alternative to </w:t>
      </w:r>
      <w:r w:rsidR="00560776" w:rsidRPr="00917D05">
        <w:t>long explanatory notes that can be distracting to readers</w:t>
      </w:r>
      <w:r w:rsidR="00796B59">
        <w:t>. It should be formatted in</w:t>
      </w:r>
      <w:r w:rsidR="00560776" w:rsidRPr="00917D05">
        <w:t xml:space="preserve"> </w:t>
      </w:r>
      <w:r w:rsidR="00796B59">
        <w:t xml:space="preserve">Times New Roman </w:t>
      </w:r>
      <w:r w:rsidR="00FD454E">
        <w:t>10</w:t>
      </w:r>
      <w:r w:rsidR="00796B59">
        <w:t xml:space="preserve"> </w:t>
      </w:r>
      <w:proofErr w:type="spellStart"/>
      <w:r w:rsidR="00796B59">
        <w:t>pt</w:t>
      </w:r>
      <w:proofErr w:type="spellEnd"/>
      <w:r w:rsidR="00796B59" w:rsidRPr="00917D05">
        <w:t xml:space="preserve"> </w:t>
      </w:r>
      <w:r w:rsidR="007E5945" w:rsidRPr="00917D05">
        <w:t>(</w:t>
      </w:r>
      <w:r w:rsidR="00560776" w:rsidRPr="00917D05">
        <w:t>use sty</w:t>
      </w:r>
      <w:r w:rsidR="00560776">
        <w:t xml:space="preserve">le </w:t>
      </w:r>
      <w:r w:rsidR="008C7C20">
        <w:t>Notes</w:t>
      </w:r>
      <w:r w:rsidR="007E5945" w:rsidRPr="002A263C">
        <w:t>)</w:t>
      </w:r>
      <w:r w:rsidR="00560776">
        <w:rPr>
          <w:rStyle w:val="FootnoteReference"/>
        </w:rPr>
        <w:footnoteReference w:id="1"/>
      </w:r>
      <w:r w:rsidR="007E5945" w:rsidRPr="002A263C">
        <w:t>.</w:t>
      </w:r>
    </w:p>
    <w:p w14:paraId="13D4E9B2" w14:textId="15C1EA71" w:rsidR="00913ABE" w:rsidRDefault="00913ABE" w:rsidP="001D202A">
      <w:pPr>
        <w:pStyle w:val="Heading2"/>
      </w:pPr>
      <w:r>
        <w:t>Formulas and Equations</w:t>
      </w:r>
    </w:p>
    <w:p w14:paraId="6A161F23" w14:textId="77777777" w:rsidR="00913ABE" w:rsidRPr="00DF0C0B" w:rsidRDefault="00913ABE" w:rsidP="003F44DD">
      <w:pPr>
        <w:pStyle w:val="Paragraphbody"/>
      </w:pPr>
      <w:r w:rsidRPr="00DF0C0B">
        <w:t xml:space="preserve">Formulas, equations and their components presented in the text must be written in Equation Editor (e.g. </w:t>
      </w:r>
      <w:r w:rsidRPr="00DF0C0B">
        <w:rPr>
          <w:i/>
        </w:rPr>
        <w:t>Microsoft Equation</w:t>
      </w:r>
      <w:r w:rsidRPr="00DF0C0B">
        <w:t xml:space="preserve">, </w:t>
      </w:r>
      <w:r w:rsidRPr="00DF0C0B">
        <w:rPr>
          <w:i/>
        </w:rPr>
        <w:t>Math Type</w:t>
      </w:r>
      <w:r w:rsidRPr="00DF0C0B">
        <w:t>). Select “Displayed equations” style for them. The size of basic symbols in equations should correspond to the letter size of the main text – 12 </w:t>
      </w:r>
      <w:proofErr w:type="spellStart"/>
      <w:r w:rsidRPr="00DF0C0B">
        <w:t>pt</w:t>
      </w:r>
      <w:proofErr w:type="spellEnd"/>
      <w:r w:rsidRPr="00DF0C0B">
        <w:t xml:space="preserve"> and formatted in Times New Roman. Place one or two tabs after the equations to put equation’s number flush with the right margin, as in (1). Number the equations consecutively with Arabic numbers.</w:t>
      </w:r>
    </w:p>
    <w:p w14:paraId="6DB57ADF" w14:textId="77777777" w:rsidR="00913ABE" w:rsidRDefault="00913ABE" w:rsidP="003F44DD">
      <w:pPr>
        <w:pStyle w:val="Paragraphbody"/>
      </w:pPr>
      <w:r w:rsidRPr="00DF0C0B">
        <w:t xml:space="preserve">All the numerals, including index numbers, are presented in Regular type, variables in </w:t>
      </w:r>
      <w:r w:rsidRPr="00DF0C0B">
        <w:rPr>
          <w:i/>
        </w:rPr>
        <w:t>Italic</w:t>
      </w:r>
      <w:r w:rsidRPr="00DF0C0B">
        <w:t xml:space="preserve">. Detailed explanation on equation formatting can be found </w:t>
      </w:r>
      <w:hyperlink r:id="rId12" w:history="1">
        <w:r w:rsidRPr="00DF0C0B">
          <w:rPr>
            <w:rStyle w:val="Hyperlink"/>
          </w:rPr>
          <w:t>here</w:t>
        </w:r>
      </w:hyperlink>
      <w:r w:rsidRPr="00DF0C0B">
        <w:t>. Punctuate equations with commas or periods when they are a part of a sentence, as in</w:t>
      </w:r>
    </w:p>
    <w:p w14:paraId="6637B233" w14:textId="66545509" w:rsidR="00913ABE" w:rsidRPr="00DF0C0B" w:rsidRDefault="00DD394D" w:rsidP="00DD394D">
      <w:pPr>
        <w:pStyle w:val="Displayedequation"/>
        <w:tabs>
          <w:tab w:val="clear" w:pos="7371"/>
          <w:tab w:val="right" w:pos="7797"/>
        </w:tabs>
        <w:rPr>
          <w:lang w:val="en-US"/>
        </w:rPr>
      </w:pPr>
      <w:r>
        <w:rPr>
          <w:lang w:val="en-US"/>
        </w:rPr>
        <w:lastRenderedPageBreak/>
        <w:tab/>
      </w:r>
      <w:r w:rsidR="00913ABE" w:rsidRPr="00DF0C0B">
        <w:rPr>
          <w:position w:val="-24"/>
          <w:lang w:val="en-US"/>
        </w:rPr>
        <w:object w:dxaOrig="600" w:dyaOrig="620" w14:anchorId="453DFC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8.5pt;height:28.5pt" o:ole="" fillcolor="window">
            <v:imagedata r:id="rId13" o:title=""/>
          </v:shape>
          <o:OLEObject Type="Embed" ProgID="Equation.DSMT4" ShapeID="_x0000_i1027" DrawAspect="Content" ObjectID="_1589272070" r:id="rId14"/>
        </w:object>
      </w:r>
      <w:r w:rsidR="00913ABE" w:rsidRPr="00DF0C0B">
        <w:rPr>
          <w:lang w:val="en-US"/>
        </w:rPr>
        <w:t>,</w:t>
      </w:r>
      <w:r w:rsidR="00913ABE" w:rsidRPr="00DF0C0B">
        <w:rPr>
          <w:rFonts w:eastAsia="Arial"/>
          <w:lang w:val="en-US"/>
        </w:rPr>
        <w:tab/>
      </w:r>
      <w:r w:rsidR="00913ABE" w:rsidRPr="00DF0C0B">
        <w:rPr>
          <w:lang w:val="en-US"/>
        </w:rPr>
        <w:t>(1)</w:t>
      </w:r>
    </w:p>
    <w:p w14:paraId="01BC2BAB" w14:textId="77777777" w:rsidR="00913ABE" w:rsidRPr="00DF0C0B" w:rsidRDefault="00913ABE" w:rsidP="003F44DD">
      <w:pPr>
        <w:pStyle w:val="Paragraphbody"/>
      </w:pPr>
      <w:r w:rsidRPr="00DF0C0B">
        <w:t xml:space="preserve">where </w:t>
      </w:r>
      <w:r w:rsidRPr="00DF0C0B">
        <w:rPr>
          <w:i/>
        </w:rPr>
        <w:t>a</w:t>
      </w:r>
      <w:r w:rsidRPr="00DF0C0B">
        <w:t xml:space="preserve"> is explanation, and </w:t>
      </w:r>
      <w:r w:rsidRPr="00DF0C0B">
        <w:rPr>
          <w:i/>
        </w:rPr>
        <w:t xml:space="preserve">b </w:t>
      </w:r>
      <w:r w:rsidRPr="00DF0C0B">
        <w:t>is explanation, etc. (all symbols must be explained).</w:t>
      </w:r>
    </w:p>
    <w:p w14:paraId="2AE3EA22" w14:textId="77777777" w:rsidR="00913ABE" w:rsidRPr="00DF0C0B" w:rsidRDefault="00913ABE" w:rsidP="003F44DD">
      <w:pPr>
        <w:pStyle w:val="Paragraphbody"/>
      </w:pPr>
      <w:r w:rsidRPr="00DF0C0B">
        <w:t>If the lists are fewer than three items, the list is generally run in paragraph form, but if the lists are at least three items long, they are arranged as follows:</w:t>
      </w:r>
    </w:p>
    <w:p w14:paraId="0499D7E0" w14:textId="77777777" w:rsidR="00913ABE" w:rsidRPr="00DF0C0B" w:rsidRDefault="00913ABE" w:rsidP="00913ABE">
      <w:pPr>
        <w:pStyle w:val="RTU-Paragraphbody"/>
        <w:ind w:firstLine="0"/>
      </w:pPr>
      <w:r w:rsidRPr="00DF0C0B">
        <w:t>where</w:t>
      </w:r>
    </w:p>
    <w:p w14:paraId="1CFB555D" w14:textId="77777777" w:rsidR="00913ABE" w:rsidRPr="00DF0C0B" w:rsidRDefault="00913ABE" w:rsidP="00913ABE">
      <w:pPr>
        <w:pStyle w:val="RTU-Paragraphbody"/>
      </w:pPr>
      <w:proofErr w:type="spellStart"/>
      <w:r w:rsidRPr="00DF0C0B">
        <w:rPr>
          <w:i/>
        </w:rPr>
        <w:t>a</w:t>
      </w:r>
      <w:proofErr w:type="spellEnd"/>
      <w:r w:rsidRPr="00DF0C0B">
        <w:tab/>
        <w:t>explanation;</w:t>
      </w:r>
    </w:p>
    <w:p w14:paraId="710691F8" w14:textId="77777777" w:rsidR="00913ABE" w:rsidRPr="00DF0C0B" w:rsidRDefault="00913ABE" w:rsidP="00913ABE">
      <w:pPr>
        <w:pStyle w:val="RTU-Paragraphbody"/>
      </w:pPr>
      <w:r w:rsidRPr="00DF0C0B">
        <w:rPr>
          <w:i/>
        </w:rPr>
        <w:t>b</w:t>
      </w:r>
      <w:r w:rsidRPr="00DF0C0B">
        <w:tab/>
        <w:t>explanation;</w:t>
      </w:r>
    </w:p>
    <w:p w14:paraId="241AD859" w14:textId="77777777" w:rsidR="00913ABE" w:rsidRPr="00DF0C0B" w:rsidRDefault="00913ABE" w:rsidP="00913ABE">
      <w:pPr>
        <w:pStyle w:val="RTU-Paragraphbody"/>
      </w:pPr>
      <w:r w:rsidRPr="00DF0C0B">
        <w:rPr>
          <w:i/>
        </w:rPr>
        <w:t>c</w:t>
      </w:r>
      <w:r w:rsidRPr="00DF0C0B">
        <w:tab/>
        <w:t xml:space="preserve">explanation. </w:t>
      </w:r>
    </w:p>
    <w:p w14:paraId="34EA8E8C" w14:textId="77777777" w:rsidR="00913ABE" w:rsidRPr="00DF0C0B" w:rsidRDefault="00913ABE" w:rsidP="003F44DD">
      <w:pPr>
        <w:pStyle w:val="Paragraphbody"/>
      </w:pPr>
      <w:r w:rsidRPr="00DF0C0B">
        <w:t>Please place equations in center. If the equation is longer, it should be split at appropriate algebraic symbols. The parts of the longer equations must be horizontally left aligned in the equation editor. The punctuation and numbers of longer equations, like (2), must be vertically centered with the last line of the equation.</w:t>
      </w:r>
    </w:p>
    <w:p w14:paraId="256B5DE3" w14:textId="2FA5BAEF" w:rsidR="00913ABE" w:rsidRPr="00DF0C0B" w:rsidRDefault="00913ABE" w:rsidP="00DD394D">
      <w:pPr>
        <w:pStyle w:val="Displayedequation"/>
        <w:tabs>
          <w:tab w:val="clear" w:pos="7371"/>
          <w:tab w:val="right" w:pos="7938"/>
        </w:tabs>
        <w:jc w:val="left"/>
        <w:rPr>
          <w:b/>
          <w:lang w:val="en-US"/>
        </w:rPr>
      </w:pPr>
      <w:r w:rsidRPr="00DF0C0B">
        <w:rPr>
          <w:lang w:val="en-US"/>
        </w:rPr>
        <w:tab/>
      </w:r>
      <w:r w:rsidR="009303A0" w:rsidRPr="009303A0">
        <w:rPr>
          <w:position w:val="-64"/>
          <w:lang w:val="en-US"/>
        </w:rPr>
        <w:object w:dxaOrig="3580" w:dyaOrig="1380" w14:anchorId="75FBC581">
          <v:shape id="_x0000_i1028" type="#_x0000_t75" style="width:204.75pt;height:81pt" o:ole="">
            <v:imagedata r:id="rId15" o:title=""/>
          </v:shape>
          <o:OLEObject Type="Embed" ProgID="Equation.DSMT4" ShapeID="_x0000_i1028" DrawAspect="Content" ObjectID="_1589272071" r:id="rId16"/>
        </w:object>
      </w:r>
      <w:r w:rsidRPr="00DF0C0B">
        <w:rPr>
          <w:lang w:val="en-US"/>
        </w:rPr>
        <w:tab/>
      </w:r>
      <w:r w:rsidRPr="00DF0C0B">
        <w:rPr>
          <w:position w:val="-50"/>
          <w:lang w:val="en-US"/>
        </w:rPr>
        <w:t>(2)</w:t>
      </w:r>
    </w:p>
    <w:p w14:paraId="22FD9CD1" w14:textId="77777777" w:rsidR="00913ABE" w:rsidRPr="00DF0C0B" w:rsidRDefault="00913ABE" w:rsidP="003F44DD">
      <w:pPr>
        <w:pStyle w:val="Paragraphbody"/>
      </w:pPr>
      <w:r w:rsidRPr="00DF0C0B">
        <w:t xml:space="preserve">Use an </w:t>
      </w:r>
      <w:proofErr w:type="spellStart"/>
      <w:r w:rsidRPr="00DF0C0B">
        <w:t>en</w:t>
      </w:r>
      <w:proofErr w:type="spellEnd"/>
      <w:r w:rsidRPr="00DF0C0B">
        <w:t xml:space="preserve">-dash (–) rather than a hyphen (-) for a minus sign. Reformatting of running text, into which special characters such as Greek letters have been entered via the keyboard, can cause these characters to disappear. In order to avoid this problem, always insert special characters to your document from </w:t>
      </w:r>
      <w:r w:rsidRPr="00DF0C0B">
        <w:rPr>
          <w:i/>
        </w:rPr>
        <w:t>Insert/</w:t>
      </w:r>
      <w:r w:rsidRPr="00DF0C0B">
        <w:t xml:space="preserve"> </w:t>
      </w:r>
      <w:r w:rsidRPr="00DF0C0B">
        <w:rPr>
          <w:i/>
        </w:rPr>
        <w:t>Symbol</w:t>
      </w:r>
      <w:r w:rsidRPr="00DF0C0B">
        <w:t xml:space="preserve">. In the </w:t>
      </w:r>
      <w:r w:rsidRPr="00DF0C0B">
        <w:rPr>
          <w:i/>
        </w:rPr>
        <w:t>Symbol</w:t>
      </w:r>
      <w:r w:rsidRPr="00DF0C0B">
        <w:t xml:space="preserve"> dialog box select the required character and click </w:t>
      </w:r>
      <w:r w:rsidRPr="00DF0C0B">
        <w:rPr>
          <w:i/>
        </w:rPr>
        <w:t>Insert</w:t>
      </w:r>
      <w:r w:rsidRPr="00DF0C0B">
        <w:t>.</w:t>
      </w:r>
    </w:p>
    <w:p w14:paraId="7675BF1C" w14:textId="77777777" w:rsidR="00913ABE" w:rsidRDefault="00913ABE" w:rsidP="003F44DD">
      <w:pPr>
        <w:pStyle w:val="Paragraphbody"/>
      </w:pPr>
      <w:r w:rsidRPr="00DF0C0B">
        <w:t>Use “(1)” not “Eq. (1)” or “equation (1),” except at the beginning of a sentence, for example, “Equation (1) is …”</w:t>
      </w:r>
    </w:p>
    <w:p w14:paraId="1E31966D" w14:textId="77777777" w:rsidR="00913ABE" w:rsidRDefault="00913ABE" w:rsidP="001D202A">
      <w:pPr>
        <w:pStyle w:val="Heading2"/>
      </w:pPr>
      <w:r>
        <w:t>Tables and Figures</w:t>
      </w:r>
    </w:p>
    <w:p w14:paraId="6F6493CF" w14:textId="324F458F" w:rsidR="00913ABE" w:rsidRDefault="00913ABE" w:rsidP="003F44DD">
      <w:pPr>
        <w:pStyle w:val="Paragraphbody"/>
      </w:pPr>
      <w:r w:rsidRPr="00090D37">
        <w:t xml:space="preserve">All illustrations (line drawings and photographs) must be referred to in the text. Figures and tables should follow the requirements provided in Table </w:t>
      </w:r>
      <w:r w:rsidR="00B53304">
        <w:t>2</w:t>
      </w:r>
      <w:r w:rsidRPr="00090D37">
        <w:t xml:space="preserve">. Do not use boldface for text within figures (diagrams, charts and schemes), for emphasis use </w:t>
      </w:r>
      <w:r w:rsidRPr="00090D37">
        <w:rPr>
          <w:i/>
        </w:rPr>
        <w:t>Italic</w:t>
      </w:r>
      <w:r w:rsidRPr="00090D37">
        <w:t>. All tables should be presented as a part of the text and should be editable (do not use any screenshots for figures and tables). Place figures and tables at the top or bottom of page. Avoid placing them in the middle.</w:t>
      </w:r>
    </w:p>
    <w:p w14:paraId="7CD156C7" w14:textId="77777777" w:rsidR="00F32DAA" w:rsidRPr="00090D37" w:rsidRDefault="00F32DAA" w:rsidP="003F44DD">
      <w:pPr>
        <w:pStyle w:val="Paragraphbody"/>
      </w:pPr>
    </w:p>
    <w:p w14:paraId="00875F98" w14:textId="77777777" w:rsidR="00913ABE" w:rsidRPr="004916DA" w:rsidRDefault="00913ABE" w:rsidP="00B53304">
      <w:pPr>
        <w:pStyle w:val="Numberedlist"/>
        <w:numPr>
          <w:ilvl w:val="0"/>
          <w:numId w:val="39"/>
        </w:numPr>
      </w:pPr>
      <w:r w:rsidRPr="004916DA">
        <w:t>Tables</w:t>
      </w:r>
    </w:p>
    <w:p w14:paraId="646AF334" w14:textId="77777777" w:rsidR="00913ABE" w:rsidRDefault="00913ABE" w:rsidP="003F44DD">
      <w:pPr>
        <w:pStyle w:val="Paragraphbody"/>
      </w:pPr>
      <w:r w:rsidRPr="00DF0C0B">
        <w:t>Tables are numbered consecutively with Roman numerals and have reference in the main text. Table captions and titles should be centered and placed above the table. Do not abbreviate the word “Table” in the caption.</w:t>
      </w:r>
    </w:p>
    <w:p w14:paraId="7600F971" w14:textId="77777777" w:rsidR="00913ABE" w:rsidRDefault="00913ABE" w:rsidP="00913ABE">
      <w:pPr>
        <w:pStyle w:val="Tabletitle"/>
      </w:pPr>
      <w:r w:rsidRPr="00913ABE">
        <w:rPr>
          <w:b/>
        </w:rPr>
        <w:t>Table 2.</w:t>
      </w:r>
      <w:r>
        <w:t xml:space="preserve"> Requirements for tables and figures</w:t>
      </w:r>
    </w:p>
    <w:tbl>
      <w:tblPr>
        <w:tblW w:w="8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670"/>
        <w:gridCol w:w="2300"/>
        <w:gridCol w:w="1667"/>
        <w:gridCol w:w="2382"/>
      </w:tblGrid>
      <w:tr w:rsidR="00913ABE" w:rsidRPr="00DF0C0B" w14:paraId="3BCE0532" w14:textId="77777777" w:rsidTr="00175136">
        <w:trPr>
          <w:trHeight w:hRule="exact" w:val="281"/>
          <w:jc w:val="center"/>
        </w:trPr>
        <w:tc>
          <w:tcPr>
            <w:tcW w:w="1670" w:type="dxa"/>
            <w:vAlign w:val="center"/>
          </w:tcPr>
          <w:p w14:paraId="1E6E4A68" w14:textId="77777777" w:rsidR="00913ABE" w:rsidRPr="00DF0C0B" w:rsidRDefault="00913ABE" w:rsidP="001A7F8F">
            <w:pPr>
              <w:pStyle w:val="RTU-TextinTables"/>
              <w:jc w:val="center"/>
              <w:rPr>
                <w:b/>
              </w:rPr>
            </w:pPr>
          </w:p>
          <w:p w14:paraId="0829300E" w14:textId="77777777" w:rsidR="00913ABE" w:rsidRPr="00DF0C0B" w:rsidRDefault="00913ABE" w:rsidP="001A7F8F">
            <w:pPr>
              <w:pStyle w:val="RTU-TextinTables"/>
              <w:jc w:val="center"/>
              <w:rPr>
                <w:b/>
              </w:rPr>
            </w:pPr>
          </w:p>
        </w:tc>
        <w:tc>
          <w:tcPr>
            <w:tcW w:w="2300" w:type="dxa"/>
            <w:vAlign w:val="center"/>
          </w:tcPr>
          <w:p w14:paraId="2F254C5F" w14:textId="77777777" w:rsidR="00913ABE" w:rsidRPr="00DF0C0B" w:rsidRDefault="00913ABE" w:rsidP="001A7F8F">
            <w:pPr>
              <w:pStyle w:val="RTU-TextinTables"/>
              <w:jc w:val="center"/>
              <w:rPr>
                <w:b/>
              </w:rPr>
            </w:pPr>
            <w:r w:rsidRPr="00DF0C0B">
              <w:rPr>
                <w:b/>
              </w:rPr>
              <w:t>Font</w:t>
            </w:r>
          </w:p>
        </w:tc>
        <w:tc>
          <w:tcPr>
            <w:tcW w:w="1667" w:type="dxa"/>
            <w:vAlign w:val="center"/>
          </w:tcPr>
          <w:p w14:paraId="44EFB6B2" w14:textId="77777777" w:rsidR="00913ABE" w:rsidRPr="00DF0C0B" w:rsidRDefault="00913ABE" w:rsidP="001A7F8F">
            <w:pPr>
              <w:pStyle w:val="RTU-TextinTables"/>
              <w:jc w:val="center"/>
              <w:rPr>
                <w:b/>
              </w:rPr>
            </w:pPr>
            <w:r w:rsidRPr="00DF0C0B">
              <w:rPr>
                <w:b/>
              </w:rPr>
              <w:t>Line thickness</w:t>
            </w:r>
          </w:p>
        </w:tc>
        <w:tc>
          <w:tcPr>
            <w:tcW w:w="2382" w:type="dxa"/>
            <w:vAlign w:val="center"/>
          </w:tcPr>
          <w:p w14:paraId="3B40B0DE" w14:textId="77777777" w:rsidR="00913ABE" w:rsidRPr="00DF0C0B" w:rsidRDefault="00913ABE" w:rsidP="001A7F8F">
            <w:pPr>
              <w:pStyle w:val="RTU-TextinTables"/>
              <w:jc w:val="center"/>
              <w:rPr>
                <w:b/>
              </w:rPr>
            </w:pPr>
            <w:r w:rsidRPr="00DF0C0B">
              <w:rPr>
                <w:b/>
              </w:rPr>
              <w:t>File formats</w:t>
            </w:r>
          </w:p>
        </w:tc>
      </w:tr>
      <w:tr w:rsidR="00913ABE" w:rsidRPr="00DF0C0B" w14:paraId="1230C255" w14:textId="77777777" w:rsidTr="00175136">
        <w:trPr>
          <w:trHeight w:hRule="exact" w:val="291"/>
          <w:jc w:val="center"/>
        </w:trPr>
        <w:tc>
          <w:tcPr>
            <w:tcW w:w="1670" w:type="dxa"/>
            <w:vAlign w:val="center"/>
          </w:tcPr>
          <w:p w14:paraId="69AA331E" w14:textId="77777777" w:rsidR="00913ABE" w:rsidRPr="00DF0C0B" w:rsidRDefault="00913ABE" w:rsidP="001A7F8F">
            <w:pPr>
              <w:pStyle w:val="RTU-TextinTables"/>
            </w:pPr>
            <w:r w:rsidRPr="00DF0C0B">
              <w:t>Tables</w:t>
            </w:r>
          </w:p>
        </w:tc>
        <w:tc>
          <w:tcPr>
            <w:tcW w:w="2300" w:type="dxa"/>
            <w:vAlign w:val="center"/>
          </w:tcPr>
          <w:p w14:paraId="4177EB94" w14:textId="77777777" w:rsidR="00913ABE" w:rsidRPr="00DF0C0B" w:rsidRDefault="00913ABE" w:rsidP="001A7F8F">
            <w:pPr>
              <w:pStyle w:val="RTU-TextinTables"/>
            </w:pPr>
            <w:r w:rsidRPr="00DF0C0B">
              <w:t xml:space="preserve">Times New Roman 10 </w:t>
            </w:r>
            <w:proofErr w:type="spellStart"/>
            <w:r w:rsidRPr="00DF0C0B">
              <w:t>pt</w:t>
            </w:r>
            <w:proofErr w:type="spellEnd"/>
            <w:r w:rsidRPr="00DF0C0B">
              <w:t xml:space="preserve"> 121010 p 10 </w:t>
            </w:r>
            <w:proofErr w:type="spellStart"/>
            <w:r w:rsidRPr="00DF0C0B">
              <w:t>pt</w:t>
            </w:r>
            <w:proofErr w:type="spellEnd"/>
          </w:p>
        </w:tc>
        <w:tc>
          <w:tcPr>
            <w:tcW w:w="1667" w:type="dxa"/>
            <w:vAlign w:val="center"/>
          </w:tcPr>
          <w:p w14:paraId="309552E6" w14:textId="77777777" w:rsidR="00913ABE" w:rsidRPr="00DF0C0B" w:rsidRDefault="00913ABE" w:rsidP="001A7F8F">
            <w:pPr>
              <w:pStyle w:val="RTU-TextinTables"/>
            </w:pPr>
            <w:r w:rsidRPr="00DF0C0B">
              <w:t xml:space="preserve">0.5 </w:t>
            </w:r>
            <w:proofErr w:type="spellStart"/>
            <w:r w:rsidRPr="00DF0C0B">
              <w:t>pt</w:t>
            </w:r>
            <w:proofErr w:type="spellEnd"/>
          </w:p>
        </w:tc>
        <w:tc>
          <w:tcPr>
            <w:tcW w:w="2382" w:type="dxa"/>
            <w:vAlign w:val="center"/>
          </w:tcPr>
          <w:p w14:paraId="6B9A1BFE" w14:textId="77777777" w:rsidR="00913ABE" w:rsidRPr="00DF0C0B" w:rsidRDefault="00913ABE" w:rsidP="001A7F8F">
            <w:pPr>
              <w:pStyle w:val="RTU-TextinTables"/>
            </w:pPr>
            <w:r w:rsidRPr="00DF0C0B">
              <w:t>*.doc, *.</w:t>
            </w:r>
            <w:proofErr w:type="spellStart"/>
            <w:r w:rsidRPr="00DF0C0B">
              <w:t>docx</w:t>
            </w:r>
            <w:proofErr w:type="spellEnd"/>
          </w:p>
        </w:tc>
      </w:tr>
      <w:tr w:rsidR="00913ABE" w:rsidRPr="00DF0C0B" w14:paraId="5E0F48DD" w14:textId="77777777" w:rsidTr="00175136">
        <w:trPr>
          <w:trHeight w:hRule="exact" w:val="829"/>
          <w:jc w:val="center"/>
        </w:trPr>
        <w:tc>
          <w:tcPr>
            <w:tcW w:w="1670" w:type="dxa"/>
            <w:vAlign w:val="center"/>
          </w:tcPr>
          <w:p w14:paraId="739BEF72" w14:textId="77777777" w:rsidR="00913ABE" w:rsidRPr="00DF0C0B" w:rsidRDefault="00913ABE" w:rsidP="001A7F8F">
            <w:pPr>
              <w:pStyle w:val="RTU-TextinTables"/>
            </w:pPr>
            <w:r w:rsidRPr="00DF0C0B">
              <w:rPr>
                <w:spacing w:val="-4"/>
              </w:rPr>
              <w:t>Photos and scanned images (resolution – no less than 300 dpi)</w:t>
            </w:r>
          </w:p>
        </w:tc>
        <w:tc>
          <w:tcPr>
            <w:tcW w:w="2300" w:type="dxa"/>
            <w:vAlign w:val="center"/>
          </w:tcPr>
          <w:p w14:paraId="403DEDF0" w14:textId="77777777" w:rsidR="00913ABE" w:rsidRPr="00DF0C0B" w:rsidRDefault="00913ABE" w:rsidP="001A7F8F">
            <w:pPr>
              <w:pStyle w:val="RTU-TextinTables"/>
            </w:pPr>
            <w:r w:rsidRPr="00DF0C0B">
              <w:t>–</w:t>
            </w:r>
          </w:p>
        </w:tc>
        <w:tc>
          <w:tcPr>
            <w:tcW w:w="1667" w:type="dxa"/>
            <w:vAlign w:val="center"/>
          </w:tcPr>
          <w:p w14:paraId="22DDDE0A" w14:textId="77777777" w:rsidR="00913ABE" w:rsidRPr="00DF0C0B" w:rsidRDefault="00913ABE" w:rsidP="001A7F8F">
            <w:pPr>
              <w:pStyle w:val="RTU-TextinTables"/>
            </w:pPr>
            <w:r w:rsidRPr="00DF0C0B">
              <w:t>–</w:t>
            </w:r>
          </w:p>
        </w:tc>
        <w:tc>
          <w:tcPr>
            <w:tcW w:w="2382" w:type="dxa"/>
            <w:vAlign w:val="center"/>
          </w:tcPr>
          <w:p w14:paraId="349BF4E8" w14:textId="77777777" w:rsidR="00913ABE" w:rsidRPr="00DF0C0B" w:rsidRDefault="00913ABE" w:rsidP="001A7F8F">
            <w:pPr>
              <w:pStyle w:val="RTU-TextinTables"/>
            </w:pPr>
            <w:r w:rsidRPr="00DF0C0B">
              <w:t>*.</w:t>
            </w:r>
            <w:proofErr w:type="spellStart"/>
            <w:r w:rsidRPr="00DF0C0B">
              <w:t>tif</w:t>
            </w:r>
            <w:proofErr w:type="spellEnd"/>
            <w:r w:rsidRPr="00DF0C0B">
              <w:t>, *</w:t>
            </w:r>
            <w:proofErr w:type="spellStart"/>
            <w:r w:rsidRPr="00DF0C0B">
              <w:t>png</w:t>
            </w:r>
            <w:proofErr w:type="spellEnd"/>
            <w:r w:rsidRPr="00DF0C0B">
              <w:t xml:space="preserve">, *.jpg </w:t>
            </w:r>
          </w:p>
        </w:tc>
      </w:tr>
      <w:tr w:rsidR="00913ABE" w:rsidRPr="00DF0C0B" w14:paraId="6A107548" w14:textId="77777777" w:rsidTr="00175136">
        <w:trPr>
          <w:trHeight w:hRule="exact" w:val="555"/>
          <w:jc w:val="center"/>
        </w:trPr>
        <w:tc>
          <w:tcPr>
            <w:tcW w:w="1670" w:type="dxa"/>
            <w:vAlign w:val="center"/>
          </w:tcPr>
          <w:p w14:paraId="0B6B254C" w14:textId="77777777" w:rsidR="00913ABE" w:rsidRPr="00DF0C0B" w:rsidRDefault="00913ABE" w:rsidP="001A7F8F">
            <w:pPr>
              <w:pStyle w:val="RTU-TextinTables"/>
            </w:pPr>
            <w:r w:rsidRPr="00DF0C0B">
              <w:t>Diagrams, charts, schemes</w:t>
            </w:r>
          </w:p>
        </w:tc>
        <w:tc>
          <w:tcPr>
            <w:tcW w:w="2300" w:type="dxa"/>
            <w:vAlign w:val="center"/>
          </w:tcPr>
          <w:p w14:paraId="28829460" w14:textId="77777777" w:rsidR="00913ABE" w:rsidRPr="00DF0C0B" w:rsidRDefault="00913ABE" w:rsidP="001A7F8F">
            <w:pPr>
              <w:pStyle w:val="RTU-TextinTables"/>
            </w:pPr>
            <w:r w:rsidRPr="00DF0C0B">
              <w:t xml:space="preserve">Times New Roman 10 </w:t>
            </w:r>
            <w:proofErr w:type="spellStart"/>
            <w:r w:rsidRPr="00DF0C0B">
              <w:t>pt</w:t>
            </w:r>
            <w:proofErr w:type="spellEnd"/>
          </w:p>
        </w:tc>
        <w:tc>
          <w:tcPr>
            <w:tcW w:w="1667" w:type="dxa"/>
            <w:vAlign w:val="center"/>
          </w:tcPr>
          <w:p w14:paraId="3482F075" w14:textId="77777777" w:rsidR="00913ABE" w:rsidRPr="00DF0C0B" w:rsidRDefault="00913ABE" w:rsidP="001A7F8F">
            <w:pPr>
              <w:pStyle w:val="RTU-TextinTables"/>
            </w:pPr>
            <w:r w:rsidRPr="00DF0C0B">
              <w:t xml:space="preserve">From 0.3 </w:t>
            </w:r>
            <w:proofErr w:type="spellStart"/>
            <w:r w:rsidRPr="00DF0C0B">
              <w:t>pt</w:t>
            </w:r>
            <w:proofErr w:type="spellEnd"/>
            <w:r w:rsidRPr="00DF0C0B">
              <w:t xml:space="preserve"> to</w:t>
            </w:r>
            <w:r>
              <w:t xml:space="preserve"> </w:t>
            </w:r>
            <w:r w:rsidRPr="00DF0C0B">
              <w:t xml:space="preserve">2 </w:t>
            </w:r>
            <w:proofErr w:type="spellStart"/>
            <w:r w:rsidRPr="00DF0C0B">
              <w:t>pt</w:t>
            </w:r>
            <w:proofErr w:type="spellEnd"/>
          </w:p>
        </w:tc>
        <w:tc>
          <w:tcPr>
            <w:tcW w:w="2382" w:type="dxa"/>
            <w:vAlign w:val="center"/>
          </w:tcPr>
          <w:p w14:paraId="1E4F7A38" w14:textId="77777777" w:rsidR="00913ABE" w:rsidRPr="00DF0C0B" w:rsidRDefault="00913ABE" w:rsidP="001A7F8F">
            <w:pPr>
              <w:pStyle w:val="RTU-TextinTables"/>
            </w:pPr>
            <w:r w:rsidRPr="00DF0C0B">
              <w:t>*.pdf, *.eps, *.</w:t>
            </w:r>
            <w:proofErr w:type="spellStart"/>
            <w:r w:rsidRPr="00DF0C0B">
              <w:t>cdr</w:t>
            </w:r>
            <w:proofErr w:type="spellEnd"/>
            <w:r w:rsidRPr="00DF0C0B">
              <w:t>, *.</w:t>
            </w:r>
            <w:proofErr w:type="spellStart"/>
            <w:r w:rsidRPr="00DF0C0B">
              <w:t>xls</w:t>
            </w:r>
            <w:proofErr w:type="spellEnd"/>
            <w:r w:rsidRPr="00DF0C0B">
              <w:t>, *.</w:t>
            </w:r>
            <w:proofErr w:type="spellStart"/>
            <w:r w:rsidRPr="00DF0C0B">
              <w:t>xlsx</w:t>
            </w:r>
            <w:proofErr w:type="spellEnd"/>
            <w:r w:rsidRPr="00DF0C0B">
              <w:t>, *.</w:t>
            </w:r>
            <w:proofErr w:type="spellStart"/>
            <w:r w:rsidRPr="00DF0C0B">
              <w:t>dwg</w:t>
            </w:r>
            <w:proofErr w:type="spellEnd"/>
          </w:p>
        </w:tc>
      </w:tr>
    </w:tbl>
    <w:p w14:paraId="14703B2D" w14:textId="05AF1695" w:rsidR="00913ABE" w:rsidRDefault="00913ABE" w:rsidP="00913ABE">
      <w:pPr>
        <w:pStyle w:val="Notes"/>
        <w:jc w:val="both"/>
        <w:rPr>
          <w:spacing w:val="4"/>
          <w:lang w:val="en-US"/>
        </w:rPr>
      </w:pPr>
      <w:r w:rsidRPr="00DF0C0B">
        <w:rPr>
          <w:i/>
          <w:spacing w:val="4"/>
          <w:lang w:val="en-US"/>
        </w:rPr>
        <w:t>Note:</w:t>
      </w:r>
      <w:r w:rsidRPr="00DF0C0B">
        <w:rPr>
          <w:spacing w:val="4"/>
          <w:lang w:val="en-US"/>
        </w:rPr>
        <w:t xml:space="preserve"> The width of figures and tables should not exceed the width of paragraph text.</w:t>
      </w:r>
    </w:p>
    <w:p w14:paraId="290213B1" w14:textId="77777777" w:rsidR="00B35E21" w:rsidRPr="00DF0C0B" w:rsidRDefault="00B35E21" w:rsidP="00913ABE">
      <w:pPr>
        <w:pStyle w:val="Notes"/>
        <w:jc w:val="both"/>
        <w:rPr>
          <w:spacing w:val="4"/>
          <w:lang w:val="en-US"/>
        </w:rPr>
      </w:pPr>
    </w:p>
    <w:p w14:paraId="309AF608" w14:textId="77777777" w:rsidR="00913ABE" w:rsidRPr="00DF0C0B" w:rsidRDefault="00913ABE" w:rsidP="00B53304">
      <w:pPr>
        <w:pStyle w:val="Numberedlist"/>
        <w:rPr>
          <w:lang w:val="en-US"/>
        </w:rPr>
      </w:pPr>
      <w:r w:rsidRPr="00DF0C0B">
        <w:rPr>
          <w:lang w:val="en-US"/>
        </w:rPr>
        <w:t>Figures</w:t>
      </w:r>
    </w:p>
    <w:p w14:paraId="43DD4BBA" w14:textId="4FBA44AB" w:rsidR="00913ABE" w:rsidRDefault="00913ABE" w:rsidP="003F44DD">
      <w:pPr>
        <w:pStyle w:val="Paragraphbody"/>
      </w:pPr>
      <w:r w:rsidRPr="00DF0C0B">
        <w:t xml:space="preserve">Number the figures consecutively with Arabic numerals. Figure captions should be placed below the figures and justified. </w:t>
      </w:r>
      <w:proofErr w:type="gramStart"/>
      <w:r w:rsidRPr="00DF0C0B">
        <w:t>One line</w:t>
      </w:r>
      <w:proofErr w:type="gramEnd"/>
      <w:r w:rsidRPr="00DF0C0B">
        <w:t xml:space="preserve"> figure captions may be centered. After title of figure obtain permission and include the acknowledgement required by the copyright holder if a figure is being reproduced from another source.</w:t>
      </w:r>
    </w:p>
    <w:p w14:paraId="37E92605" w14:textId="77777777" w:rsidR="00B35E21" w:rsidRDefault="00B35E21" w:rsidP="003F44DD">
      <w:pPr>
        <w:pStyle w:val="Paragraphbody"/>
      </w:pPr>
    </w:p>
    <w:p w14:paraId="1BAEE89A" w14:textId="6A4D0E72" w:rsidR="00913ABE" w:rsidRPr="00913ABE" w:rsidRDefault="00913ABE" w:rsidP="005078FF">
      <w:pPr>
        <w:pStyle w:val="Textinfigures"/>
        <w:rPr>
          <w:lang w:val="en-US"/>
        </w:rPr>
      </w:pPr>
      <w:r>
        <w:drawing>
          <wp:inline distT="0" distB="0" distL="0" distR="0" wp14:anchorId="56D4E1F2" wp14:editId="4508724C">
            <wp:extent cx="3324225" cy="1952625"/>
            <wp:effectExtent l="0" t="0" r="9525" b="9525"/>
            <wp:docPr id="1" name="Object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201E211B" w14:textId="77777777" w:rsidR="00913ABE" w:rsidRDefault="00913ABE" w:rsidP="00913ABE">
      <w:pPr>
        <w:pStyle w:val="FigureTitle"/>
        <w:rPr>
          <w:lang w:val="en-US"/>
        </w:rPr>
      </w:pPr>
      <w:r w:rsidRPr="00913ABE">
        <w:rPr>
          <w:b/>
          <w:lang w:val="en-US"/>
        </w:rPr>
        <w:t>Fig. 1.</w:t>
      </w:r>
      <w:r w:rsidRPr="00DF0C0B">
        <w:rPr>
          <w:lang w:val="en-US"/>
        </w:rPr>
        <w:t xml:space="preserve"> </w:t>
      </w:r>
      <w:proofErr w:type="spellStart"/>
      <w:r w:rsidRPr="00DF0C0B">
        <w:rPr>
          <w:lang w:val="en-US"/>
        </w:rPr>
        <w:t>Labour</w:t>
      </w:r>
      <w:proofErr w:type="spellEnd"/>
      <w:r w:rsidRPr="00DF0C0B">
        <w:rPr>
          <w:lang w:val="en-US"/>
        </w:rPr>
        <w:t xml:space="preserve"> productivity, real </w:t>
      </w:r>
      <w:proofErr w:type="spellStart"/>
      <w:r w:rsidRPr="00DF0C0B">
        <w:rPr>
          <w:lang w:val="en-US"/>
        </w:rPr>
        <w:t>labour</w:t>
      </w:r>
      <w:proofErr w:type="spellEnd"/>
      <w:r w:rsidRPr="00DF0C0B">
        <w:rPr>
          <w:lang w:val="en-US"/>
        </w:rPr>
        <w:t xml:space="preserve"> productivity and real exports </w:t>
      </w:r>
      <w:r w:rsidRPr="004A2BD6">
        <w:t>(</w:t>
      </w:r>
      <w:proofErr w:type="spellStart"/>
      <w:r w:rsidRPr="004A2BD6">
        <w:t>Auzina-Emsina</w:t>
      </w:r>
      <w:proofErr w:type="spellEnd"/>
      <w:r w:rsidRPr="004A2BD6">
        <w:t xml:space="preserve"> &amp; </w:t>
      </w:r>
      <w:proofErr w:type="spellStart"/>
      <w:r w:rsidRPr="004A2BD6">
        <w:t>Ozolina</w:t>
      </w:r>
      <w:proofErr w:type="spellEnd"/>
      <w:r w:rsidRPr="004A2BD6">
        <w:t>, 2013)</w:t>
      </w:r>
      <w:r w:rsidRPr="00DF0C0B">
        <w:rPr>
          <w:lang w:val="en-US"/>
        </w:rPr>
        <w:t>.</w:t>
      </w:r>
    </w:p>
    <w:p w14:paraId="3EE8D563" w14:textId="77777777" w:rsidR="00913ABE" w:rsidRDefault="00913ABE" w:rsidP="003F44DD">
      <w:pPr>
        <w:pStyle w:val="Paragraphbody"/>
      </w:pPr>
      <w:r w:rsidRPr="00DF0C0B">
        <w:t>Care and attention must be given to below guidelines because importing graphics packages can often be problematic:</w:t>
      </w:r>
    </w:p>
    <w:p w14:paraId="054F02DF" w14:textId="0961A495" w:rsidR="00913ABE" w:rsidRPr="00090D37" w:rsidRDefault="00913ABE" w:rsidP="00090D37">
      <w:pPr>
        <w:pStyle w:val="Bulletedlist"/>
      </w:pPr>
      <w:r w:rsidRPr="00090D37">
        <w:t>Figures in separate files should be saved in appropriate formats (see Table</w:t>
      </w:r>
      <w:r w:rsidR="00F32DAA">
        <w:t> </w:t>
      </w:r>
      <w:r w:rsidR="00B53304">
        <w:t>2</w:t>
      </w:r>
      <w:r w:rsidRPr="00090D37">
        <w:t xml:space="preserve">). The file name for the graphics should include their short description (e.g. Fig. 1, Fig. 2). </w:t>
      </w:r>
    </w:p>
    <w:p w14:paraId="432DD890" w14:textId="77777777" w:rsidR="00913ABE" w:rsidRPr="00090D37" w:rsidRDefault="00913ABE" w:rsidP="00090D37">
      <w:pPr>
        <w:pStyle w:val="Bulletedlist"/>
      </w:pPr>
      <w:r w:rsidRPr="00090D37">
        <w:t xml:space="preserve">In the printed volume, illustrations are generally black and white (halftones). If you use </w:t>
      </w:r>
      <w:proofErr w:type="spellStart"/>
      <w:r w:rsidRPr="00090D37">
        <w:t>colored</w:t>
      </w:r>
      <w:proofErr w:type="spellEnd"/>
      <w:r w:rsidRPr="00090D37">
        <w:t xml:space="preserve"> figures that are to be printed in black and white, please make sure that they really are also legible in black and white. Some </w:t>
      </w:r>
      <w:proofErr w:type="spellStart"/>
      <w:r w:rsidRPr="00090D37">
        <w:t>colors</w:t>
      </w:r>
      <w:proofErr w:type="spellEnd"/>
      <w:r w:rsidRPr="00090D37">
        <w:t xml:space="preserve"> show up very poorly when printed in black and white.</w:t>
      </w:r>
    </w:p>
    <w:p w14:paraId="50D9E4F4" w14:textId="20235308" w:rsidR="00913ABE" w:rsidRPr="001D202A" w:rsidRDefault="00DD394D" w:rsidP="00435222">
      <w:pPr>
        <w:pStyle w:val="Heading1"/>
      </w:pPr>
      <w:r w:rsidRPr="001D202A">
        <w:lastRenderedPageBreak/>
        <w:t>Reference Style</w:t>
      </w:r>
    </w:p>
    <w:p w14:paraId="5DEB935A" w14:textId="77777777" w:rsidR="00DD394D" w:rsidRDefault="00DD394D" w:rsidP="003F44DD">
      <w:pPr>
        <w:pStyle w:val="Paragraphbody"/>
      </w:pPr>
      <w:r>
        <w:t xml:space="preserve">References at the end of this document are written according to the reference style </w:t>
      </w:r>
      <w:r>
        <w:rPr>
          <w:i/>
          <w:lang w:val="lv-LV"/>
        </w:rPr>
        <w:t>APA style</w:t>
      </w:r>
      <w:r>
        <w:rPr>
          <w:rStyle w:val="FootnoteReference"/>
          <w:i/>
          <w:lang w:val="lv-LV"/>
        </w:rPr>
        <w:footnoteReference w:id="2"/>
      </w:r>
      <w:r>
        <w:rPr>
          <w:lang w:val="lv-LV"/>
        </w:rPr>
        <w:t xml:space="preserve"> </w:t>
      </w:r>
      <w:r w:rsidRPr="00876DC1">
        <w:t>in the text with a detailed alphabetical list at the end of the paper.</w:t>
      </w:r>
      <w:r>
        <w:rPr>
          <w:lang w:val="lv-LV"/>
        </w:rPr>
        <w:t xml:space="preserve"> </w:t>
      </w:r>
      <w:r>
        <w:t>In the text n</w:t>
      </w:r>
      <w:r w:rsidRPr="00484993">
        <w:t>umber</w:t>
      </w:r>
      <w:r>
        <w:t xml:space="preserve"> the </w:t>
      </w:r>
      <w:r w:rsidRPr="00484993">
        <w:t xml:space="preserve">citations consecutively in </w:t>
      </w:r>
      <w:r w:rsidRPr="007E17FF">
        <w:t>parentheses</w:t>
      </w:r>
      <w:r w:rsidRPr="00484993">
        <w:t xml:space="preserve">. </w:t>
      </w:r>
    </w:p>
    <w:p w14:paraId="3180C793" w14:textId="77777777" w:rsidR="00DD394D" w:rsidRPr="004D5B51" w:rsidRDefault="00DD394D" w:rsidP="003F44DD">
      <w:pPr>
        <w:pStyle w:val="Paragraphbody"/>
      </w:pPr>
      <w:r w:rsidRPr="004D5B51">
        <w:t xml:space="preserve">When quoting directly or indirectly from a source, </w:t>
      </w:r>
      <w:r w:rsidRPr="00C87514">
        <w:rPr>
          <w:bCs/>
          <w:i/>
        </w:rPr>
        <w:t>the source must be acknowledged in the text</w:t>
      </w:r>
      <w:r w:rsidRPr="004D5B51">
        <w:rPr>
          <w:b/>
          <w:bCs/>
        </w:rPr>
        <w:t xml:space="preserve"> </w:t>
      </w:r>
      <w:r w:rsidRPr="004D5B51">
        <w:t xml:space="preserve">by author name and year of publication. If quoting directly, a location reference such as </w:t>
      </w:r>
      <w:r w:rsidRPr="00C87514">
        <w:rPr>
          <w:bCs/>
          <w:i/>
        </w:rPr>
        <w:t xml:space="preserve">page number(s) </w:t>
      </w:r>
      <w:r w:rsidRPr="004D5B51">
        <w:t xml:space="preserve">or </w:t>
      </w:r>
      <w:r w:rsidRPr="00C87514">
        <w:rPr>
          <w:bCs/>
          <w:i/>
        </w:rPr>
        <w:t>paragraph number</w:t>
      </w:r>
      <w:r w:rsidRPr="004D5B51">
        <w:rPr>
          <w:b/>
          <w:bCs/>
        </w:rPr>
        <w:t xml:space="preserve"> </w:t>
      </w:r>
      <w:r w:rsidRPr="004D5B51">
        <w:t xml:space="preserve">is also required. </w:t>
      </w:r>
    </w:p>
    <w:p w14:paraId="3475311D" w14:textId="77777777" w:rsidR="00DD394D" w:rsidRPr="00DF0C0B" w:rsidRDefault="00DD394D" w:rsidP="003F44DD">
      <w:pPr>
        <w:pStyle w:val="Paragraphbody"/>
      </w:pPr>
      <w:r w:rsidRPr="00484993">
        <w:t xml:space="preserve">When citing a section in a book, please give the relevant page numbers. In sentences, refer simply to the reference </w:t>
      </w:r>
      <w:r>
        <w:t xml:space="preserve">according to the </w:t>
      </w:r>
      <w:r>
        <w:rPr>
          <w:i/>
        </w:rPr>
        <w:t>APA style</w:t>
      </w:r>
      <w:r>
        <w:t xml:space="preserve"> requirements</w:t>
      </w:r>
      <w:r w:rsidRPr="00484993">
        <w:t xml:space="preserve">. </w:t>
      </w:r>
      <w:r>
        <w:t xml:space="preserve">Do not numbering references. </w:t>
      </w:r>
      <w:r w:rsidRPr="00484993">
        <w:t xml:space="preserve">Do not use “Ref. </w:t>
      </w:r>
      <w:r>
        <w:t>(</w:t>
      </w:r>
      <w:r w:rsidRPr="00484993">
        <w:t>3</w:t>
      </w:r>
      <w:r>
        <w:t>)</w:t>
      </w:r>
      <w:r w:rsidRPr="00484993">
        <w:t xml:space="preserve">” or “reference </w:t>
      </w:r>
      <w:r>
        <w:t>(</w:t>
      </w:r>
      <w:r w:rsidRPr="00484993">
        <w:t>3</w:t>
      </w:r>
      <w:r>
        <w:t>)</w:t>
      </w:r>
      <w:r w:rsidRPr="00484993">
        <w:t>”</w:t>
      </w:r>
      <w:r>
        <w:t>.</w:t>
      </w:r>
    </w:p>
    <w:p w14:paraId="0EE9EFCB" w14:textId="77777777" w:rsidR="00DD394D" w:rsidRPr="00DF0C0B" w:rsidRDefault="00DD394D" w:rsidP="003F44DD">
      <w:pPr>
        <w:pStyle w:val="Paragraphbody"/>
      </w:pPr>
      <w:r w:rsidRPr="00DF0C0B">
        <w:t>If the title of the book you are referring to is, e.g., in Russian or Chinese, then please write (in Russian) or (in Chinese) at the end of the transcript or translation of the title. Word may try to automatically ‘underline’ hotlinks in your references; the correct style is NO underlining.</w:t>
      </w:r>
    </w:p>
    <w:p w14:paraId="3FA0F272" w14:textId="77777777" w:rsidR="00DD394D" w:rsidRPr="00DF0C0B" w:rsidRDefault="00DD394D" w:rsidP="003F44DD">
      <w:pPr>
        <w:pStyle w:val="Paragraphbody"/>
      </w:pPr>
      <w:r w:rsidRPr="00DF0C0B">
        <w:t xml:space="preserve">Where available please add DOI (Digital Object Identifier) to reference. Here you can watch video about what is </w:t>
      </w:r>
      <w:hyperlink r:id="rId18" w:history="1">
        <w:r w:rsidRPr="00DF0C0B">
          <w:rPr>
            <w:rStyle w:val="Hyperlink"/>
          </w:rPr>
          <w:t>DOI</w:t>
        </w:r>
      </w:hyperlink>
      <w:r w:rsidRPr="00DF0C0B">
        <w:t>.</w:t>
      </w:r>
    </w:p>
    <w:p w14:paraId="1C81E5FE" w14:textId="77777777" w:rsidR="00DD394D" w:rsidRPr="00DF0C0B" w:rsidRDefault="00DD394D" w:rsidP="003F44DD">
      <w:pPr>
        <w:pStyle w:val="Paragraphbody"/>
      </w:pPr>
      <w:r w:rsidRPr="00DF0C0B">
        <w:t xml:space="preserve">Please do not use automatic endnotes in Word, rather, update your reference list following the samples provided at the end of this document or use </w:t>
      </w:r>
      <w:hyperlink r:id="rId19" w:history="1">
        <w:proofErr w:type="spellStart"/>
        <w:r w:rsidRPr="00DF0C0B">
          <w:rPr>
            <w:rStyle w:val="Hyperlink"/>
            <w:i/>
          </w:rPr>
          <w:t>Mendeley</w:t>
        </w:r>
        <w:proofErr w:type="spellEnd"/>
      </w:hyperlink>
      <w:r w:rsidRPr="00DF0C0B">
        <w:rPr>
          <w:i/>
        </w:rPr>
        <w:t xml:space="preserve"> </w:t>
      </w:r>
      <w:r w:rsidRPr="00DF0C0B">
        <w:t>reference management tool to automatically and easily cite source and create the reference list.</w:t>
      </w:r>
    </w:p>
    <w:p w14:paraId="2C6E6F53" w14:textId="77777777" w:rsidR="00DD394D" w:rsidRPr="00DF0C0B" w:rsidRDefault="00DD394D" w:rsidP="003F44DD">
      <w:pPr>
        <w:pStyle w:val="Paragraphbody"/>
        <w:rPr>
          <w:rStyle w:val="hps"/>
        </w:rPr>
      </w:pPr>
      <w:r w:rsidRPr="007434FB">
        <w:rPr>
          <w:lang w:val="en-GB"/>
        </w:rPr>
        <w:t>Detailed regulation</w:t>
      </w:r>
      <w:r>
        <w:rPr>
          <w:lang w:val="en-GB"/>
        </w:rPr>
        <w:t>s</w:t>
      </w:r>
      <w:r w:rsidRPr="007434FB">
        <w:rPr>
          <w:lang w:val="en-GB"/>
        </w:rPr>
        <w:t xml:space="preserve"> on how to reference sources using </w:t>
      </w:r>
      <w:r w:rsidRPr="007434FB">
        <w:rPr>
          <w:i/>
          <w:lang w:val="en-GB"/>
        </w:rPr>
        <w:t>APA style</w:t>
      </w:r>
      <w:r w:rsidRPr="007434FB">
        <w:rPr>
          <w:lang w:val="en-GB"/>
        </w:rPr>
        <w:t xml:space="preserve"> can </w:t>
      </w:r>
      <w:r>
        <w:rPr>
          <w:lang w:val="en-GB"/>
        </w:rPr>
        <w:t xml:space="preserve">be </w:t>
      </w:r>
      <w:r w:rsidRPr="007434FB">
        <w:rPr>
          <w:lang w:val="en-GB"/>
        </w:rPr>
        <w:t>f</w:t>
      </w:r>
      <w:r>
        <w:rPr>
          <w:lang w:val="en-GB"/>
        </w:rPr>
        <w:t>ound</w:t>
      </w:r>
      <w:r w:rsidRPr="007434FB">
        <w:rPr>
          <w:lang w:val="en-GB"/>
        </w:rPr>
        <w:t xml:space="preserve"> </w:t>
      </w:r>
      <w:hyperlink r:id="rId20" w:history="1">
        <w:r w:rsidRPr="007434FB">
          <w:rPr>
            <w:rStyle w:val="Hyperlink"/>
            <w:lang w:val="en-GB"/>
          </w:rPr>
          <w:t>here</w:t>
        </w:r>
      </w:hyperlink>
      <w:r w:rsidRPr="007434FB">
        <w:rPr>
          <w:lang w:val="en-GB"/>
        </w:rPr>
        <w:t>.</w:t>
      </w:r>
    </w:p>
    <w:p w14:paraId="523139E9" w14:textId="5BDBE1A5" w:rsidR="00913ABE" w:rsidRDefault="00DD394D" w:rsidP="00435222">
      <w:pPr>
        <w:pStyle w:val="Heading1"/>
      </w:pPr>
      <w:r>
        <w:t>Submission checklist</w:t>
      </w:r>
    </w:p>
    <w:p w14:paraId="02F039AB" w14:textId="57F0884F" w:rsidR="00DD394D" w:rsidRDefault="00DD394D" w:rsidP="003F44DD">
      <w:pPr>
        <w:pStyle w:val="Paragraphbody"/>
      </w:pPr>
      <w:r w:rsidRPr="00DF0C0B">
        <w:t>The following list will be useful during the final checking of an article prior to the submission. Before sending the manuscript to the Journal for review, author/authors should ensure the following:</w:t>
      </w:r>
    </w:p>
    <w:p w14:paraId="1CCA4FF4" w14:textId="77777777" w:rsidR="00DD394D" w:rsidRPr="00090D37" w:rsidRDefault="00DD394D" w:rsidP="00090D37">
      <w:pPr>
        <w:pStyle w:val="Bulletedlist"/>
      </w:pPr>
      <w:r w:rsidRPr="00090D37">
        <w:t>The submission has not been previously published. Please note that all submissions will be checked to prevent plagiarism in published works.</w:t>
      </w:r>
    </w:p>
    <w:p w14:paraId="186A0AC0" w14:textId="77777777" w:rsidR="00DD394D" w:rsidRPr="00090D37" w:rsidRDefault="00DD394D" w:rsidP="00090D37">
      <w:pPr>
        <w:pStyle w:val="Bulletedlist"/>
      </w:pPr>
      <w:r w:rsidRPr="00090D37">
        <w:t xml:space="preserve">The text is prepared with a word processor and saved in .DOCX file (MS Office). If only older version of MS Office available then save in .DOC format. </w:t>
      </w:r>
    </w:p>
    <w:p w14:paraId="372B29B0" w14:textId="77777777" w:rsidR="00DD394D" w:rsidRPr="00090D37" w:rsidRDefault="00DD394D" w:rsidP="00090D37">
      <w:pPr>
        <w:pStyle w:val="Bulletedlist"/>
      </w:pPr>
      <w:r w:rsidRPr="00090D37">
        <w:t>One author has been designated as the corresponding author.</w:t>
      </w:r>
    </w:p>
    <w:p w14:paraId="0DEB18C9" w14:textId="77777777" w:rsidR="00DD394D" w:rsidRPr="00090D37" w:rsidRDefault="00DD394D" w:rsidP="00090D37">
      <w:pPr>
        <w:pStyle w:val="Bulletedlist"/>
      </w:pPr>
      <w:r w:rsidRPr="00090D37">
        <w:t xml:space="preserve">All authors should provide their e-mail addresses. </w:t>
      </w:r>
    </w:p>
    <w:p w14:paraId="0F229450" w14:textId="77777777" w:rsidR="00DD394D" w:rsidRPr="00090D37" w:rsidRDefault="00DD394D" w:rsidP="00090D37">
      <w:pPr>
        <w:pStyle w:val="Bulletedlist"/>
      </w:pPr>
      <w:r w:rsidRPr="00090D37">
        <w:t xml:space="preserve">The manuscript has been 'spell-checked' and 'grammar-checked'. </w:t>
      </w:r>
    </w:p>
    <w:p w14:paraId="3CA08ADE" w14:textId="77777777" w:rsidR="00DD394D" w:rsidRPr="00090D37" w:rsidRDefault="00DD394D" w:rsidP="00090D37">
      <w:pPr>
        <w:pStyle w:val="Bulletedlist"/>
      </w:pPr>
      <w:r w:rsidRPr="00090D37">
        <w:t xml:space="preserve">References are in the correct APA reference format for this Journal. Please use MS Office reference generator or </w:t>
      </w:r>
      <w:proofErr w:type="spellStart"/>
      <w:r w:rsidRPr="00090D37">
        <w:t>Mendeley</w:t>
      </w:r>
      <w:proofErr w:type="spellEnd"/>
      <w:r w:rsidRPr="00090D37">
        <w:t xml:space="preserve"> tool. </w:t>
      </w:r>
    </w:p>
    <w:p w14:paraId="75FC3D43" w14:textId="77777777" w:rsidR="00DD394D" w:rsidRPr="00090D37" w:rsidRDefault="00DD394D" w:rsidP="00090D37">
      <w:pPr>
        <w:pStyle w:val="Bulletedlist"/>
      </w:pPr>
      <w:r w:rsidRPr="00090D37">
        <w:t xml:space="preserve">All references mentioned in the Reference list are cited in the text, and vice versa. </w:t>
      </w:r>
    </w:p>
    <w:p w14:paraId="68C732A4" w14:textId="77777777" w:rsidR="00DD394D" w:rsidRPr="00090D37" w:rsidRDefault="00DD394D" w:rsidP="00090D37">
      <w:pPr>
        <w:pStyle w:val="Bulletedlist"/>
      </w:pPr>
      <w:r w:rsidRPr="00090D37">
        <w:t xml:space="preserve">Author/authors does/do not supply files that are too low in resolution. Authors should submit all images, schemes, diagrams as supplementary </w:t>
      </w:r>
      <w:r w:rsidRPr="00090D37">
        <w:lastRenderedPageBreak/>
        <w:t xml:space="preserve">files through Open Journal System or in one .zip file. </w:t>
      </w:r>
    </w:p>
    <w:p w14:paraId="3CEEAECC" w14:textId="77777777" w:rsidR="00DD394D" w:rsidRPr="00090D37" w:rsidRDefault="00DD394D" w:rsidP="00090D37">
      <w:pPr>
        <w:pStyle w:val="Bulletedlist"/>
      </w:pPr>
      <w:r w:rsidRPr="00090D37">
        <w:t xml:space="preserve">The submitted graphics are not disproportionately large for the content. </w:t>
      </w:r>
    </w:p>
    <w:p w14:paraId="2BB48D32" w14:textId="77777777" w:rsidR="00DD394D" w:rsidRPr="00090D37" w:rsidRDefault="00DD394D" w:rsidP="00090D37">
      <w:pPr>
        <w:pStyle w:val="Bulletedlist"/>
      </w:pPr>
      <w:r w:rsidRPr="00090D37">
        <w:t>Author agrees to submit signed and scanned License to Publish Agreement upon request before the manuscript is published. Author will also be asked to send the signed original of the agreement to the Editorial Board.</w:t>
      </w:r>
    </w:p>
    <w:p w14:paraId="41AA20C8" w14:textId="732EE63B" w:rsidR="00DD394D" w:rsidRDefault="00DD394D" w:rsidP="00435222">
      <w:pPr>
        <w:pStyle w:val="Heading1"/>
      </w:pPr>
      <w:r>
        <w:t>Additional information</w:t>
      </w:r>
    </w:p>
    <w:p w14:paraId="3DABF9DC" w14:textId="57CBEC14" w:rsidR="00DD394D" w:rsidRDefault="00DD394D" w:rsidP="001D202A">
      <w:pPr>
        <w:pStyle w:val="Heading2"/>
      </w:pPr>
      <w:r>
        <w:t>Plagiarism</w:t>
      </w:r>
    </w:p>
    <w:p w14:paraId="4438AD44" w14:textId="5ADF6771" w:rsidR="00DD394D" w:rsidRDefault="00DD394D" w:rsidP="003F44DD">
      <w:pPr>
        <w:pStyle w:val="Paragraphbody"/>
      </w:pPr>
      <w:r w:rsidRPr="00A02F02">
        <w:t xml:space="preserve">All papers submitted to </w:t>
      </w:r>
      <w:r w:rsidRPr="00B35E21">
        <w:t>Journal</w:t>
      </w:r>
      <w:r w:rsidRPr="00A02F02">
        <w:rPr>
          <w:i/>
        </w:rPr>
        <w:t xml:space="preserve"> </w:t>
      </w:r>
      <w:r w:rsidR="00B35E21">
        <w:rPr>
          <w:i/>
        </w:rPr>
        <w:t>Economics and Business</w:t>
      </w:r>
      <w:r w:rsidRPr="00A02F02">
        <w:t xml:space="preserve"> need to contain original work and must not be published in or submitted to other journals before the official notification deadline of </w:t>
      </w:r>
      <w:r w:rsidR="00B35E21">
        <w:rPr>
          <w:i/>
        </w:rPr>
        <w:t>Economics and Business</w:t>
      </w:r>
      <w:r w:rsidRPr="00A02F02">
        <w:t xml:space="preserve">. In </w:t>
      </w:r>
      <w:r w:rsidRPr="00DF0C0B">
        <w:t>case the paper contains parts of previous work, these need to be referenced. All papers submitted to journal will be checked.</w:t>
      </w:r>
    </w:p>
    <w:p w14:paraId="20FD364F" w14:textId="3E59FC24" w:rsidR="00DD394D" w:rsidRDefault="00DD394D" w:rsidP="001D202A">
      <w:pPr>
        <w:pStyle w:val="Heading2"/>
      </w:pPr>
      <w:r>
        <w:t>License to Publish</w:t>
      </w:r>
    </w:p>
    <w:p w14:paraId="59D50C27" w14:textId="062E54F2" w:rsidR="00DD394D" w:rsidRDefault="00DD394D" w:rsidP="003F44DD">
      <w:pPr>
        <w:pStyle w:val="Paragraphbody"/>
      </w:pPr>
      <w:r w:rsidRPr="00DF0C0B">
        <w:t xml:space="preserve">Please do not forget to </w:t>
      </w:r>
      <w:r w:rsidRPr="00A02F02">
        <w:t xml:space="preserve">read the License to Publish provided in the </w:t>
      </w:r>
      <w:r w:rsidR="00B35E21">
        <w:rPr>
          <w:i/>
        </w:rPr>
        <w:t>Economics and Business</w:t>
      </w:r>
      <w:r w:rsidRPr="00A02F02">
        <w:t xml:space="preserve"> homepage. Authors declare acceptance of the copyright conditions specified </w:t>
      </w:r>
      <w:r w:rsidRPr="00DF0C0B">
        <w:t>therein with the submission of their paper.</w:t>
      </w:r>
    </w:p>
    <w:p w14:paraId="7D1EEF6B" w14:textId="26D3DF26" w:rsidR="00DD394D" w:rsidRDefault="00DD394D" w:rsidP="00435222">
      <w:pPr>
        <w:pStyle w:val="RTUTitle"/>
      </w:pPr>
      <w:r w:rsidRPr="001D202A">
        <w:t>Conclusion</w:t>
      </w:r>
    </w:p>
    <w:p w14:paraId="5BC7F77D" w14:textId="5A9C549A" w:rsidR="0071432A" w:rsidRDefault="0071432A" w:rsidP="003F44DD">
      <w:pPr>
        <w:pStyle w:val="Paragraphbody"/>
      </w:pPr>
      <w:r w:rsidRPr="00917D05">
        <w:t>Conclusions or generalizations about your research should be presented</w:t>
      </w:r>
      <w:r>
        <w:t xml:space="preserve"> using Times New Roman 12 </w:t>
      </w:r>
      <w:proofErr w:type="spellStart"/>
      <w:r>
        <w:t>pt</w:t>
      </w:r>
      <w:proofErr w:type="spellEnd"/>
      <w:r>
        <w:t xml:space="preserve"> (use style Paragraph</w:t>
      </w:r>
      <w:r w:rsidRPr="00917D05">
        <w:t>).</w:t>
      </w:r>
    </w:p>
    <w:p w14:paraId="60C32FC1" w14:textId="2B06C6F8" w:rsidR="0071432A" w:rsidRDefault="0071432A" w:rsidP="00435222">
      <w:pPr>
        <w:pStyle w:val="RTUTitle"/>
      </w:pPr>
      <w:r>
        <w:t>Acknowledgment</w:t>
      </w:r>
    </w:p>
    <w:p w14:paraId="55BFA05E" w14:textId="77777777" w:rsidR="0071432A" w:rsidRPr="00090D37" w:rsidRDefault="0071432A" w:rsidP="00090D37">
      <w:pPr>
        <w:pStyle w:val="Acknowledgements"/>
      </w:pPr>
      <w:r w:rsidRPr="00090D37">
        <w:t xml:space="preserve">People who contributed to the work should be listed in the acknowledgments, along with their contributions. You must ensure that anyone named in the acknowledgments agrees to being named. Please avoid identifying any of the authors prior to peer review! </w:t>
      </w:r>
    </w:p>
    <w:p w14:paraId="33780D71" w14:textId="77777777" w:rsidR="0071432A" w:rsidRPr="00090D37" w:rsidRDefault="0071432A" w:rsidP="00090D37">
      <w:pPr>
        <w:pStyle w:val="Acknowledgements"/>
      </w:pPr>
      <w:r w:rsidRPr="00090D37">
        <w:t xml:space="preserve">For example, </w:t>
      </w:r>
      <w:proofErr w:type="gramStart"/>
      <w:r w:rsidRPr="00090D37">
        <w:t>This</w:t>
      </w:r>
      <w:proofErr w:type="gramEnd"/>
      <w:r w:rsidRPr="00090D37">
        <w:t xml:space="preserve"> work has been supported by the European Social Fund within the project “Development of multifunctional </w:t>
      </w:r>
      <w:proofErr w:type="spellStart"/>
      <w:r w:rsidRPr="00090D37">
        <w:t>nanocoatings</w:t>
      </w:r>
      <w:proofErr w:type="spellEnd"/>
      <w:r w:rsidRPr="00090D37">
        <w:t xml:space="preserve"> for aviation and space techniques constructive parts protection” No. 2013/0013/1DP/1.1.1.2.0/13/APIA/VIAA/027</w:t>
      </w:r>
    </w:p>
    <w:p w14:paraId="7B5CD99C" w14:textId="3436EDE0" w:rsidR="0071432A" w:rsidRDefault="0071432A" w:rsidP="00435222">
      <w:pPr>
        <w:pStyle w:val="RTUTitle"/>
      </w:pPr>
      <w:r w:rsidRPr="001D202A">
        <w:t>References</w:t>
      </w:r>
    </w:p>
    <w:p w14:paraId="4FD98BA5" w14:textId="404B5FF7" w:rsidR="0071432A" w:rsidRPr="00F4454E" w:rsidRDefault="0071432A" w:rsidP="00742926">
      <w:pPr>
        <w:pStyle w:val="References"/>
        <w:ind w:left="284" w:hanging="284"/>
      </w:pPr>
      <w:proofErr w:type="spellStart"/>
      <w:r w:rsidRPr="00F4454E">
        <w:t>Auzina-Emsina</w:t>
      </w:r>
      <w:proofErr w:type="spellEnd"/>
      <w:r w:rsidRPr="00F4454E">
        <w:t xml:space="preserve">, A., &amp; </w:t>
      </w:r>
      <w:proofErr w:type="spellStart"/>
      <w:r w:rsidRPr="00F4454E">
        <w:t>Ozolina</w:t>
      </w:r>
      <w:proofErr w:type="spellEnd"/>
      <w:r w:rsidRPr="00F4454E">
        <w:t xml:space="preserve">, V. (2013). Export, Industrial Productivity and International Competitiveness: A Case of Latvia. </w:t>
      </w:r>
      <w:r w:rsidRPr="00F4454E">
        <w:rPr>
          <w:i/>
        </w:rPr>
        <w:t>Economics and Business</w:t>
      </w:r>
      <w:r w:rsidRPr="00F4454E">
        <w:t xml:space="preserve">, </w:t>
      </w:r>
      <w:r w:rsidRPr="00F4454E">
        <w:rPr>
          <w:i/>
        </w:rPr>
        <w:t>24</w:t>
      </w:r>
      <w:r w:rsidRPr="00F4454E">
        <w:t xml:space="preserve">, 14–20. </w:t>
      </w:r>
      <w:hyperlink r:id="rId21" w:tgtFrame="_blank" w:history="1">
        <w:r w:rsidR="00F7237F" w:rsidRPr="00F7237F">
          <w:rPr>
            <w:rStyle w:val="Hyperlink"/>
          </w:rPr>
          <w:t>https://doi.org/10.7250/eb.2013.002</w:t>
        </w:r>
      </w:hyperlink>
      <w:r>
        <w:t xml:space="preserve"> </w:t>
      </w:r>
    </w:p>
    <w:p w14:paraId="67CF07FD" w14:textId="77777777" w:rsidR="0071432A" w:rsidRPr="00F4454E" w:rsidRDefault="0071432A" w:rsidP="00742926">
      <w:pPr>
        <w:pStyle w:val="References"/>
        <w:ind w:left="284" w:hanging="284"/>
      </w:pPr>
      <w:r w:rsidRPr="00F4454E">
        <w:t xml:space="preserve">Bloomberg, L. P. (2008). </w:t>
      </w:r>
      <w:r w:rsidRPr="00F4454E">
        <w:rPr>
          <w:i/>
        </w:rPr>
        <w:t xml:space="preserve">Return on capital for Hewlett Packard </w:t>
      </w:r>
      <w:r w:rsidRPr="00F4454E">
        <w:t>12/31/90 to 09/30/08. Retrieved from Bloomberg database.</w:t>
      </w:r>
    </w:p>
    <w:p w14:paraId="0C7266F4" w14:textId="77777777" w:rsidR="0071432A" w:rsidRPr="00F4454E" w:rsidRDefault="0071432A" w:rsidP="00742926">
      <w:pPr>
        <w:pStyle w:val="References"/>
        <w:ind w:left="284" w:hanging="284"/>
      </w:pPr>
      <w:r w:rsidRPr="00F4454E">
        <w:t xml:space="preserve">Central Statistics Office of the Republic of Botswana. (2008). </w:t>
      </w:r>
      <w:r w:rsidRPr="00F4454E">
        <w:rPr>
          <w:i/>
        </w:rPr>
        <w:t>Gross domestic product per capita</w:t>
      </w:r>
      <w:r w:rsidRPr="00F4454E">
        <w:t xml:space="preserve"> 06/01/1994 to 06/01/2008 [statistics]. </w:t>
      </w:r>
      <w:r>
        <w:t>Retrieved</w:t>
      </w:r>
      <w:r w:rsidRPr="00F4454E">
        <w:t xml:space="preserve"> from CEIC Data database.</w:t>
      </w:r>
    </w:p>
    <w:p w14:paraId="1BE463A7" w14:textId="77777777" w:rsidR="0071432A" w:rsidRPr="00F4454E" w:rsidRDefault="0071432A" w:rsidP="00742926">
      <w:pPr>
        <w:pStyle w:val="References"/>
        <w:ind w:left="284" w:hanging="284"/>
      </w:pPr>
      <w:r w:rsidRPr="00F4454E">
        <w:t xml:space="preserve">Colvin, G. (2008, July 21). </w:t>
      </w:r>
      <w:r w:rsidRPr="00F4454E">
        <w:rPr>
          <w:i/>
        </w:rPr>
        <w:t>Information worth billions. Fortune</w:t>
      </w:r>
      <w:r w:rsidRPr="00F4454E">
        <w:t xml:space="preserve">, </w:t>
      </w:r>
      <w:r w:rsidRPr="00F4454E">
        <w:rPr>
          <w:i/>
        </w:rPr>
        <w:t>158</w:t>
      </w:r>
      <w:r w:rsidRPr="00F4454E">
        <w:t>(2), 73–79. Retrieved from Business Source Complete</w:t>
      </w:r>
      <w:r>
        <w:t xml:space="preserve">, </w:t>
      </w:r>
      <w:r w:rsidRPr="00F4454E">
        <w:t>http://search.ebscohost.com</w:t>
      </w:r>
    </w:p>
    <w:p w14:paraId="23CFBC4F" w14:textId="77777777" w:rsidR="0071432A" w:rsidRPr="00F4454E" w:rsidRDefault="0071432A" w:rsidP="00742926">
      <w:pPr>
        <w:pStyle w:val="References"/>
        <w:ind w:left="284" w:hanging="284"/>
      </w:pPr>
      <w:r w:rsidRPr="00F4454E">
        <w:t xml:space="preserve">Commission on Growth and Development. (2008). </w:t>
      </w:r>
      <w:r w:rsidRPr="00F4454E">
        <w:rPr>
          <w:i/>
        </w:rPr>
        <w:t>The Growth Report: Strategies for Sustained Growth and Inclusive Development</w:t>
      </w:r>
      <w:r w:rsidRPr="00F4454E">
        <w:t xml:space="preserve">, World Bank. Retrieved from http://www.ycsg.yale.edu/center/forms/growthReport.pdf </w:t>
      </w:r>
    </w:p>
    <w:p w14:paraId="7377F6D7" w14:textId="26AD5F13" w:rsidR="0071432A" w:rsidRPr="00F4454E" w:rsidRDefault="0071432A" w:rsidP="00742926">
      <w:pPr>
        <w:pStyle w:val="References"/>
        <w:ind w:left="284" w:hanging="284"/>
      </w:pPr>
      <w:r w:rsidRPr="00F4454E">
        <w:lastRenderedPageBreak/>
        <w:t xml:space="preserve">Deming, D., &amp; </w:t>
      </w:r>
      <w:proofErr w:type="spellStart"/>
      <w:r w:rsidRPr="00F4454E">
        <w:t>Dynarski</w:t>
      </w:r>
      <w:proofErr w:type="spellEnd"/>
      <w:r w:rsidRPr="00F4454E">
        <w:t xml:space="preserve">, S. (2008). </w:t>
      </w:r>
      <w:r w:rsidRPr="00F4454E">
        <w:rPr>
          <w:i/>
        </w:rPr>
        <w:t xml:space="preserve">The lengthening of childhood </w:t>
      </w:r>
      <w:r w:rsidRPr="00F4454E">
        <w:t xml:space="preserve">(NBER Working Paper 14124). Cambridge, MA: National Bureau of Economic Research. </w:t>
      </w:r>
      <w:hyperlink r:id="rId22" w:tgtFrame="_blank" w:history="1">
        <w:r w:rsidR="00F7237F" w:rsidRPr="00F7237F">
          <w:rPr>
            <w:rStyle w:val="Hyperlink"/>
          </w:rPr>
          <w:t>https://doi.org/10.3386/w14124</w:t>
        </w:r>
      </w:hyperlink>
    </w:p>
    <w:p w14:paraId="5C4595A2" w14:textId="1FA16015" w:rsidR="0071432A" w:rsidRPr="00F4454E" w:rsidRDefault="0071432A" w:rsidP="00742926">
      <w:pPr>
        <w:pStyle w:val="References"/>
        <w:ind w:left="284" w:hanging="284"/>
      </w:pPr>
      <w:proofErr w:type="spellStart"/>
      <w:r w:rsidRPr="00F4454E">
        <w:t>Dlouha</w:t>
      </w:r>
      <w:proofErr w:type="spellEnd"/>
      <w:r w:rsidRPr="00F4454E">
        <w:t xml:space="preserve">, J., Barton, A., </w:t>
      </w:r>
      <w:proofErr w:type="spellStart"/>
      <w:r w:rsidRPr="00F4454E">
        <w:t>Huisingh</w:t>
      </w:r>
      <w:proofErr w:type="spellEnd"/>
      <w:r w:rsidRPr="00F4454E">
        <w:t xml:space="preserve">, D. &amp; </w:t>
      </w:r>
      <w:proofErr w:type="spellStart"/>
      <w:r w:rsidRPr="00F4454E">
        <w:t>Adomssent</w:t>
      </w:r>
      <w:proofErr w:type="spellEnd"/>
      <w:r w:rsidRPr="00F4454E">
        <w:t xml:space="preserve">, M. (2013). Learning for Sustainable Development in Regional Networks, </w:t>
      </w:r>
      <w:r w:rsidRPr="00F4454E">
        <w:rPr>
          <w:i/>
        </w:rPr>
        <w:t>Journal of Cleaner Production</w:t>
      </w:r>
      <w:r w:rsidRPr="00F4454E">
        <w:t xml:space="preserve">, </w:t>
      </w:r>
      <w:r w:rsidRPr="00F4454E">
        <w:rPr>
          <w:i/>
        </w:rPr>
        <w:t>49</w:t>
      </w:r>
      <w:r w:rsidRPr="00F4454E">
        <w:t xml:space="preserve">, 1–4. </w:t>
      </w:r>
      <w:hyperlink r:id="rId23" w:tgtFrame="_blank" w:history="1">
        <w:r w:rsidR="00F7237F" w:rsidRPr="00F7237F">
          <w:rPr>
            <w:rStyle w:val="Hyperlink"/>
          </w:rPr>
          <w:t>https://doi.org/10.1016/j.jclepro.2013.01.041</w:t>
        </w:r>
      </w:hyperlink>
    </w:p>
    <w:p w14:paraId="748A47AF" w14:textId="3961EA66" w:rsidR="0071432A" w:rsidRPr="00F4454E" w:rsidRDefault="0071432A" w:rsidP="00742926">
      <w:pPr>
        <w:pStyle w:val="References"/>
        <w:ind w:left="284" w:hanging="284"/>
      </w:pPr>
      <w:r w:rsidRPr="00F4454E">
        <w:t>Homburg,</w:t>
      </w:r>
      <w:r>
        <w:t> </w:t>
      </w:r>
      <w:r w:rsidRPr="00F4454E">
        <w:t xml:space="preserve">C., </w:t>
      </w:r>
      <w:proofErr w:type="spellStart"/>
      <w:r w:rsidRPr="00F4454E">
        <w:t>Artz</w:t>
      </w:r>
      <w:proofErr w:type="spellEnd"/>
      <w:r w:rsidRPr="00F4454E">
        <w:t>,</w:t>
      </w:r>
      <w:r>
        <w:t> </w:t>
      </w:r>
      <w:r w:rsidRPr="00F4454E">
        <w:t xml:space="preserve">M., &amp; </w:t>
      </w:r>
      <w:proofErr w:type="spellStart"/>
      <w:r w:rsidRPr="00F4454E">
        <w:t>Wieseke</w:t>
      </w:r>
      <w:proofErr w:type="spellEnd"/>
      <w:r w:rsidRPr="00F4454E">
        <w:t>,</w:t>
      </w:r>
      <w:r>
        <w:t> </w:t>
      </w:r>
      <w:r w:rsidRPr="00F4454E">
        <w:t xml:space="preserve">J. (2012). Marketing Performance Measurement Systems: Does Comprehensiveness Really Improve Performance? </w:t>
      </w:r>
      <w:r w:rsidRPr="00F4454E">
        <w:rPr>
          <w:i/>
        </w:rPr>
        <w:t xml:space="preserve">Journal </w:t>
      </w:r>
      <w:proofErr w:type="gramStart"/>
      <w:r w:rsidRPr="00F4454E">
        <w:rPr>
          <w:i/>
        </w:rPr>
        <w:t>Of</w:t>
      </w:r>
      <w:proofErr w:type="gramEnd"/>
      <w:r w:rsidRPr="00F4454E">
        <w:rPr>
          <w:i/>
        </w:rPr>
        <w:t xml:space="preserve"> Marketing</w:t>
      </w:r>
      <w:r w:rsidRPr="00F4454E">
        <w:t xml:space="preserve">, </w:t>
      </w:r>
      <w:r w:rsidRPr="00F4454E">
        <w:rPr>
          <w:i/>
        </w:rPr>
        <w:t>76</w:t>
      </w:r>
      <w:r w:rsidRPr="00F4454E">
        <w:t xml:space="preserve">(3), 56–77. </w:t>
      </w:r>
      <w:hyperlink r:id="rId24" w:tgtFrame="_blank" w:history="1">
        <w:r w:rsidR="00F7237F" w:rsidRPr="00F7237F">
          <w:rPr>
            <w:rStyle w:val="Hyperlink"/>
          </w:rPr>
          <w:t>https://doi.org/10.1509/jm.09.0487</w:t>
        </w:r>
      </w:hyperlink>
    </w:p>
    <w:p w14:paraId="77ECEAA0" w14:textId="77777777" w:rsidR="0071432A" w:rsidRPr="00F4454E" w:rsidRDefault="0071432A" w:rsidP="00742926">
      <w:pPr>
        <w:pStyle w:val="References"/>
        <w:ind w:left="284" w:hanging="284"/>
      </w:pPr>
      <w:r w:rsidRPr="00F4454E">
        <w:t xml:space="preserve">Frank, R. H., &amp; Bernanke, B. (2007). </w:t>
      </w:r>
      <w:r w:rsidRPr="00F4454E">
        <w:rPr>
          <w:i/>
        </w:rPr>
        <w:t>Principles of macro-economic</w:t>
      </w:r>
      <w:r w:rsidRPr="00F4454E">
        <w:t xml:space="preserve"> (3rd ed.). Boston: McGraw-Hill/Irwin.</w:t>
      </w:r>
    </w:p>
    <w:p w14:paraId="56F1E540" w14:textId="77777777" w:rsidR="0071432A" w:rsidRPr="00F4454E" w:rsidRDefault="0071432A" w:rsidP="00742926">
      <w:pPr>
        <w:pStyle w:val="References"/>
        <w:ind w:left="284" w:hanging="284"/>
      </w:pPr>
      <w:r w:rsidRPr="00F4454E">
        <w:t xml:space="preserve">Jones, C.I. (2010). </w:t>
      </w:r>
      <w:r w:rsidRPr="00F4454E">
        <w:rPr>
          <w:i/>
        </w:rPr>
        <w:t>Macroeconomics. Economics Crisis Update</w:t>
      </w:r>
      <w:r w:rsidRPr="00F4454E">
        <w:t xml:space="preserve">. New York, London, MA: W.W. </w:t>
      </w:r>
      <w:proofErr w:type="spellStart"/>
      <w:r w:rsidRPr="00F4454E">
        <w:t>Norton&amp;Company</w:t>
      </w:r>
      <w:proofErr w:type="spellEnd"/>
      <w:r w:rsidRPr="00F4454E">
        <w:t>.</w:t>
      </w:r>
    </w:p>
    <w:p w14:paraId="18F49C19" w14:textId="2A4F037D" w:rsidR="0071432A" w:rsidRPr="00F4454E" w:rsidRDefault="0071432A" w:rsidP="00742926">
      <w:pPr>
        <w:pStyle w:val="References"/>
        <w:ind w:left="284" w:hanging="284"/>
      </w:pPr>
      <w:r w:rsidRPr="00F4454E">
        <w:t xml:space="preserve">Jones, P., Trier, C. J., &amp; Richards, J. P. (2008). Embedding Education for Sustainable Development in higher education: A case study examining common challenges and opportunities for undergraduate programmes. </w:t>
      </w:r>
      <w:r w:rsidRPr="00F4454E">
        <w:rPr>
          <w:i/>
        </w:rPr>
        <w:t>International Journal of Educational Research</w:t>
      </w:r>
      <w:r w:rsidRPr="00F4454E">
        <w:t xml:space="preserve">, </w:t>
      </w:r>
      <w:r w:rsidRPr="00F4454E">
        <w:rPr>
          <w:i/>
        </w:rPr>
        <w:t>47</w:t>
      </w:r>
      <w:r w:rsidRPr="00F4454E">
        <w:t>(6), 341–350.</w:t>
      </w:r>
      <w:r w:rsidR="00F7237F">
        <w:t xml:space="preserve"> </w:t>
      </w:r>
      <w:hyperlink r:id="rId25" w:tgtFrame="_blank" w:history="1">
        <w:r w:rsidR="00F7237F" w:rsidRPr="00F7237F">
          <w:rPr>
            <w:rStyle w:val="Hyperlink"/>
          </w:rPr>
          <w:t>https://doi.org/10.1016/j.ijer.2008.11.001</w:t>
        </w:r>
      </w:hyperlink>
    </w:p>
    <w:p w14:paraId="7B15285F" w14:textId="77777777" w:rsidR="0071432A" w:rsidRPr="00F4454E" w:rsidRDefault="0071432A" w:rsidP="00742926">
      <w:pPr>
        <w:pStyle w:val="References"/>
        <w:ind w:left="284" w:hanging="284"/>
      </w:pPr>
      <w:r w:rsidRPr="00F4454E">
        <w:t xml:space="preserve">Latvia’s government. New currency, new leader. (2014, Jan. 11). </w:t>
      </w:r>
      <w:r w:rsidRPr="00F4454E">
        <w:rPr>
          <w:i/>
        </w:rPr>
        <w:t>The Economist</w:t>
      </w:r>
      <w:r w:rsidRPr="00F4454E">
        <w:t>, p. 35.</w:t>
      </w:r>
    </w:p>
    <w:p w14:paraId="75BAB4AD" w14:textId="3D721DCB" w:rsidR="0071432A" w:rsidRPr="00F4454E" w:rsidRDefault="0071432A" w:rsidP="00742926">
      <w:pPr>
        <w:pStyle w:val="References"/>
        <w:ind w:left="284" w:hanging="284"/>
      </w:pPr>
      <w:proofErr w:type="spellStart"/>
      <w:r w:rsidRPr="00F4454E">
        <w:t>Mygind</w:t>
      </w:r>
      <w:proofErr w:type="spellEnd"/>
      <w:r w:rsidRPr="00F4454E">
        <w:t xml:space="preserve">, N. (1999). Privatization, Governance and Restructuring of Enterprises in the Baltics. OECD. Retrieved </w:t>
      </w:r>
      <w:r w:rsidR="006F398A">
        <w:t xml:space="preserve">July 21, 2017, </w:t>
      </w:r>
      <w:bookmarkStart w:id="0" w:name="_GoBack"/>
      <w:bookmarkEnd w:id="0"/>
      <w:r w:rsidRPr="00F4454E">
        <w:t xml:space="preserve">from http://www.oecd.org/corporate/ca/corporategovernanceprinciples/1931548.pdf   </w:t>
      </w:r>
    </w:p>
    <w:p w14:paraId="16B24DE8" w14:textId="77777777" w:rsidR="0071432A" w:rsidRPr="00F4454E" w:rsidRDefault="0071432A" w:rsidP="00742926">
      <w:pPr>
        <w:pStyle w:val="References"/>
        <w:ind w:left="284" w:hanging="284"/>
      </w:pPr>
      <w:r w:rsidRPr="00F4454E">
        <w:t xml:space="preserve">Rosen, C., Case, J., &amp; </w:t>
      </w:r>
      <w:proofErr w:type="spellStart"/>
      <w:r w:rsidRPr="00F4454E">
        <w:t>Staubus</w:t>
      </w:r>
      <w:proofErr w:type="spellEnd"/>
      <w:r w:rsidRPr="00F4454E">
        <w:t>, M. (2005). Equity: Why Employee Ownership is Good for Business</w:t>
      </w:r>
      <w:r>
        <w:t>,</w:t>
      </w:r>
      <w:r w:rsidRPr="00F4454E">
        <w:t xml:space="preserve"> 32–</w:t>
      </w:r>
      <w:r>
        <w:t>34,</w:t>
      </w:r>
      <w:r w:rsidRPr="00F4454E">
        <w:t xml:space="preserve"> Boston: Harvard Business School Press. </w:t>
      </w:r>
    </w:p>
    <w:p w14:paraId="516376E6" w14:textId="77777777" w:rsidR="0071432A" w:rsidRPr="00F4454E" w:rsidRDefault="0071432A" w:rsidP="00742926">
      <w:pPr>
        <w:pStyle w:val="References"/>
        <w:ind w:left="284" w:hanging="284"/>
      </w:pPr>
      <w:proofErr w:type="spellStart"/>
      <w:r w:rsidRPr="00F4454E">
        <w:t>Sinevciene</w:t>
      </w:r>
      <w:proofErr w:type="spellEnd"/>
      <w:r w:rsidRPr="00F4454E">
        <w:t xml:space="preserve">, L. (2013). </w:t>
      </w:r>
      <w:r w:rsidRPr="00F4454E">
        <w:rPr>
          <w:i/>
        </w:rPr>
        <w:t>The Impact of Government’s Fiscal Policy on Private Investment</w:t>
      </w:r>
      <w:r w:rsidRPr="00F4454E">
        <w:t xml:space="preserve"> (Doctoral dissertation, Kaunas University of Technology).</w:t>
      </w:r>
    </w:p>
    <w:p w14:paraId="6125991D" w14:textId="77320730" w:rsidR="0071432A" w:rsidRDefault="0071432A" w:rsidP="00435222">
      <w:pPr>
        <w:pStyle w:val="RTUTitle"/>
      </w:pPr>
      <w:r w:rsidRPr="002A263C">
        <w:t>Authors’ short biography</w:t>
      </w:r>
    </w:p>
    <w:p w14:paraId="16776B10" w14:textId="0C085A0B" w:rsidR="00742926" w:rsidRDefault="00742926" w:rsidP="00742926">
      <w:pPr>
        <w:pStyle w:val="Biographicalnotesaboutauthors"/>
      </w:pPr>
      <w:r>
        <w:rPr>
          <w:noProof/>
          <w:lang w:val="lv-LV" w:eastAsia="lv-LV"/>
        </w:rPr>
        <mc:AlternateContent>
          <mc:Choice Requires="wps">
            <w:drawing>
              <wp:anchor distT="0" distB="0" distL="114300" distR="114300" simplePos="0" relativeHeight="251658752" behindDoc="0" locked="0" layoutInCell="1" allowOverlap="1" wp14:anchorId="1BFF965E" wp14:editId="698F4567">
                <wp:simplePos x="0" y="0"/>
                <wp:positionH relativeFrom="column">
                  <wp:posOffset>-34290</wp:posOffset>
                </wp:positionH>
                <wp:positionV relativeFrom="paragraph">
                  <wp:posOffset>53340</wp:posOffset>
                </wp:positionV>
                <wp:extent cx="1079500" cy="1439545"/>
                <wp:effectExtent l="0" t="0" r="25400" b="27305"/>
                <wp:wrapSquare wrapText="bothSides"/>
                <wp:docPr id="2" name="Text Box 2"/>
                <wp:cNvGraphicFramePr/>
                <a:graphic xmlns:a="http://schemas.openxmlformats.org/drawingml/2006/main">
                  <a:graphicData uri="http://schemas.microsoft.com/office/word/2010/wordprocessingShape">
                    <wps:wsp>
                      <wps:cNvSpPr txBox="1"/>
                      <wps:spPr>
                        <a:xfrm>
                          <a:off x="0" y="0"/>
                          <a:ext cx="1079500" cy="143954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72F199D" w14:textId="77777777" w:rsidR="00385DD7" w:rsidRDefault="00385DD7">
                            <w:pPr>
                              <w:rPr>
                                <w:lang w:val="lv-LV"/>
                              </w:rPr>
                            </w:pPr>
                          </w:p>
                          <w:p w14:paraId="456600B1" w14:textId="77777777" w:rsidR="00385DD7" w:rsidRDefault="00385DD7">
                            <w:pPr>
                              <w:rPr>
                                <w:lang w:val="lv-LV"/>
                              </w:rPr>
                            </w:pPr>
                          </w:p>
                          <w:p w14:paraId="7535689B" w14:textId="1CFAE823" w:rsidR="00385DD7" w:rsidRPr="00385DD7" w:rsidRDefault="00385DD7" w:rsidP="00385DD7">
                            <w:pPr>
                              <w:jc w:val="center"/>
                              <w:rPr>
                                <w:b/>
                                <w:lang w:val="lv-LV"/>
                              </w:rPr>
                            </w:pPr>
                            <w:r w:rsidRPr="00385DD7">
                              <w:rPr>
                                <w:b/>
                                <w:lang w:val="lv-LV"/>
                              </w:rPr>
                              <w:t>Pho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BFF965E" id="_x0000_t202" coordsize="21600,21600" o:spt="202" path="m,l,21600r21600,l21600,xe">
                <v:stroke joinstyle="miter"/>
                <v:path gradientshapeok="t" o:connecttype="rect"/>
              </v:shapetype>
              <v:shape id="Text Box 2" o:spid="_x0000_s1026" type="#_x0000_t202" style="position:absolute;left:0;text-align:left;margin-left:-2.7pt;margin-top:4.2pt;width:85pt;height:113.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" fillcolor="white [3201]" strokeweight=".5pt">
                <v:textbox>
                  <w:txbxContent>
                    <w:p w14:paraId="672F199D" w14:textId="77777777" w:rsidR="00385DD7" w:rsidRDefault="00385DD7">
                      <w:pPr>
                        <w:rPr>
                          <w:lang w:val="lv-LV"/>
                        </w:rPr>
                      </w:pPr>
                    </w:p>
                    <w:p w14:paraId="456600B1" w14:textId="77777777" w:rsidR="00385DD7" w:rsidRDefault="00385DD7">
                      <w:pPr>
                        <w:rPr>
                          <w:lang w:val="lv-LV"/>
                        </w:rPr>
                      </w:pPr>
                    </w:p>
                    <w:p w14:paraId="7535689B" w14:textId="1CFAE823" w:rsidR="00385DD7" w:rsidRPr="00385DD7" w:rsidRDefault="00385DD7" w:rsidP="00385DD7">
                      <w:pPr>
                        <w:jc w:val="center"/>
                        <w:rPr>
                          <w:b/>
                          <w:lang w:val="lv-LV"/>
                        </w:rPr>
                      </w:pPr>
                      <w:r w:rsidRPr="00385DD7">
                        <w:rPr>
                          <w:b/>
                          <w:lang w:val="lv-LV"/>
                        </w:rPr>
                        <w:t>Photo</w:t>
                      </w:r>
                    </w:p>
                  </w:txbxContent>
                </v:textbox>
                <w10:wrap type="square"/>
              </v:shape>
            </w:pict>
          </mc:Fallback>
        </mc:AlternateContent>
      </w:r>
      <w:r w:rsidRPr="00022DA8">
        <w:rPr>
          <w:b/>
        </w:rPr>
        <w:t>First A. Author</w:t>
      </w:r>
      <w:r w:rsidRPr="00022DA8">
        <w:t xml:space="preserve"> and other authors should provide a short (500</w:t>
      </w:r>
      <w:r w:rsidR="00F7237F">
        <w:t>–</w:t>
      </w:r>
      <w:r w:rsidRPr="00022DA8">
        <w:t xml:space="preserve">800 characters, no spaces) biography at the end of the paper. </w:t>
      </w:r>
      <w:r w:rsidRPr="00EE6CCD">
        <w:t xml:space="preserve">For formatting use Times New Roman </w:t>
      </w:r>
      <w:r>
        <w:t>10</w:t>
      </w:r>
      <w:r w:rsidRPr="00AA2225">
        <w:t xml:space="preserve"> pt</w:t>
      </w:r>
      <w:r w:rsidRPr="00461365">
        <w:t>.</w:t>
      </w:r>
    </w:p>
    <w:p w14:paraId="7E52F117" w14:textId="60333F0E" w:rsidR="00742926" w:rsidRPr="00090D37" w:rsidRDefault="00742926" w:rsidP="00742926">
      <w:pPr>
        <w:pStyle w:val="Biographicalnotesaboutauthors"/>
      </w:pPr>
      <w:r>
        <w:t xml:space="preserve">The </w:t>
      </w:r>
      <w:r w:rsidRPr="00022DA8">
        <w:t>biography</w:t>
      </w:r>
      <w:r>
        <w:t xml:space="preserve"> </w:t>
      </w:r>
      <w:r w:rsidRPr="00090D37">
        <w:t>should contain information about the author’s educational background, scientific degrees and the years they have been earned. When listing degrees earned, the biography should state “[S]he received the Ph.D. degree from …” (not “[S]he received [her] his Ph.D. degree from …”). Use lower case for the author’s major field of study.</w:t>
      </w:r>
      <w:r>
        <w:t xml:space="preserve"> </w:t>
      </w:r>
      <w:r w:rsidRPr="00090D37">
        <w:t>The current job must have a location, while previous may be listed without one. Job titles are capitalized.</w:t>
      </w:r>
      <w:r>
        <w:t xml:space="preserve"> </w:t>
      </w:r>
      <w:r w:rsidRPr="00090D37">
        <w:t>Current and previous research interests end this part.</w:t>
      </w:r>
    </w:p>
    <w:p w14:paraId="504018CF" w14:textId="77777777" w:rsidR="0071432A" w:rsidRPr="00090D37" w:rsidRDefault="0071432A" w:rsidP="00090D37">
      <w:pPr>
        <w:pStyle w:val="Biographicalnotesaboutauthors"/>
      </w:pPr>
      <w:r w:rsidRPr="00090D37">
        <w:t xml:space="preserve">Author’s contact data Address (optional), E-mail (Riga Technical University affiliated authors should include email with @rtu.lv at the end) and </w:t>
      </w:r>
      <w:hyperlink r:id="rId26" w:history="1">
        <w:r w:rsidRPr="00090D37">
          <w:rPr>
            <w:rStyle w:val="Hyperlink"/>
            <w:color w:val="auto"/>
            <w:u w:val="none"/>
          </w:rPr>
          <w:t>ORCID</w:t>
        </w:r>
      </w:hyperlink>
      <w:r w:rsidRPr="00090D37">
        <w:t xml:space="preserve"> are placed at the end of the biography.</w:t>
      </w:r>
    </w:p>
    <w:p w14:paraId="2EA786D1" w14:textId="37731391" w:rsidR="00742926" w:rsidRDefault="00742926" w:rsidP="00742926">
      <w:pPr>
        <w:pStyle w:val="Biographicalnotesaboutauthors"/>
      </w:pPr>
      <w:r w:rsidRPr="00022DA8">
        <w:t>The photograph (3</w:t>
      </w:r>
      <w:r w:rsidR="00F7237F">
        <w:t xml:space="preserve"> </w:t>
      </w:r>
      <w:r w:rsidRPr="00022DA8">
        <w:t>cm</w:t>
      </w:r>
      <w:r w:rsidR="00F7237F">
        <w:t xml:space="preserve"> </w:t>
      </w:r>
      <w:r w:rsidRPr="00022DA8">
        <w:t>×</w:t>
      </w:r>
      <w:r w:rsidR="00F7237F">
        <w:t xml:space="preserve"> </w:t>
      </w:r>
      <w:r w:rsidRPr="00022DA8">
        <w:t>4</w:t>
      </w:r>
      <w:r w:rsidR="00F7237F">
        <w:t xml:space="preserve"> </w:t>
      </w:r>
      <w:r w:rsidRPr="00022DA8">
        <w:t>cm) is placed at the top left of the biography (use “Format Picture” – “Layout” – “Square” option).</w:t>
      </w:r>
      <w:r>
        <w:t xml:space="preserve"> Please, attach file with your photo (3</w:t>
      </w:r>
      <w:r w:rsidR="00793BD8">
        <w:t xml:space="preserve"> </w:t>
      </w:r>
      <w:r>
        <w:t xml:space="preserve">cm </w:t>
      </w:r>
      <w:r w:rsidR="00793BD8">
        <w:t>×</w:t>
      </w:r>
      <w:r>
        <w:t xml:space="preserve"> 4</w:t>
      </w:r>
      <w:r w:rsidR="00793BD8">
        <w:t xml:space="preserve"> </w:t>
      </w:r>
      <w:r>
        <w:t>cm) in .</w:t>
      </w:r>
      <w:proofErr w:type="spellStart"/>
      <w:r>
        <w:t>tif</w:t>
      </w:r>
      <w:proofErr w:type="spellEnd"/>
      <w:r>
        <w:t xml:space="preserve"> or .jpeg/ .jpg format</w:t>
      </w:r>
      <w:r w:rsidRPr="00461365">
        <w:t xml:space="preserve">. </w:t>
      </w:r>
    </w:p>
    <w:p w14:paraId="6BEBBD97" w14:textId="77777777" w:rsidR="00742926" w:rsidRPr="00022DA8" w:rsidRDefault="00742926" w:rsidP="00742926">
      <w:pPr>
        <w:pStyle w:val="Biographicalnotesaboutauthors"/>
      </w:pPr>
      <w:r w:rsidRPr="00022DA8">
        <w:t xml:space="preserve">Author’s contact data (if necessary) are placed at the end of the biography. </w:t>
      </w:r>
    </w:p>
    <w:p w14:paraId="25AB2FD7" w14:textId="77777777" w:rsidR="00742926" w:rsidRPr="00742926" w:rsidRDefault="00742926" w:rsidP="00742926"/>
    <w:p w14:paraId="0D5FC6A3" w14:textId="13A7E4F2" w:rsidR="0062274E" w:rsidRPr="0062274E" w:rsidRDefault="0062274E" w:rsidP="0071432A">
      <w:pPr>
        <w:pStyle w:val="Bulletedlist"/>
        <w:numPr>
          <w:ilvl w:val="0"/>
          <w:numId w:val="0"/>
        </w:numPr>
        <w:ind w:left="810" w:hanging="360"/>
      </w:pPr>
    </w:p>
    <w:sectPr w:rsidR="0062274E" w:rsidRPr="0062274E" w:rsidSect="00FE4D0F">
      <w:headerReference w:type="default" r:id="rId27"/>
      <w:headerReference w:type="first" r:id="rId28"/>
      <w:footnotePr>
        <w:numFmt w:val="chicago"/>
      </w:footnotePr>
      <w:type w:val="continuous"/>
      <w:pgSz w:w="11907" w:h="16840" w:code="9"/>
      <w:pgMar w:top="2268" w:right="1701" w:bottom="1701" w:left="226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DC1C57" w14:textId="77777777" w:rsidR="00F21657" w:rsidRDefault="00F21657" w:rsidP="00AF2C92">
      <w:r>
        <w:separator/>
      </w:r>
    </w:p>
  </w:endnote>
  <w:endnote w:type="continuationSeparator" w:id="0">
    <w:p w14:paraId="7B459625" w14:textId="77777777" w:rsidR="00F21657" w:rsidRDefault="00F21657"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EFF" w:usb1="C000785B" w:usb2="00000009" w:usb3="00000000" w:csb0="000001FF"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BA"/>
    <w:family w:val="swiss"/>
    <w:pitch w:val="variable"/>
    <w:sig w:usb0="E0002EFF" w:usb1="C000785B" w:usb2="00000009" w:usb3="00000000" w:csb0="000001FF" w:csb1="00000000"/>
  </w:font>
  <w:font w:name="Cambria">
    <w:panose1 w:val="02040503050406030204"/>
    <w:charset w:val="BA"/>
    <w:family w:val="roman"/>
    <w:pitch w:val="variable"/>
    <w:sig w:usb0="E00006FF" w:usb1="420024FF" w:usb2="02000000" w:usb3="00000000" w:csb0="0000019F" w:csb1="00000000"/>
  </w:font>
  <w:font w:name="TimesNewRomanPSMT">
    <w:altName w:val="MS Gothic"/>
    <w:panose1 w:val="00000000000000000000"/>
    <w:charset w:val="EE"/>
    <w:family w:val="auto"/>
    <w:notTrueType/>
    <w:pitch w:val="default"/>
    <w:sig w:usb0="00000005" w:usb1="00000000" w:usb2="00000000" w:usb3="00000000" w:csb0="00000002" w:csb1="00000000"/>
  </w:font>
  <w:font w:name="Tahoma">
    <w:panose1 w:val="020B0604030504040204"/>
    <w:charset w:val="BA"/>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1" w:usb1="08070000" w:usb2="00000010" w:usb3="00000000" w:csb0="00020000" w:csb1="00000000"/>
  </w:font>
  <w:font w:name="Calibri">
    <w:panose1 w:val="020F0502020204030204"/>
    <w:charset w:val="BA"/>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EB0B51" w14:textId="77777777" w:rsidR="00F21657" w:rsidRDefault="00F21657" w:rsidP="00AF2C92">
      <w:r>
        <w:separator/>
      </w:r>
    </w:p>
  </w:footnote>
  <w:footnote w:type="continuationSeparator" w:id="0">
    <w:p w14:paraId="4ACE409C" w14:textId="77777777" w:rsidR="00F21657" w:rsidRDefault="00F21657" w:rsidP="00AF2C92">
      <w:r>
        <w:continuationSeparator/>
      </w:r>
    </w:p>
  </w:footnote>
  <w:footnote w:id="1">
    <w:p w14:paraId="3A7B20BE" w14:textId="77777777" w:rsidR="00560776" w:rsidRPr="00560776" w:rsidRDefault="00560776" w:rsidP="00560776">
      <w:pPr>
        <w:pStyle w:val="Notes"/>
        <w:rPr>
          <w:lang w:val="en-US"/>
        </w:rPr>
      </w:pPr>
      <w:r>
        <w:rPr>
          <w:rStyle w:val="FootnoteReference"/>
        </w:rPr>
        <w:footnoteRef/>
      </w:r>
      <w:r>
        <w:t xml:space="preserve"> </w:t>
      </w:r>
      <w:r w:rsidRPr="006D1713">
        <w:rPr>
          <w:spacing w:val="-4"/>
        </w:rPr>
        <w:t>Footnotes</w:t>
      </w:r>
      <w:r w:rsidR="00F271B0">
        <w:rPr>
          <w:spacing w:val="-4"/>
        </w:rPr>
        <w:t xml:space="preserve"> should be format</w:t>
      </w:r>
      <w:r w:rsidR="00224840">
        <w:rPr>
          <w:spacing w:val="-4"/>
        </w:rPr>
        <w:t>t</w:t>
      </w:r>
      <w:r w:rsidR="00F271B0">
        <w:rPr>
          <w:spacing w:val="-4"/>
        </w:rPr>
        <w:t>ed in T</w:t>
      </w:r>
      <w:r w:rsidR="00224840">
        <w:rPr>
          <w:spacing w:val="-4"/>
        </w:rPr>
        <w:t>i</w:t>
      </w:r>
      <w:r w:rsidR="00F271B0">
        <w:rPr>
          <w:spacing w:val="-4"/>
        </w:rPr>
        <w:t xml:space="preserve">mes New </w:t>
      </w:r>
      <w:r w:rsidR="00640FF6">
        <w:rPr>
          <w:spacing w:val="-4"/>
        </w:rPr>
        <w:t>R</w:t>
      </w:r>
      <w:r w:rsidR="00F271B0">
        <w:rPr>
          <w:spacing w:val="-4"/>
        </w:rPr>
        <w:t xml:space="preserve">oman </w:t>
      </w:r>
      <w:r w:rsidR="00FD454E">
        <w:rPr>
          <w:spacing w:val="-4"/>
        </w:rPr>
        <w:t>10</w:t>
      </w:r>
      <w:r w:rsidR="00F271B0">
        <w:rPr>
          <w:spacing w:val="-4"/>
        </w:rPr>
        <w:t xml:space="preserve"> </w:t>
      </w:r>
      <w:proofErr w:type="spellStart"/>
      <w:r w:rsidR="00F271B0">
        <w:rPr>
          <w:spacing w:val="-4"/>
        </w:rPr>
        <w:t>pt</w:t>
      </w:r>
      <w:proofErr w:type="spellEnd"/>
      <w:r w:rsidR="00F271B0">
        <w:rPr>
          <w:spacing w:val="-4"/>
        </w:rPr>
        <w:t xml:space="preserve"> </w:t>
      </w:r>
      <w:r w:rsidRPr="006D1713">
        <w:rPr>
          <w:spacing w:val="-4"/>
        </w:rPr>
        <w:t>(</w:t>
      </w:r>
      <w:r w:rsidR="00796B59">
        <w:rPr>
          <w:spacing w:val="-4"/>
        </w:rPr>
        <w:t xml:space="preserve">use style </w:t>
      </w:r>
      <w:r w:rsidR="00F271B0">
        <w:rPr>
          <w:spacing w:val="-4"/>
        </w:rPr>
        <w:t>Notes</w:t>
      </w:r>
      <w:r w:rsidRPr="006D1713">
        <w:rPr>
          <w:spacing w:val="-4"/>
        </w:rPr>
        <w:t>).</w:t>
      </w:r>
    </w:p>
  </w:footnote>
  <w:footnote w:id="2">
    <w:p w14:paraId="23B18458" w14:textId="77777777" w:rsidR="00DD394D" w:rsidRPr="00C87514" w:rsidRDefault="00DD394D" w:rsidP="00DD394D">
      <w:pPr>
        <w:pStyle w:val="FootnoteText"/>
      </w:pPr>
      <w:r>
        <w:rPr>
          <w:rStyle w:val="FootnoteReference"/>
        </w:rPr>
        <w:footnoteRef/>
      </w:r>
      <w:r>
        <w:t xml:space="preserve"> </w:t>
      </w:r>
      <w:r w:rsidRPr="00C87514">
        <w:t xml:space="preserve">APA Style Official web page </w:t>
      </w:r>
      <w:hyperlink r:id="rId1" w:history="1">
        <w:r w:rsidRPr="00C87514">
          <w:rPr>
            <w:lang w:eastAsia="lt-LT"/>
          </w:rPr>
          <w:t>http://www.apastyle.org/</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512282" w14:textId="3209E1AF" w:rsidR="00FE4D0F" w:rsidRPr="002A0928" w:rsidRDefault="00FE4D0F" w:rsidP="00FE4D0F">
    <w:pPr>
      <w:tabs>
        <w:tab w:val="center" w:pos="4153"/>
        <w:tab w:val="right" w:pos="7938"/>
      </w:tabs>
      <w:spacing w:after="240"/>
      <w:jc w:val="center"/>
      <w:rPr>
        <w:b/>
        <w:i/>
        <w:sz w:val="20"/>
        <w:szCs w:val="20"/>
      </w:rPr>
    </w:pPr>
    <w:r w:rsidRPr="002A0928">
      <w:rPr>
        <w:b/>
        <w:i/>
        <w:sz w:val="20"/>
        <w:szCs w:val="18"/>
      </w:rPr>
      <w:t xml:space="preserve">Economics and </w:t>
    </w:r>
    <w:r>
      <w:rPr>
        <w:b/>
        <w:i/>
        <w:sz w:val="20"/>
        <w:szCs w:val="18"/>
      </w:rPr>
      <w:t>Business</w:t>
    </w:r>
  </w:p>
  <w:p w14:paraId="40A59717" w14:textId="77777777" w:rsidR="00FE4D0F" w:rsidRPr="002A0928" w:rsidRDefault="00FE4D0F" w:rsidP="00FE4D0F">
    <w:pPr>
      <w:tabs>
        <w:tab w:val="center" w:pos="4153"/>
        <w:tab w:val="right" w:pos="7938"/>
      </w:tabs>
      <w:jc w:val="right"/>
      <w:rPr>
        <w:sz w:val="20"/>
        <w:szCs w:val="20"/>
      </w:rPr>
    </w:pPr>
  </w:p>
  <w:p w14:paraId="2BA21A3C" w14:textId="357D3037" w:rsidR="00FE4D0F" w:rsidRPr="002A0928" w:rsidRDefault="00FE4D0F" w:rsidP="00FE4D0F">
    <w:pPr>
      <w:tabs>
        <w:tab w:val="right" w:leader="underscore" w:pos="7938"/>
      </w:tabs>
      <w:jc w:val="right"/>
    </w:pPr>
    <w:r>
      <w:tab/>
    </w:r>
    <w:r w:rsidRPr="002A0928">
      <w:rPr>
        <w:i/>
      </w:rPr>
      <w:t>201</w:t>
    </w:r>
    <w:r w:rsidR="002D19D1">
      <w:rPr>
        <w:i/>
      </w:rPr>
      <w:t>8</w:t>
    </w:r>
    <w:r w:rsidRPr="002A0928">
      <w:rPr>
        <w:i/>
      </w:rPr>
      <w:t xml:space="preserve"> / </w:t>
    </w:r>
    <w:r>
      <w:rPr>
        <w:i/>
      </w:rPr>
      <w:t>3</w:t>
    </w:r>
    <w:r w:rsidR="002D19D1">
      <w:rPr>
        <w:i/>
      </w:rPr>
      <w:t>2</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5C15C4" w14:textId="77777777" w:rsidR="00FE4D0F" w:rsidRPr="002A0928" w:rsidRDefault="00FE4D0F" w:rsidP="00FE4D0F">
    <w:pPr>
      <w:tabs>
        <w:tab w:val="center" w:pos="4153"/>
        <w:tab w:val="right" w:pos="7938"/>
      </w:tabs>
      <w:jc w:val="center"/>
      <w:rPr>
        <w:b/>
        <w:i/>
        <w:sz w:val="20"/>
        <w:szCs w:val="18"/>
      </w:rPr>
    </w:pPr>
    <w:r w:rsidRPr="002A0928">
      <w:rPr>
        <w:b/>
        <w:i/>
        <w:sz w:val="20"/>
        <w:szCs w:val="18"/>
      </w:rPr>
      <w:t xml:space="preserve">Economics and </w:t>
    </w:r>
    <w:r>
      <w:rPr>
        <w:b/>
        <w:i/>
        <w:sz w:val="20"/>
        <w:szCs w:val="18"/>
      </w:rPr>
      <w:t>Business</w:t>
    </w:r>
  </w:p>
  <w:p w14:paraId="30BBEE33" w14:textId="77777777" w:rsidR="00FE4D0F" w:rsidRPr="002A0928" w:rsidRDefault="00FE4D0F" w:rsidP="00FE4D0F">
    <w:pPr>
      <w:tabs>
        <w:tab w:val="center" w:pos="4153"/>
        <w:tab w:val="right" w:pos="7938"/>
      </w:tabs>
      <w:jc w:val="center"/>
      <w:rPr>
        <w:i/>
        <w:sz w:val="18"/>
        <w:szCs w:val="18"/>
      </w:rPr>
    </w:pPr>
  </w:p>
  <w:p w14:paraId="34ADE6E1" w14:textId="77777777" w:rsidR="00FE4D0F" w:rsidRDefault="00FE4D0F" w:rsidP="00FE4D0F">
    <w:pPr>
      <w:tabs>
        <w:tab w:val="center" w:pos="4153"/>
        <w:tab w:val="right" w:pos="7938"/>
      </w:tabs>
      <w:jc w:val="right"/>
      <w:rPr>
        <w:sz w:val="16"/>
        <w:szCs w:val="16"/>
      </w:rPr>
    </w:pPr>
    <w:r>
      <w:rPr>
        <w:sz w:val="16"/>
        <w:szCs w:val="16"/>
      </w:rPr>
      <w:t>ISSN 2256</w:t>
    </w:r>
    <w:r w:rsidRPr="0007101A">
      <w:rPr>
        <w:sz w:val="16"/>
        <w:szCs w:val="16"/>
      </w:rPr>
      <w:t>-</w:t>
    </w:r>
    <w:r>
      <w:rPr>
        <w:sz w:val="16"/>
        <w:szCs w:val="16"/>
      </w:rPr>
      <w:t>0394</w:t>
    </w:r>
    <w:r w:rsidRPr="0007101A">
      <w:rPr>
        <w:sz w:val="16"/>
        <w:szCs w:val="16"/>
      </w:rPr>
      <w:t xml:space="preserve"> (online)</w:t>
    </w:r>
  </w:p>
  <w:p w14:paraId="0E7F231A" w14:textId="77777777" w:rsidR="00FE4D0F" w:rsidRPr="0007101A" w:rsidRDefault="00FE4D0F" w:rsidP="00FE4D0F">
    <w:pPr>
      <w:tabs>
        <w:tab w:val="center" w:pos="4153"/>
        <w:tab w:val="right" w:pos="7938"/>
      </w:tabs>
      <w:jc w:val="right"/>
      <w:rPr>
        <w:sz w:val="16"/>
        <w:szCs w:val="16"/>
      </w:rPr>
    </w:pPr>
    <w:r>
      <w:rPr>
        <w:sz w:val="16"/>
        <w:szCs w:val="16"/>
      </w:rPr>
      <w:t>ISSN 2256</w:t>
    </w:r>
    <w:r w:rsidRPr="0007101A">
      <w:rPr>
        <w:sz w:val="16"/>
        <w:szCs w:val="16"/>
      </w:rPr>
      <w:t>-</w:t>
    </w:r>
    <w:r>
      <w:rPr>
        <w:sz w:val="16"/>
        <w:szCs w:val="16"/>
      </w:rPr>
      <w:t>0386</w:t>
    </w:r>
    <w:r w:rsidRPr="0007101A">
      <w:rPr>
        <w:sz w:val="16"/>
        <w:szCs w:val="16"/>
      </w:rPr>
      <w:t xml:space="preserve"> (</w:t>
    </w:r>
    <w:r>
      <w:rPr>
        <w:sz w:val="16"/>
        <w:szCs w:val="16"/>
      </w:rPr>
      <w:t>print</w:t>
    </w:r>
    <w:r w:rsidRPr="0007101A">
      <w:rPr>
        <w:sz w:val="16"/>
        <w:szCs w:val="16"/>
      </w:rPr>
      <w:t>)</w:t>
    </w:r>
    <w:r w:rsidRPr="0007101A">
      <w:rPr>
        <w:i/>
        <w:noProof/>
        <w:sz w:val="16"/>
        <w:szCs w:val="16"/>
        <w:lang w:val="lv-LV" w:eastAsia="lv-LV"/>
      </w:rPr>
      <mc:AlternateContent>
        <mc:Choice Requires="wpg">
          <w:drawing>
            <wp:anchor distT="0" distB="0" distL="114300" distR="114300" simplePos="0" relativeHeight="251661312" behindDoc="0" locked="0" layoutInCell="1" allowOverlap="1" wp14:anchorId="6FD92CDE" wp14:editId="799B299F">
              <wp:simplePos x="0" y="0"/>
              <wp:positionH relativeFrom="column">
                <wp:posOffset>58420</wp:posOffset>
              </wp:positionH>
              <wp:positionV relativeFrom="paragraph">
                <wp:posOffset>3175</wp:posOffset>
              </wp:positionV>
              <wp:extent cx="1570990" cy="458470"/>
              <wp:effectExtent l="1270" t="3175" r="0" b="5080"/>
              <wp:wrapNone/>
              <wp:docPr id="3"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0990" cy="458470"/>
                        <a:chOff x="0" y="0"/>
                        <a:chExt cx="18487" cy="5399"/>
                      </a:xfrm>
                    </wpg:grpSpPr>
                    <wps:wsp>
                      <wps:cNvPr id="4" name="Shape 584"/>
                      <wps:cNvSpPr>
                        <a:spLocks/>
                      </wps:cNvSpPr>
                      <wps:spPr bwMode="auto">
                        <a:xfrm>
                          <a:off x="0" y="392"/>
                          <a:ext cx="2449" cy="4899"/>
                        </a:xfrm>
                        <a:custGeom>
                          <a:avLst/>
                          <a:gdLst>
                            <a:gd name="T0" fmla="*/ 0 w 244996"/>
                            <a:gd name="T1" fmla="*/ 0 h 489979"/>
                            <a:gd name="T2" fmla="*/ 244996 w 244996"/>
                            <a:gd name="T3" fmla="*/ 0 h 489979"/>
                            <a:gd name="T4" fmla="*/ 244996 w 244996"/>
                            <a:gd name="T5" fmla="*/ 489979 h 489979"/>
                            <a:gd name="T6" fmla="*/ 0 w 244996"/>
                            <a:gd name="T7" fmla="*/ 489979 h 489979"/>
                            <a:gd name="T8" fmla="*/ 0 w 244996"/>
                            <a:gd name="T9" fmla="*/ 0 h 489979"/>
                            <a:gd name="T10" fmla="*/ 0 w 244996"/>
                            <a:gd name="T11" fmla="*/ 0 h 489979"/>
                            <a:gd name="T12" fmla="*/ 244996 w 244996"/>
                            <a:gd name="T13" fmla="*/ 489979 h 489979"/>
                          </a:gdLst>
                          <a:ahLst/>
                          <a:cxnLst>
                            <a:cxn ang="0">
                              <a:pos x="T0" y="T1"/>
                            </a:cxn>
                            <a:cxn ang="0">
                              <a:pos x="T2" y="T3"/>
                            </a:cxn>
                            <a:cxn ang="0">
                              <a:pos x="T4" y="T5"/>
                            </a:cxn>
                            <a:cxn ang="0">
                              <a:pos x="T6" y="T7"/>
                            </a:cxn>
                            <a:cxn ang="0">
                              <a:pos x="T8" y="T9"/>
                            </a:cxn>
                          </a:cxnLst>
                          <a:rect l="T10" t="T11" r="T12" b="T13"/>
                          <a:pathLst>
                            <a:path w="244996" h="489979">
                              <a:moveTo>
                                <a:pt x="0" y="0"/>
                              </a:moveTo>
                              <a:lnTo>
                                <a:pt x="244996" y="0"/>
                              </a:lnTo>
                              <a:lnTo>
                                <a:pt x="244996" y="489979"/>
                              </a:lnTo>
                              <a:lnTo>
                                <a:pt x="0" y="489979"/>
                              </a:lnTo>
                              <a:lnTo>
                                <a:pt x="0" y="0"/>
                              </a:lnTo>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1" name="Shape 585"/>
                      <wps:cNvSpPr>
                        <a:spLocks/>
                      </wps:cNvSpPr>
                      <wps:spPr bwMode="auto">
                        <a:xfrm>
                          <a:off x="612" y="2168"/>
                          <a:ext cx="1225" cy="122"/>
                        </a:xfrm>
                        <a:custGeom>
                          <a:avLst/>
                          <a:gdLst>
                            <a:gd name="T0" fmla="*/ 0 w 122491"/>
                            <a:gd name="T1" fmla="*/ 0 h 12141"/>
                            <a:gd name="T2" fmla="*/ 122491 w 122491"/>
                            <a:gd name="T3" fmla="*/ 0 h 12141"/>
                            <a:gd name="T4" fmla="*/ 122491 w 122491"/>
                            <a:gd name="T5" fmla="*/ 12141 h 12141"/>
                            <a:gd name="T6" fmla="*/ 0 w 122491"/>
                            <a:gd name="T7" fmla="*/ 12141 h 12141"/>
                            <a:gd name="T8" fmla="*/ 0 w 122491"/>
                            <a:gd name="T9" fmla="*/ 0 h 12141"/>
                            <a:gd name="T10" fmla="*/ 0 w 122491"/>
                            <a:gd name="T11" fmla="*/ 0 h 12141"/>
                            <a:gd name="T12" fmla="*/ 122491 w 122491"/>
                            <a:gd name="T13" fmla="*/ 12141 h 12141"/>
                          </a:gdLst>
                          <a:ahLst/>
                          <a:cxnLst>
                            <a:cxn ang="0">
                              <a:pos x="T0" y="T1"/>
                            </a:cxn>
                            <a:cxn ang="0">
                              <a:pos x="T2" y="T3"/>
                            </a:cxn>
                            <a:cxn ang="0">
                              <a:pos x="T4" y="T5"/>
                            </a:cxn>
                            <a:cxn ang="0">
                              <a:pos x="T6" y="T7"/>
                            </a:cxn>
                            <a:cxn ang="0">
                              <a:pos x="T8" y="T9"/>
                            </a:cxn>
                          </a:cxnLst>
                          <a:rect l="T10" t="T11" r="T12" b="T13"/>
                          <a:pathLst>
                            <a:path w="122491" h="12141">
                              <a:moveTo>
                                <a:pt x="0" y="0"/>
                              </a:moveTo>
                              <a:lnTo>
                                <a:pt x="122491" y="0"/>
                              </a:lnTo>
                              <a:lnTo>
                                <a:pt x="122491" y="12141"/>
                              </a:lnTo>
                              <a:lnTo>
                                <a:pt x="0" y="12141"/>
                              </a:lnTo>
                              <a:lnTo>
                                <a:pt x="0" y="0"/>
                              </a:lnTo>
                            </a:path>
                          </a:pathLst>
                        </a:custGeom>
                        <a:solidFill>
                          <a:srgbClr val="FFFEFD"/>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2" name="Shape 8"/>
                      <wps:cNvSpPr>
                        <a:spLocks/>
                      </wps:cNvSpPr>
                      <wps:spPr bwMode="auto">
                        <a:xfrm>
                          <a:off x="617" y="1004"/>
                          <a:ext cx="279" cy="612"/>
                        </a:xfrm>
                        <a:custGeom>
                          <a:avLst/>
                          <a:gdLst>
                            <a:gd name="T0" fmla="*/ 0 w 27927"/>
                            <a:gd name="T1" fmla="*/ 0 h 61252"/>
                            <a:gd name="T2" fmla="*/ 23901 w 27927"/>
                            <a:gd name="T3" fmla="*/ 0 h 61252"/>
                            <a:gd name="T4" fmla="*/ 27927 w 27927"/>
                            <a:gd name="T5" fmla="*/ 712 h 61252"/>
                            <a:gd name="T6" fmla="*/ 27927 w 27927"/>
                            <a:gd name="T7" fmla="*/ 13721 h 61252"/>
                            <a:gd name="T8" fmla="*/ 23901 w 27927"/>
                            <a:gd name="T9" fmla="*/ 12167 h 61252"/>
                            <a:gd name="T10" fmla="*/ 13487 w 27927"/>
                            <a:gd name="T11" fmla="*/ 12167 h 61252"/>
                            <a:gd name="T12" fmla="*/ 13487 w 27927"/>
                            <a:gd name="T13" fmla="*/ 49098 h 61252"/>
                            <a:gd name="T14" fmla="*/ 23901 w 27927"/>
                            <a:gd name="T15" fmla="*/ 49098 h 61252"/>
                            <a:gd name="T16" fmla="*/ 27927 w 27927"/>
                            <a:gd name="T17" fmla="*/ 47569 h 61252"/>
                            <a:gd name="T18" fmla="*/ 27927 w 27927"/>
                            <a:gd name="T19" fmla="*/ 60532 h 61252"/>
                            <a:gd name="T20" fmla="*/ 23901 w 27927"/>
                            <a:gd name="T21" fmla="*/ 61252 h 61252"/>
                            <a:gd name="T22" fmla="*/ 0 w 27927"/>
                            <a:gd name="T23" fmla="*/ 61252 h 61252"/>
                            <a:gd name="T24" fmla="*/ 0 w 27927"/>
                            <a:gd name="T25" fmla="*/ 0 h 61252"/>
                            <a:gd name="T26" fmla="*/ 0 w 27927"/>
                            <a:gd name="T27" fmla="*/ 0 h 61252"/>
                            <a:gd name="T28" fmla="*/ 27927 w 27927"/>
                            <a:gd name="T29" fmla="*/ 61252 h 61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7927" h="61252">
                              <a:moveTo>
                                <a:pt x="0" y="0"/>
                              </a:moveTo>
                              <a:lnTo>
                                <a:pt x="23901" y="0"/>
                              </a:lnTo>
                              <a:lnTo>
                                <a:pt x="27927" y="712"/>
                              </a:lnTo>
                              <a:lnTo>
                                <a:pt x="27927" y="13721"/>
                              </a:lnTo>
                              <a:lnTo>
                                <a:pt x="23901" y="12167"/>
                              </a:lnTo>
                              <a:lnTo>
                                <a:pt x="13487" y="12167"/>
                              </a:lnTo>
                              <a:lnTo>
                                <a:pt x="13487" y="49098"/>
                              </a:lnTo>
                              <a:lnTo>
                                <a:pt x="23901" y="49098"/>
                              </a:lnTo>
                              <a:lnTo>
                                <a:pt x="27927" y="47569"/>
                              </a:lnTo>
                              <a:lnTo>
                                <a:pt x="27927" y="60532"/>
                              </a:lnTo>
                              <a:lnTo>
                                <a:pt x="23901" y="61252"/>
                              </a:lnTo>
                              <a:lnTo>
                                <a:pt x="0" y="61252"/>
                              </a:lnTo>
                              <a:lnTo>
                                <a:pt x="0" y="0"/>
                              </a:lnTo>
                              <a:close/>
                            </a:path>
                          </a:pathLst>
                        </a:custGeom>
                        <a:solidFill>
                          <a:srgbClr val="FFFEFD"/>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3" name="Shape 9"/>
                      <wps:cNvSpPr>
                        <a:spLocks/>
                      </wps:cNvSpPr>
                      <wps:spPr bwMode="auto">
                        <a:xfrm>
                          <a:off x="896" y="1011"/>
                          <a:ext cx="285" cy="598"/>
                        </a:xfrm>
                        <a:custGeom>
                          <a:avLst/>
                          <a:gdLst>
                            <a:gd name="T0" fmla="*/ 0 w 28524"/>
                            <a:gd name="T1" fmla="*/ 0 h 59820"/>
                            <a:gd name="T2" fmla="*/ 9177 w 28524"/>
                            <a:gd name="T3" fmla="*/ 1623 h 59820"/>
                            <a:gd name="T4" fmla="*/ 28524 w 28524"/>
                            <a:gd name="T5" fmla="*/ 29743 h 59820"/>
                            <a:gd name="T6" fmla="*/ 28524 w 28524"/>
                            <a:gd name="T7" fmla="*/ 29920 h 59820"/>
                            <a:gd name="T8" fmla="*/ 9177 w 28524"/>
                            <a:gd name="T9" fmla="*/ 58179 h 59820"/>
                            <a:gd name="T10" fmla="*/ 0 w 28524"/>
                            <a:gd name="T11" fmla="*/ 59820 h 59820"/>
                            <a:gd name="T12" fmla="*/ 0 w 28524"/>
                            <a:gd name="T13" fmla="*/ 46857 h 59820"/>
                            <a:gd name="T14" fmla="*/ 9341 w 28524"/>
                            <a:gd name="T15" fmla="*/ 43309 h 59820"/>
                            <a:gd name="T16" fmla="*/ 14440 w 28524"/>
                            <a:gd name="T17" fmla="*/ 30098 h 59820"/>
                            <a:gd name="T18" fmla="*/ 14440 w 28524"/>
                            <a:gd name="T19" fmla="*/ 29920 h 59820"/>
                            <a:gd name="T20" fmla="*/ 9341 w 28524"/>
                            <a:gd name="T21" fmla="*/ 16616 h 59820"/>
                            <a:gd name="T22" fmla="*/ 0 w 28524"/>
                            <a:gd name="T23" fmla="*/ 13009 h 59820"/>
                            <a:gd name="T24" fmla="*/ 0 w 28524"/>
                            <a:gd name="T25" fmla="*/ 0 h 59820"/>
                            <a:gd name="T26" fmla="*/ 0 w 28524"/>
                            <a:gd name="T27" fmla="*/ 0 h 59820"/>
                            <a:gd name="T28" fmla="*/ 28524 w 28524"/>
                            <a:gd name="T29" fmla="*/ 59820 h 59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8524" h="59820">
                              <a:moveTo>
                                <a:pt x="0" y="0"/>
                              </a:moveTo>
                              <a:lnTo>
                                <a:pt x="9177" y="1623"/>
                              </a:lnTo>
                              <a:cubicBezTo>
                                <a:pt x="21038" y="6149"/>
                                <a:pt x="28524" y="16817"/>
                                <a:pt x="28524" y="29743"/>
                              </a:cubicBezTo>
                              <a:lnTo>
                                <a:pt x="28524" y="29920"/>
                              </a:lnTo>
                              <a:cubicBezTo>
                                <a:pt x="28524" y="42846"/>
                                <a:pt x="21038" y="53607"/>
                                <a:pt x="9177" y="58179"/>
                              </a:cubicBezTo>
                              <a:lnTo>
                                <a:pt x="0" y="59820"/>
                              </a:lnTo>
                              <a:lnTo>
                                <a:pt x="0" y="46857"/>
                              </a:lnTo>
                              <a:lnTo>
                                <a:pt x="9341" y="43309"/>
                              </a:lnTo>
                              <a:cubicBezTo>
                                <a:pt x="12579" y="40093"/>
                                <a:pt x="14440" y="35521"/>
                                <a:pt x="14440" y="30098"/>
                              </a:cubicBezTo>
                              <a:lnTo>
                                <a:pt x="14440" y="29920"/>
                              </a:lnTo>
                              <a:cubicBezTo>
                                <a:pt x="14440" y="24491"/>
                                <a:pt x="12579" y="19875"/>
                                <a:pt x="9341" y="16616"/>
                              </a:cubicBezTo>
                              <a:lnTo>
                                <a:pt x="0" y="13009"/>
                              </a:lnTo>
                              <a:lnTo>
                                <a:pt x="0" y="0"/>
                              </a:lnTo>
                              <a:close/>
                            </a:path>
                          </a:pathLst>
                        </a:custGeom>
                        <a:solidFill>
                          <a:srgbClr val="FFFEFD"/>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4" name="Shape 10"/>
                      <wps:cNvSpPr>
                        <a:spLocks/>
                      </wps:cNvSpPr>
                      <wps:spPr bwMode="auto">
                        <a:xfrm>
                          <a:off x="1375" y="1004"/>
                          <a:ext cx="467" cy="612"/>
                        </a:xfrm>
                        <a:custGeom>
                          <a:avLst/>
                          <a:gdLst>
                            <a:gd name="T0" fmla="*/ 0 w 46634"/>
                            <a:gd name="T1" fmla="*/ 0 h 61252"/>
                            <a:gd name="T2" fmla="*/ 46203 w 46634"/>
                            <a:gd name="T3" fmla="*/ 0 h 61252"/>
                            <a:gd name="T4" fmla="*/ 46203 w 46634"/>
                            <a:gd name="T5" fmla="*/ 12001 h 61252"/>
                            <a:gd name="T6" fmla="*/ 13386 w 46634"/>
                            <a:gd name="T7" fmla="*/ 12001 h 61252"/>
                            <a:gd name="T8" fmla="*/ 13386 w 46634"/>
                            <a:gd name="T9" fmla="*/ 24409 h 61252"/>
                            <a:gd name="T10" fmla="*/ 42266 w 46634"/>
                            <a:gd name="T11" fmla="*/ 24409 h 61252"/>
                            <a:gd name="T12" fmla="*/ 42266 w 46634"/>
                            <a:gd name="T13" fmla="*/ 36411 h 61252"/>
                            <a:gd name="T14" fmla="*/ 13386 w 46634"/>
                            <a:gd name="T15" fmla="*/ 36411 h 61252"/>
                            <a:gd name="T16" fmla="*/ 13386 w 46634"/>
                            <a:gd name="T17" fmla="*/ 49276 h 61252"/>
                            <a:gd name="T18" fmla="*/ 46634 w 46634"/>
                            <a:gd name="T19" fmla="*/ 49276 h 61252"/>
                            <a:gd name="T20" fmla="*/ 46634 w 46634"/>
                            <a:gd name="T21" fmla="*/ 61252 h 61252"/>
                            <a:gd name="T22" fmla="*/ 0 w 46634"/>
                            <a:gd name="T23" fmla="*/ 61252 h 61252"/>
                            <a:gd name="T24" fmla="*/ 0 w 46634"/>
                            <a:gd name="T25" fmla="*/ 0 h 61252"/>
                            <a:gd name="T26" fmla="*/ 0 w 46634"/>
                            <a:gd name="T27" fmla="*/ 0 h 61252"/>
                            <a:gd name="T28" fmla="*/ 46634 w 46634"/>
                            <a:gd name="T29" fmla="*/ 61252 h 61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46634" h="61252">
                              <a:moveTo>
                                <a:pt x="0" y="0"/>
                              </a:moveTo>
                              <a:lnTo>
                                <a:pt x="46203" y="0"/>
                              </a:lnTo>
                              <a:lnTo>
                                <a:pt x="46203" y="12001"/>
                              </a:lnTo>
                              <a:lnTo>
                                <a:pt x="13386" y="12001"/>
                              </a:lnTo>
                              <a:lnTo>
                                <a:pt x="13386" y="24409"/>
                              </a:lnTo>
                              <a:lnTo>
                                <a:pt x="42266" y="24409"/>
                              </a:lnTo>
                              <a:lnTo>
                                <a:pt x="42266" y="36411"/>
                              </a:lnTo>
                              <a:lnTo>
                                <a:pt x="13386" y="36411"/>
                              </a:lnTo>
                              <a:lnTo>
                                <a:pt x="13386" y="49276"/>
                              </a:lnTo>
                              <a:lnTo>
                                <a:pt x="46634" y="49276"/>
                              </a:lnTo>
                              <a:lnTo>
                                <a:pt x="46634" y="61252"/>
                              </a:lnTo>
                              <a:lnTo>
                                <a:pt x="0" y="61252"/>
                              </a:lnTo>
                              <a:lnTo>
                                <a:pt x="0" y="0"/>
                              </a:lnTo>
                              <a:close/>
                            </a:path>
                          </a:pathLst>
                        </a:custGeom>
                        <a:solidFill>
                          <a:srgbClr val="FFFEFD"/>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5" name="Shape 11"/>
                      <wps:cNvSpPr>
                        <a:spLocks/>
                      </wps:cNvSpPr>
                      <wps:spPr bwMode="auto">
                        <a:xfrm>
                          <a:off x="451" y="2841"/>
                          <a:ext cx="1642" cy="1655"/>
                        </a:xfrm>
                        <a:custGeom>
                          <a:avLst/>
                          <a:gdLst>
                            <a:gd name="T0" fmla="*/ 80861 w 164262"/>
                            <a:gd name="T1" fmla="*/ 25 h 165456"/>
                            <a:gd name="T2" fmla="*/ 91465 w 164262"/>
                            <a:gd name="T3" fmla="*/ 864 h 165456"/>
                            <a:gd name="T4" fmla="*/ 97282 w 164262"/>
                            <a:gd name="T5" fmla="*/ 1778 h 165456"/>
                            <a:gd name="T6" fmla="*/ 108712 w 164262"/>
                            <a:gd name="T7" fmla="*/ 4521 h 165456"/>
                            <a:gd name="T8" fmla="*/ 118161 w 164262"/>
                            <a:gd name="T9" fmla="*/ 7264 h 165456"/>
                            <a:gd name="T10" fmla="*/ 125197 w 164262"/>
                            <a:gd name="T11" fmla="*/ 8585 h 165456"/>
                            <a:gd name="T12" fmla="*/ 129578 w 164262"/>
                            <a:gd name="T13" fmla="*/ 7607 h 165456"/>
                            <a:gd name="T14" fmla="*/ 132004 w 164262"/>
                            <a:gd name="T15" fmla="*/ 3975 h 165456"/>
                            <a:gd name="T16" fmla="*/ 135738 w 164262"/>
                            <a:gd name="T17" fmla="*/ 3975 h 165456"/>
                            <a:gd name="T18" fmla="*/ 135738 w 164262"/>
                            <a:gd name="T19" fmla="*/ 48793 h 165456"/>
                            <a:gd name="T20" fmla="*/ 132448 w 164262"/>
                            <a:gd name="T21" fmla="*/ 48793 h 165456"/>
                            <a:gd name="T22" fmla="*/ 114414 w 164262"/>
                            <a:gd name="T23" fmla="*/ 17323 h 165456"/>
                            <a:gd name="T24" fmla="*/ 81090 w 164262"/>
                            <a:gd name="T25" fmla="*/ 6756 h 165456"/>
                            <a:gd name="T26" fmla="*/ 31928 w 164262"/>
                            <a:gd name="T27" fmla="*/ 82741 h 165456"/>
                            <a:gd name="T28" fmla="*/ 80861 w 164262"/>
                            <a:gd name="T29" fmla="*/ 158699 h 165456"/>
                            <a:gd name="T30" fmla="*/ 115811 w 164262"/>
                            <a:gd name="T31" fmla="*/ 149390 h 165456"/>
                            <a:gd name="T32" fmla="*/ 115811 w 164262"/>
                            <a:gd name="T33" fmla="*/ 98120 h 165456"/>
                            <a:gd name="T34" fmla="*/ 87630 w 164262"/>
                            <a:gd name="T35" fmla="*/ 98120 h 165456"/>
                            <a:gd name="T36" fmla="*/ 87630 w 164262"/>
                            <a:gd name="T37" fmla="*/ 91872 h 165456"/>
                            <a:gd name="T38" fmla="*/ 164262 w 164262"/>
                            <a:gd name="T39" fmla="*/ 91872 h 165456"/>
                            <a:gd name="T40" fmla="*/ 164262 w 164262"/>
                            <a:gd name="T41" fmla="*/ 98120 h 165456"/>
                            <a:gd name="T42" fmla="*/ 143307 w 164262"/>
                            <a:gd name="T43" fmla="*/ 98120 h 165456"/>
                            <a:gd name="T44" fmla="*/ 143307 w 164262"/>
                            <a:gd name="T45" fmla="*/ 136093 h 165456"/>
                            <a:gd name="T46" fmla="*/ 80861 w 164262"/>
                            <a:gd name="T47" fmla="*/ 165456 h 165456"/>
                            <a:gd name="T48" fmla="*/ 0 w 164262"/>
                            <a:gd name="T49" fmla="*/ 83439 h 165456"/>
                            <a:gd name="T50" fmla="*/ 80861 w 164262"/>
                            <a:gd name="T51" fmla="*/ 25 h 165456"/>
                            <a:gd name="T52" fmla="*/ 0 w 164262"/>
                            <a:gd name="T53" fmla="*/ 0 h 165456"/>
                            <a:gd name="T54" fmla="*/ 164262 w 164262"/>
                            <a:gd name="T55" fmla="*/ 165456 h 1654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T52" t="T53" r="T54" b="T55"/>
                          <a:pathLst>
                            <a:path w="164262" h="165456">
                              <a:moveTo>
                                <a:pt x="80861" y="25"/>
                              </a:moveTo>
                              <a:cubicBezTo>
                                <a:pt x="84607" y="0"/>
                                <a:pt x="88125" y="305"/>
                                <a:pt x="91465" y="864"/>
                              </a:cubicBezTo>
                              <a:cubicBezTo>
                                <a:pt x="93434" y="1067"/>
                                <a:pt x="95377" y="1384"/>
                                <a:pt x="97282" y="1778"/>
                              </a:cubicBezTo>
                              <a:cubicBezTo>
                                <a:pt x="101384" y="2667"/>
                                <a:pt x="105194" y="3569"/>
                                <a:pt x="108712" y="4521"/>
                              </a:cubicBezTo>
                              <a:cubicBezTo>
                                <a:pt x="112230" y="5474"/>
                                <a:pt x="115380" y="6388"/>
                                <a:pt x="118161" y="7264"/>
                              </a:cubicBezTo>
                              <a:cubicBezTo>
                                <a:pt x="120942" y="8153"/>
                                <a:pt x="123279" y="8585"/>
                                <a:pt x="125197" y="8585"/>
                              </a:cubicBezTo>
                              <a:cubicBezTo>
                                <a:pt x="127241" y="8585"/>
                                <a:pt x="128715" y="8255"/>
                                <a:pt x="129578" y="7607"/>
                              </a:cubicBezTo>
                              <a:cubicBezTo>
                                <a:pt x="130467" y="6947"/>
                                <a:pt x="131267" y="5728"/>
                                <a:pt x="132004" y="3975"/>
                              </a:cubicBezTo>
                              <a:lnTo>
                                <a:pt x="135738" y="3975"/>
                              </a:lnTo>
                              <a:lnTo>
                                <a:pt x="135738" y="48793"/>
                              </a:lnTo>
                              <a:lnTo>
                                <a:pt x="132448" y="48793"/>
                              </a:lnTo>
                              <a:cubicBezTo>
                                <a:pt x="128930" y="35560"/>
                                <a:pt x="121158" y="25159"/>
                                <a:pt x="114414" y="17323"/>
                              </a:cubicBezTo>
                              <a:cubicBezTo>
                                <a:pt x="106185" y="10338"/>
                                <a:pt x="96799" y="6858"/>
                                <a:pt x="81090" y="6756"/>
                              </a:cubicBezTo>
                              <a:cubicBezTo>
                                <a:pt x="46368" y="6998"/>
                                <a:pt x="31928" y="28461"/>
                                <a:pt x="31928" y="82741"/>
                              </a:cubicBezTo>
                              <a:cubicBezTo>
                                <a:pt x="31928" y="137033"/>
                                <a:pt x="45669" y="158699"/>
                                <a:pt x="80861" y="158699"/>
                              </a:cubicBezTo>
                              <a:cubicBezTo>
                                <a:pt x="96469" y="158699"/>
                                <a:pt x="109055" y="153352"/>
                                <a:pt x="115811" y="149390"/>
                              </a:cubicBezTo>
                              <a:lnTo>
                                <a:pt x="115811" y="98120"/>
                              </a:lnTo>
                              <a:lnTo>
                                <a:pt x="87630" y="98120"/>
                              </a:lnTo>
                              <a:lnTo>
                                <a:pt x="87630" y="91872"/>
                              </a:lnTo>
                              <a:lnTo>
                                <a:pt x="164262" y="91872"/>
                              </a:lnTo>
                              <a:lnTo>
                                <a:pt x="164262" y="98120"/>
                              </a:lnTo>
                              <a:lnTo>
                                <a:pt x="143307" y="98120"/>
                              </a:lnTo>
                              <a:lnTo>
                                <a:pt x="143307" y="136093"/>
                              </a:lnTo>
                              <a:cubicBezTo>
                                <a:pt x="134912" y="148679"/>
                                <a:pt x="108356" y="165456"/>
                                <a:pt x="80861" y="165456"/>
                              </a:cubicBezTo>
                              <a:cubicBezTo>
                                <a:pt x="36817" y="165456"/>
                                <a:pt x="0" y="129565"/>
                                <a:pt x="0" y="83439"/>
                              </a:cubicBezTo>
                              <a:cubicBezTo>
                                <a:pt x="0" y="38456"/>
                                <a:pt x="36817" y="330"/>
                                <a:pt x="80861" y="25"/>
                              </a:cubicBezTo>
                              <a:close/>
                            </a:path>
                          </a:pathLst>
                        </a:custGeom>
                        <a:solidFill>
                          <a:srgbClr val="FFFEFD"/>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6" name="Shape 12"/>
                      <wps:cNvSpPr>
                        <a:spLocks/>
                      </wps:cNvSpPr>
                      <wps:spPr bwMode="auto">
                        <a:xfrm>
                          <a:off x="3473" y="1005"/>
                          <a:ext cx="270" cy="594"/>
                        </a:xfrm>
                        <a:custGeom>
                          <a:avLst/>
                          <a:gdLst>
                            <a:gd name="T0" fmla="*/ 0 w 27089"/>
                            <a:gd name="T1" fmla="*/ 0 h 59411"/>
                            <a:gd name="T2" fmla="*/ 23177 w 27089"/>
                            <a:gd name="T3" fmla="*/ 0 h 59411"/>
                            <a:gd name="T4" fmla="*/ 27089 w 27089"/>
                            <a:gd name="T5" fmla="*/ 691 h 59411"/>
                            <a:gd name="T6" fmla="*/ 27089 w 27089"/>
                            <a:gd name="T7" fmla="*/ 13309 h 59411"/>
                            <a:gd name="T8" fmla="*/ 23177 w 27089"/>
                            <a:gd name="T9" fmla="*/ 11798 h 59411"/>
                            <a:gd name="T10" fmla="*/ 13081 w 27089"/>
                            <a:gd name="T11" fmla="*/ 11798 h 59411"/>
                            <a:gd name="T12" fmla="*/ 13081 w 27089"/>
                            <a:gd name="T13" fmla="*/ 47612 h 59411"/>
                            <a:gd name="T14" fmla="*/ 23177 w 27089"/>
                            <a:gd name="T15" fmla="*/ 47612 h 59411"/>
                            <a:gd name="T16" fmla="*/ 27089 w 27089"/>
                            <a:gd name="T17" fmla="*/ 46126 h 59411"/>
                            <a:gd name="T18" fmla="*/ 27089 w 27089"/>
                            <a:gd name="T19" fmla="*/ 58712 h 59411"/>
                            <a:gd name="T20" fmla="*/ 23177 w 27089"/>
                            <a:gd name="T21" fmla="*/ 59411 h 59411"/>
                            <a:gd name="T22" fmla="*/ 0 w 27089"/>
                            <a:gd name="T23" fmla="*/ 59411 h 59411"/>
                            <a:gd name="T24" fmla="*/ 0 w 27089"/>
                            <a:gd name="T25" fmla="*/ 0 h 59411"/>
                            <a:gd name="T26" fmla="*/ 0 w 27089"/>
                            <a:gd name="T27" fmla="*/ 0 h 59411"/>
                            <a:gd name="T28" fmla="*/ 27089 w 27089"/>
                            <a:gd name="T29" fmla="*/ 59411 h 59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7089" h="59411">
                              <a:moveTo>
                                <a:pt x="0" y="0"/>
                              </a:moveTo>
                              <a:lnTo>
                                <a:pt x="23177" y="0"/>
                              </a:lnTo>
                              <a:lnTo>
                                <a:pt x="27089" y="691"/>
                              </a:lnTo>
                              <a:lnTo>
                                <a:pt x="27089" y="13309"/>
                              </a:lnTo>
                              <a:lnTo>
                                <a:pt x="23177" y="11798"/>
                              </a:lnTo>
                              <a:lnTo>
                                <a:pt x="13081" y="11798"/>
                              </a:lnTo>
                              <a:lnTo>
                                <a:pt x="13081" y="47612"/>
                              </a:lnTo>
                              <a:lnTo>
                                <a:pt x="23177" y="47612"/>
                              </a:lnTo>
                              <a:lnTo>
                                <a:pt x="27089" y="46126"/>
                              </a:lnTo>
                              <a:lnTo>
                                <a:pt x="27089" y="58712"/>
                              </a:lnTo>
                              <a:lnTo>
                                <a:pt x="23177" y="59411"/>
                              </a:lnTo>
                              <a:lnTo>
                                <a:pt x="0" y="59411"/>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7" name="Shape 13"/>
                      <wps:cNvSpPr>
                        <a:spLocks/>
                      </wps:cNvSpPr>
                      <wps:spPr bwMode="auto">
                        <a:xfrm>
                          <a:off x="3743" y="1012"/>
                          <a:ext cx="277" cy="580"/>
                        </a:xfrm>
                        <a:custGeom>
                          <a:avLst/>
                          <a:gdLst>
                            <a:gd name="T0" fmla="*/ 0 w 27661"/>
                            <a:gd name="T1" fmla="*/ 0 h 58021"/>
                            <a:gd name="T2" fmla="*/ 8903 w 27661"/>
                            <a:gd name="T3" fmla="*/ 1573 h 58021"/>
                            <a:gd name="T4" fmla="*/ 27661 w 27661"/>
                            <a:gd name="T5" fmla="*/ 28862 h 58021"/>
                            <a:gd name="T6" fmla="*/ 27661 w 27661"/>
                            <a:gd name="T7" fmla="*/ 29014 h 58021"/>
                            <a:gd name="T8" fmla="*/ 8903 w 27661"/>
                            <a:gd name="T9" fmla="*/ 56430 h 58021"/>
                            <a:gd name="T10" fmla="*/ 0 w 27661"/>
                            <a:gd name="T11" fmla="*/ 58021 h 58021"/>
                            <a:gd name="T12" fmla="*/ 0 w 27661"/>
                            <a:gd name="T13" fmla="*/ 45435 h 58021"/>
                            <a:gd name="T14" fmla="*/ 9058 w 27661"/>
                            <a:gd name="T15" fmla="*/ 41994 h 58021"/>
                            <a:gd name="T16" fmla="*/ 14008 w 27661"/>
                            <a:gd name="T17" fmla="*/ 29179 h 58021"/>
                            <a:gd name="T18" fmla="*/ 14008 w 27661"/>
                            <a:gd name="T19" fmla="*/ 29014 h 58021"/>
                            <a:gd name="T20" fmla="*/ 9058 w 27661"/>
                            <a:gd name="T21" fmla="*/ 16117 h 58021"/>
                            <a:gd name="T22" fmla="*/ 0 w 27661"/>
                            <a:gd name="T23" fmla="*/ 12618 h 58021"/>
                            <a:gd name="T24" fmla="*/ 0 w 27661"/>
                            <a:gd name="T25" fmla="*/ 0 h 58021"/>
                            <a:gd name="T26" fmla="*/ 0 w 27661"/>
                            <a:gd name="T27" fmla="*/ 0 h 58021"/>
                            <a:gd name="T28" fmla="*/ 27661 w 27661"/>
                            <a:gd name="T29" fmla="*/ 58021 h 580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7661" h="58021">
                              <a:moveTo>
                                <a:pt x="0" y="0"/>
                              </a:moveTo>
                              <a:lnTo>
                                <a:pt x="8903" y="1573"/>
                              </a:lnTo>
                              <a:cubicBezTo>
                                <a:pt x="20410" y="5961"/>
                                <a:pt x="27661" y="16308"/>
                                <a:pt x="27661" y="28862"/>
                              </a:cubicBezTo>
                              <a:lnTo>
                                <a:pt x="27661" y="29014"/>
                              </a:lnTo>
                              <a:cubicBezTo>
                                <a:pt x="27661" y="41559"/>
                                <a:pt x="20410" y="51996"/>
                                <a:pt x="8903" y="56430"/>
                              </a:cubicBezTo>
                              <a:lnTo>
                                <a:pt x="0" y="58021"/>
                              </a:lnTo>
                              <a:lnTo>
                                <a:pt x="0" y="45435"/>
                              </a:lnTo>
                              <a:lnTo>
                                <a:pt x="9058" y="41994"/>
                              </a:lnTo>
                              <a:cubicBezTo>
                                <a:pt x="12202" y="38873"/>
                                <a:pt x="14008" y="34437"/>
                                <a:pt x="14008" y="29179"/>
                              </a:cubicBezTo>
                              <a:lnTo>
                                <a:pt x="14008" y="29014"/>
                              </a:lnTo>
                              <a:cubicBezTo>
                                <a:pt x="14008" y="23756"/>
                                <a:pt x="12202" y="19280"/>
                                <a:pt x="9058" y="16117"/>
                              </a:cubicBezTo>
                              <a:lnTo>
                                <a:pt x="0" y="12618"/>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8" name="Shape 14"/>
                      <wps:cNvSpPr>
                        <a:spLocks/>
                      </wps:cNvSpPr>
                      <wps:spPr bwMode="auto">
                        <a:xfrm>
                          <a:off x="5625" y="1005"/>
                          <a:ext cx="246" cy="594"/>
                        </a:xfrm>
                        <a:custGeom>
                          <a:avLst/>
                          <a:gdLst>
                            <a:gd name="T0" fmla="*/ 0 w 24670"/>
                            <a:gd name="T1" fmla="*/ 0 h 59411"/>
                            <a:gd name="T2" fmla="*/ 24670 w 24670"/>
                            <a:gd name="T3" fmla="*/ 0 h 59411"/>
                            <a:gd name="T4" fmla="*/ 24670 w 24670"/>
                            <a:gd name="T5" fmla="*/ 11798 h 59411"/>
                            <a:gd name="T6" fmla="*/ 13056 w 24670"/>
                            <a:gd name="T7" fmla="*/ 11798 h 59411"/>
                            <a:gd name="T8" fmla="*/ 13056 w 24670"/>
                            <a:gd name="T9" fmla="*/ 28854 h 59411"/>
                            <a:gd name="T10" fmla="*/ 24670 w 24670"/>
                            <a:gd name="T11" fmla="*/ 28854 h 59411"/>
                            <a:gd name="T12" fmla="*/ 24670 w 24670"/>
                            <a:gd name="T13" fmla="*/ 42425 h 59411"/>
                            <a:gd name="T14" fmla="*/ 23304 w 24670"/>
                            <a:gd name="T15" fmla="*/ 40386 h 59411"/>
                            <a:gd name="T16" fmla="*/ 13056 w 24670"/>
                            <a:gd name="T17" fmla="*/ 40386 h 59411"/>
                            <a:gd name="T18" fmla="*/ 13056 w 24670"/>
                            <a:gd name="T19" fmla="*/ 59411 h 59411"/>
                            <a:gd name="T20" fmla="*/ 0 w 24670"/>
                            <a:gd name="T21" fmla="*/ 59411 h 59411"/>
                            <a:gd name="T22" fmla="*/ 0 w 24670"/>
                            <a:gd name="T23" fmla="*/ 0 h 59411"/>
                            <a:gd name="T24" fmla="*/ 0 w 24670"/>
                            <a:gd name="T25" fmla="*/ 0 h 59411"/>
                            <a:gd name="T26" fmla="*/ 24670 w 24670"/>
                            <a:gd name="T27" fmla="*/ 59411 h 59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T24" t="T25" r="T26" b="T27"/>
                          <a:pathLst>
                            <a:path w="24670" h="59411">
                              <a:moveTo>
                                <a:pt x="0" y="0"/>
                              </a:moveTo>
                              <a:lnTo>
                                <a:pt x="24670" y="0"/>
                              </a:lnTo>
                              <a:lnTo>
                                <a:pt x="24670" y="11798"/>
                              </a:lnTo>
                              <a:lnTo>
                                <a:pt x="13056" y="11798"/>
                              </a:lnTo>
                              <a:lnTo>
                                <a:pt x="13056" y="28854"/>
                              </a:lnTo>
                              <a:lnTo>
                                <a:pt x="24670" y="28854"/>
                              </a:lnTo>
                              <a:lnTo>
                                <a:pt x="24670" y="42425"/>
                              </a:lnTo>
                              <a:lnTo>
                                <a:pt x="23304" y="40386"/>
                              </a:lnTo>
                              <a:lnTo>
                                <a:pt x="13056" y="40386"/>
                              </a:lnTo>
                              <a:lnTo>
                                <a:pt x="13056" y="59411"/>
                              </a:lnTo>
                              <a:lnTo>
                                <a:pt x="0" y="59411"/>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19" name="Shape 15"/>
                      <wps:cNvSpPr>
                        <a:spLocks/>
                      </wps:cNvSpPr>
                      <wps:spPr bwMode="auto">
                        <a:xfrm>
                          <a:off x="4119" y="1005"/>
                          <a:ext cx="453" cy="594"/>
                        </a:xfrm>
                        <a:custGeom>
                          <a:avLst/>
                          <a:gdLst>
                            <a:gd name="T0" fmla="*/ 0 w 45225"/>
                            <a:gd name="T1" fmla="*/ 0 h 59411"/>
                            <a:gd name="T2" fmla="*/ 44806 w 45225"/>
                            <a:gd name="T3" fmla="*/ 0 h 59411"/>
                            <a:gd name="T4" fmla="*/ 44806 w 45225"/>
                            <a:gd name="T5" fmla="*/ 11633 h 59411"/>
                            <a:gd name="T6" fmla="*/ 12979 w 45225"/>
                            <a:gd name="T7" fmla="*/ 11633 h 59411"/>
                            <a:gd name="T8" fmla="*/ 12979 w 45225"/>
                            <a:gd name="T9" fmla="*/ 23685 h 59411"/>
                            <a:gd name="T10" fmla="*/ 40983 w 45225"/>
                            <a:gd name="T11" fmla="*/ 23685 h 59411"/>
                            <a:gd name="T12" fmla="*/ 40983 w 45225"/>
                            <a:gd name="T13" fmla="*/ 35319 h 59411"/>
                            <a:gd name="T14" fmla="*/ 12979 w 45225"/>
                            <a:gd name="T15" fmla="*/ 35319 h 59411"/>
                            <a:gd name="T16" fmla="*/ 12979 w 45225"/>
                            <a:gd name="T17" fmla="*/ 47777 h 59411"/>
                            <a:gd name="T18" fmla="*/ 45225 w 45225"/>
                            <a:gd name="T19" fmla="*/ 47777 h 59411"/>
                            <a:gd name="T20" fmla="*/ 45225 w 45225"/>
                            <a:gd name="T21" fmla="*/ 59411 h 59411"/>
                            <a:gd name="T22" fmla="*/ 0 w 45225"/>
                            <a:gd name="T23" fmla="*/ 59411 h 59411"/>
                            <a:gd name="T24" fmla="*/ 0 w 45225"/>
                            <a:gd name="T25" fmla="*/ 0 h 59411"/>
                            <a:gd name="T26" fmla="*/ 0 w 45225"/>
                            <a:gd name="T27" fmla="*/ 0 h 59411"/>
                            <a:gd name="T28" fmla="*/ 45225 w 45225"/>
                            <a:gd name="T29" fmla="*/ 59411 h 59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45225" h="59411">
                              <a:moveTo>
                                <a:pt x="0" y="0"/>
                              </a:moveTo>
                              <a:lnTo>
                                <a:pt x="44806" y="0"/>
                              </a:lnTo>
                              <a:lnTo>
                                <a:pt x="44806" y="11633"/>
                              </a:lnTo>
                              <a:lnTo>
                                <a:pt x="12979" y="11633"/>
                              </a:lnTo>
                              <a:lnTo>
                                <a:pt x="12979" y="23685"/>
                              </a:lnTo>
                              <a:lnTo>
                                <a:pt x="40983" y="23685"/>
                              </a:lnTo>
                              <a:lnTo>
                                <a:pt x="40983" y="35319"/>
                              </a:lnTo>
                              <a:lnTo>
                                <a:pt x="12979" y="35319"/>
                              </a:lnTo>
                              <a:lnTo>
                                <a:pt x="12979" y="47777"/>
                              </a:lnTo>
                              <a:lnTo>
                                <a:pt x="45225" y="47777"/>
                              </a:lnTo>
                              <a:lnTo>
                                <a:pt x="45225" y="59411"/>
                              </a:lnTo>
                              <a:lnTo>
                                <a:pt x="0" y="59411"/>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20" name="Shape 16"/>
                      <wps:cNvSpPr>
                        <a:spLocks/>
                      </wps:cNvSpPr>
                      <wps:spPr bwMode="auto">
                        <a:xfrm>
                          <a:off x="4934" y="995"/>
                          <a:ext cx="565" cy="614"/>
                        </a:xfrm>
                        <a:custGeom>
                          <a:avLst/>
                          <a:gdLst>
                            <a:gd name="T0" fmla="*/ 31153 w 56578"/>
                            <a:gd name="T1" fmla="*/ 0 h 61443"/>
                            <a:gd name="T2" fmla="*/ 54483 w 56578"/>
                            <a:gd name="T3" fmla="*/ 8153 h 61443"/>
                            <a:gd name="T4" fmla="*/ 46241 w 56578"/>
                            <a:gd name="T5" fmla="*/ 18085 h 61443"/>
                            <a:gd name="T6" fmla="*/ 30721 w 56578"/>
                            <a:gd name="T7" fmla="*/ 12052 h 61443"/>
                            <a:gd name="T8" fmla="*/ 13652 w 56578"/>
                            <a:gd name="T9" fmla="*/ 30569 h 61443"/>
                            <a:gd name="T10" fmla="*/ 13652 w 56578"/>
                            <a:gd name="T11" fmla="*/ 30721 h 61443"/>
                            <a:gd name="T12" fmla="*/ 31636 w 56578"/>
                            <a:gd name="T13" fmla="*/ 49568 h 61443"/>
                            <a:gd name="T14" fmla="*/ 43942 w 56578"/>
                            <a:gd name="T15" fmla="*/ 45999 h 61443"/>
                            <a:gd name="T16" fmla="*/ 43942 w 56578"/>
                            <a:gd name="T17" fmla="*/ 37516 h 61443"/>
                            <a:gd name="T18" fmla="*/ 30785 w 56578"/>
                            <a:gd name="T19" fmla="*/ 37516 h 61443"/>
                            <a:gd name="T20" fmla="*/ 30785 w 56578"/>
                            <a:gd name="T21" fmla="*/ 26213 h 61443"/>
                            <a:gd name="T22" fmla="*/ 56578 w 56578"/>
                            <a:gd name="T23" fmla="*/ 26213 h 61443"/>
                            <a:gd name="T24" fmla="*/ 56578 w 56578"/>
                            <a:gd name="T25" fmla="*/ 52019 h 61443"/>
                            <a:gd name="T26" fmla="*/ 31242 w 56578"/>
                            <a:gd name="T27" fmla="*/ 61443 h 61443"/>
                            <a:gd name="T28" fmla="*/ 0 w 56578"/>
                            <a:gd name="T29" fmla="*/ 30886 h 61443"/>
                            <a:gd name="T30" fmla="*/ 0 w 56578"/>
                            <a:gd name="T31" fmla="*/ 30721 h 61443"/>
                            <a:gd name="T32" fmla="*/ 31153 w 56578"/>
                            <a:gd name="T33" fmla="*/ 0 h 61443"/>
                            <a:gd name="T34" fmla="*/ 0 w 56578"/>
                            <a:gd name="T35" fmla="*/ 0 h 61443"/>
                            <a:gd name="T36" fmla="*/ 56578 w 56578"/>
                            <a:gd name="T37" fmla="*/ 61443 h 614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T34" t="T35" r="T36" b="T37"/>
                          <a:pathLst>
                            <a:path w="56578" h="61443">
                              <a:moveTo>
                                <a:pt x="31153" y="0"/>
                              </a:moveTo>
                              <a:cubicBezTo>
                                <a:pt x="41821" y="0"/>
                                <a:pt x="48285" y="2896"/>
                                <a:pt x="54483" y="8153"/>
                              </a:cubicBezTo>
                              <a:lnTo>
                                <a:pt x="46241" y="18085"/>
                              </a:lnTo>
                              <a:cubicBezTo>
                                <a:pt x="41656" y="14249"/>
                                <a:pt x="37605" y="12052"/>
                                <a:pt x="30721" y="12052"/>
                              </a:cubicBezTo>
                              <a:cubicBezTo>
                                <a:pt x="21209" y="12052"/>
                                <a:pt x="13652" y="20447"/>
                                <a:pt x="13652" y="30569"/>
                              </a:cubicBezTo>
                              <a:lnTo>
                                <a:pt x="13652" y="30721"/>
                              </a:lnTo>
                              <a:cubicBezTo>
                                <a:pt x="13652" y="41592"/>
                                <a:pt x="21107" y="49568"/>
                                <a:pt x="31636" y="49568"/>
                              </a:cubicBezTo>
                              <a:cubicBezTo>
                                <a:pt x="36398" y="49568"/>
                                <a:pt x="40640" y="48362"/>
                                <a:pt x="43942" y="45999"/>
                              </a:cubicBezTo>
                              <a:lnTo>
                                <a:pt x="43942" y="37516"/>
                              </a:lnTo>
                              <a:lnTo>
                                <a:pt x="30785" y="37516"/>
                              </a:lnTo>
                              <a:lnTo>
                                <a:pt x="30785" y="26213"/>
                              </a:lnTo>
                              <a:lnTo>
                                <a:pt x="56578" y="26213"/>
                              </a:lnTo>
                              <a:lnTo>
                                <a:pt x="56578" y="52019"/>
                              </a:lnTo>
                              <a:cubicBezTo>
                                <a:pt x="50508" y="57213"/>
                                <a:pt x="42088" y="61443"/>
                                <a:pt x="31242" y="61443"/>
                              </a:cubicBezTo>
                              <a:cubicBezTo>
                                <a:pt x="12713" y="61443"/>
                                <a:pt x="0" y="48451"/>
                                <a:pt x="0" y="30886"/>
                              </a:cubicBezTo>
                              <a:lnTo>
                                <a:pt x="0" y="30721"/>
                              </a:lnTo>
                              <a:cubicBezTo>
                                <a:pt x="0" y="13830"/>
                                <a:pt x="13157" y="0"/>
                                <a:pt x="31153" y="0"/>
                              </a:cubicBez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21" name="Shape 17"/>
                      <wps:cNvSpPr>
                        <a:spLocks/>
                      </wps:cNvSpPr>
                      <wps:spPr bwMode="auto">
                        <a:xfrm>
                          <a:off x="8594" y="1005"/>
                          <a:ext cx="247" cy="594"/>
                        </a:xfrm>
                        <a:custGeom>
                          <a:avLst/>
                          <a:gdLst>
                            <a:gd name="T0" fmla="*/ 0 w 24695"/>
                            <a:gd name="T1" fmla="*/ 0 h 59411"/>
                            <a:gd name="T2" fmla="*/ 24695 w 24695"/>
                            <a:gd name="T3" fmla="*/ 0 h 59411"/>
                            <a:gd name="T4" fmla="*/ 24695 w 24695"/>
                            <a:gd name="T5" fmla="*/ 11798 h 59411"/>
                            <a:gd name="T6" fmla="*/ 13056 w 24695"/>
                            <a:gd name="T7" fmla="*/ 11798 h 59411"/>
                            <a:gd name="T8" fmla="*/ 13056 w 24695"/>
                            <a:gd name="T9" fmla="*/ 28854 h 59411"/>
                            <a:gd name="T10" fmla="*/ 24695 w 24695"/>
                            <a:gd name="T11" fmla="*/ 28854 h 59411"/>
                            <a:gd name="T12" fmla="*/ 24695 w 24695"/>
                            <a:gd name="T13" fmla="*/ 42391 h 59411"/>
                            <a:gd name="T14" fmla="*/ 23355 w 24695"/>
                            <a:gd name="T15" fmla="*/ 40386 h 59411"/>
                            <a:gd name="T16" fmla="*/ 13056 w 24695"/>
                            <a:gd name="T17" fmla="*/ 40386 h 59411"/>
                            <a:gd name="T18" fmla="*/ 13056 w 24695"/>
                            <a:gd name="T19" fmla="*/ 59411 h 59411"/>
                            <a:gd name="T20" fmla="*/ 0 w 24695"/>
                            <a:gd name="T21" fmla="*/ 59411 h 59411"/>
                            <a:gd name="T22" fmla="*/ 0 w 24695"/>
                            <a:gd name="T23" fmla="*/ 0 h 59411"/>
                            <a:gd name="T24" fmla="*/ 0 w 24695"/>
                            <a:gd name="T25" fmla="*/ 0 h 59411"/>
                            <a:gd name="T26" fmla="*/ 24695 w 24695"/>
                            <a:gd name="T27" fmla="*/ 59411 h 59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T24" t="T25" r="T26" b="T27"/>
                          <a:pathLst>
                            <a:path w="24695" h="59411">
                              <a:moveTo>
                                <a:pt x="0" y="0"/>
                              </a:moveTo>
                              <a:lnTo>
                                <a:pt x="24695" y="0"/>
                              </a:lnTo>
                              <a:lnTo>
                                <a:pt x="24695" y="11798"/>
                              </a:lnTo>
                              <a:lnTo>
                                <a:pt x="13056" y="11798"/>
                              </a:lnTo>
                              <a:lnTo>
                                <a:pt x="13056" y="28854"/>
                              </a:lnTo>
                              <a:lnTo>
                                <a:pt x="24695" y="28854"/>
                              </a:lnTo>
                              <a:lnTo>
                                <a:pt x="24695" y="42391"/>
                              </a:lnTo>
                              <a:lnTo>
                                <a:pt x="23355" y="40386"/>
                              </a:lnTo>
                              <a:lnTo>
                                <a:pt x="13056" y="40386"/>
                              </a:lnTo>
                              <a:lnTo>
                                <a:pt x="13056" y="59411"/>
                              </a:lnTo>
                              <a:lnTo>
                                <a:pt x="0" y="59411"/>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22" name="Shape 18"/>
                      <wps:cNvSpPr>
                        <a:spLocks/>
                      </wps:cNvSpPr>
                      <wps:spPr bwMode="auto">
                        <a:xfrm>
                          <a:off x="8026" y="1005"/>
                          <a:ext cx="452" cy="594"/>
                        </a:xfrm>
                        <a:custGeom>
                          <a:avLst/>
                          <a:gdLst>
                            <a:gd name="T0" fmla="*/ 0 w 45225"/>
                            <a:gd name="T1" fmla="*/ 0 h 59411"/>
                            <a:gd name="T2" fmla="*/ 44806 w 45225"/>
                            <a:gd name="T3" fmla="*/ 0 h 59411"/>
                            <a:gd name="T4" fmla="*/ 44806 w 45225"/>
                            <a:gd name="T5" fmla="*/ 11633 h 59411"/>
                            <a:gd name="T6" fmla="*/ 12979 w 45225"/>
                            <a:gd name="T7" fmla="*/ 11633 h 59411"/>
                            <a:gd name="T8" fmla="*/ 12979 w 45225"/>
                            <a:gd name="T9" fmla="*/ 23685 h 59411"/>
                            <a:gd name="T10" fmla="*/ 40996 w 45225"/>
                            <a:gd name="T11" fmla="*/ 23685 h 59411"/>
                            <a:gd name="T12" fmla="*/ 40996 w 45225"/>
                            <a:gd name="T13" fmla="*/ 35319 h 59411"/>
                            <a:gd name="T14" fmla="*/ 12979 w 45225"/>
                            <a:gd name="T15" fmla="*/ 35319 h 59411"/>
                            <a:gd name="T16" fmla="*/ 12979 w 45225"/>
                            <a:gd name="T17" fmla="*/ 47777 h 59411"/>
                            <a:gd name="T18" fmla="*/ 45225 w 45225"/>
                            <a:gd name="T19" fmla="*/ 47777 h 59411"/>
                            <a:gd name="T20" fmla="*/ 45225 w 45225"/>
                            <a:gd name="T21" fmla="*/ 59411 h 59411"/>
                            <a:gd name="T22" fmla="*/ 0 w 45225"/>
                            <a:gd name="T23" fmla="*/ 59411 h 59411"/>
                            <a:gd name="T24" fmla="*/ 0 w 45225"/>
                            <a:gd name="T25" fmla="*/ 0 h 59411"/>
                            <a:gd name="T26" fmla="*/ 0 w 45225"/>
                            <a:gd name="T27" fmla="*/ 0 h 59411"/>
                            <a:gd name="T28" fmla="*/ 45225 w 45225"/>
                            <a:gd name="T29" fmla="*/ 59411 h 59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45225" h="59411">
                              <a:moveTo>
                                <a:pt x="0" y="0"/>
                              </a:moveTo>
                              <a:lnTo>
                                <a:pt x="44806" y="0"/>
                              </a:lnTo>
                              <a:lnTo>
                                <a:pt x="44806" y="11633"/>
                              </a:lnTo>
                              <a:lnTo>
                                <a:pt x="12979" y="11633"/>
                              </a:lnTo>
                              <a:lnTo>
                                <a:pt x="12979" y="23685"/>
                              </a:lnTo>
                              <a:lnTo>
                                <a:pt x="40996" y="23685"/>
                              </a:lnTo>
                              <a:lnTo>
                                <a:pt x="40996" y="35319"/>
                              </a:lnTo>
                              <a:lnTo>
                                <a:pt x="12979" y="35319"/>
                              </a:lnTo>
                              <a:lnTo>
                                <a:pt x="12979" y="47777"/>
                              </a:lnTo>
                              <a:lnTo>
                                <a:pt x="45225" y="47777"/>
                              </a:lnTo>
                              <a:lnTo>
                                <a:pt x="45225" y="59411"/>
                              </a:lnTo>
                              <a:lnTo>
                                <a:pt x="0" y="59411"/>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23" name="Shape 19"/>
                      <wps:cNvSpPr>
                        <a:spLocks/>
                      </wps:cNvSpPr>
                      <wps:spPr bwMode="auto">
                        <a:xfrm>
                          <a:off x="7451" y="1005"/>
                          <a:ext cx="492" cy="594"/>
                        </a:xfrm>
                        <a:custGeom>
                          <a:avLst/>
                          <a:gdLst>
                            <a:gd name="T0" fmla="*/ 0 w 49213"/>
                            <a:gd name="T1" fmla="*/ 0 h 59411"/>
                            <a:gd name="T2" fmla="*/ 49213 w 49213"/>
                            <a:gd name="T3" fmla="*/ 0 h 59411"/>
                            <a:gd name="T4" fmla="*/ 49213 w 49213"/>
                            <a:gd name="T5" fmla="*/ 12052 h 59411"/>
                            <a:gd name="T6" fmla="*/ 31115 w 49213"/>
                            <a:gd name="T7" fmla="*/ 12052 h 59411"/>
                            <a:gd name="T8" fmla="*/ 31115 w 49213"/>
                            <a:gd name="T9" fmla="*/ 59411 h 59411"/>
                            <a:gd name="T10" fmla="*/ 18059 w 49213"/>
                            <a:gd name="T11" fmla="*/ 59411 h 59411"/>
                            <a:gd name="T12" fmla="*/ 18059 w 49213"/>
                            <a:gd name="T13" fmla="*/ 12052 h 59411"/>
                            <a:gd name="T14" fmla="*/ 0 w 49213"/>
                            <a:gd name="T15" fmla="*/ 12052 h 59411"/>
                            <a:gd name="T16" fmla="*/ 0 w 49213"/>
                            <a:gd name="T17" fmla="*/ 0 h 59411"/>
                            <a:gd name="T18" fmla="*/ 0 w 49213"/>
                            <a:gd name="T19" fmla="*/ 0 h 59411"/>
                            <a:gd name="T20" fmla="*/ 49213 w 49213"/>
                            <a:gd name="T21" fmla="*/ 59411 h 59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49213" h="59411">
                              <a:moveTo>
                                <a:pt x="0" y="0"/>
                              </a:moveTo>
                              <a:lnTo>
                                <a:pt x="49213" y="0"/>
                              </a:lnTo>
                              <a:lnTo>
                                <a:pt x="49213" y="12052"/>
                              </a:lnTo>
                              <a:lnTo>
                                <a:pt x="31115" y="12052"/>
                              </a:lnTo>
                              <a:lnTo>
                                <a:pt x="31115" y="59411"/>
                              </a:lnTo>
                              <a:lnTo>
                                <a:pt x="18059" y="59411"/>
                              </a:lnTo>
                              <a:lnTo>
                                <a:pt x="18059" y="12052"/>
                              </a:lnTo>
                              <a:lnTo>
                                <a:pt x="0" y="12052"/>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24" name="Shape 20"/>
                      <wps:cNvSpPr>
                        <a:spLocks/>
                      </wps:cNvSpPr>
                      <wps:spPr bwMode="auto">
                        <a:xfrm>
                          <a:off x="6808" y="1005"/>
                          <a:ext cx="587" cy="594"/>
                        </a:xfrm>
                        <a:custGeom>
                          <a:avLst/>
                          <a:gdLst>
                            <a:gd name="T0" fmla="*/ 0 w 58725"/>
                            <a:gd name="T1" fmla="*/ 0 h 59411"/>
                            <a:gd name="T2" fmla="*/ 15265 w 58725"/>
                            <a:gd name="T3" fmla="*/ 0 h 59411"/>
                            <a:gd name="T4" fmla="*/ 29439 w 58725"/>
                            <a:gd name="T5" fmla="*/ 23851 h 59411"/>
                            <a:gd name="T6" fmla="*/ 43840 w 58725"/>
                            <a:gd name="T7" fmla="*/ 0 h 59411"/>
                            <a:gd name="T8" fmla="*/ 58725 w 58725"/>
                            <a:gd name="T9" fmla="*/ 0 h 59411"/>
                            <a:gd name="T10" fmla="*/ 35878 w 58725"/>
                            <a:gd name="T11" fmla="*/ 35738 h 59411"/>
                            <a:gd name="T12" fmla="*/ 35878 w 58725"/>
                            <a:gd name="T13" fmla="*/ 59411 h 59411"/>
                            <a:gd name="T14" fmla="*/ 22796 w 58725"/>
                            <a:gd name="T15" fmla="*/ 59411 h 59411"/>
                            <a:gd name="T16" fmla="*/ 22796 w 58725"/>
                            <a:gd name="T17" fmla="*/ 35992 h 59411"/>
                            <a:gd name="T18" fmla="*/ 0 w 58725"/>
                            <a:gd name="T19" fmla="*/ 0 h 59411"/>
                            <a:gd name="T20" fmla="*/ 0 w 58725"/>
                            <a:gd name="T21" fmla="*/ 0 h 59411"/>
                            <a:gd name="T22" fmla="*/ 58725 w 58725"/>
                            <a:gd name="T23" fmla="*/ 59411 h 59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T20" t="T21" r="T22" b="T23"/>
                          <a:pathLst>
                            <a:path w="58725" h="59411">
                              <a:moveTo>
                                <a:pt x="0" y="0"/>
                              </a:moveTo>
                              <a:lnTo>
                                <a:pt x="15265" y="0"/>
                              </a:lnTo>
                              <a:lnTo>
                                <a:pt x="29439" y="23851"/>
                              </a:lnTo>
                              <a:lnTo>
                                <a:pt x="43840" y="0"/>
                              </a:lnTo>
                              <a:lnTo>
                                <a:pt x="58725" y="0"/>
                              </a:lnTo>
                              <a:lnTo>
                                <a:pt x="35878" y="35738"/>
                              </a:lnTo>
                              <a:lnTo>
                                <a:pt x="35878" y="59411"/>
                              </a:lnTo>
                              <a:lnTo>
                                <a:pt x="22796" y="59411"/>
                              </a:lnTo>
                              <a:lnTo>
                                <a:pt x="22796" y="35992"/>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25" name="Shape 21"/>
                      <wps:cNvSpPr>
                        <a:spLocks/>
                      </wps:cNvSpPr>
                      <wps:spPr bwMode="auto">
                        <a:xfrm>
                          <a:off x="6229" y="1005"/>
                          <a:ext cx="517" cy="603"/>
                        </a:xfrm>
                        <a:custGeom>
                          <a:avLst/>
                          <a:gdLst>
                            <a:gd name="T0" fmla="*/ 0 w 51765"/>
                            <a:gd name="T1" fmla="*/ 0 h 60338"/>
                            <a:gd name="T2" fmla="*/ 13056 w 51765"/>
                            <a:gd name="T3" fmla="*/ 0 h 60338"/>
                            <a:gd name="T4" fmla="*/ 13056 w 51765"/>
                            <a:gd name="T5" fmla="*/ 33604 h 60338"/>
                            <a:gd name="T6" fmla="*/ 25883 w 51765"/>
                            <a:gd name="T7" fmla="*/ 48285 h 60338"/>
                            <a:gd name="T8" fmla="*/ 38697 w 51765"/>
                            <a:gd name="T9" fmla="*/ 34023 h 60338"/>
                            <a:gd name="T10" fmla="*/ 38697 w 51765"/>
                            <a:gd name="T11" fmla="*/ 0 h 60338"/>
                            <a:gd name="T12" fmla="*/ 51765 w 51765"/>
                            <a:gd name="T13" fmla="*/ 0 h 60338"/>
                            <a:gd name="T14" fmla="*/ 51765 w 51765"/>
                            <a:gd name="T15" fmla="*/ 33528 h 60338"/>
                            <a:gd name="T16" fmla="*/ 25718 w 51765"/>
                            <a:gd name="T17" fmla="*/ 60338 h 60338"/>
                            <a:gd name="T18" fmla="*/ 0 w 51765"/>
                            <a:gd name="T19" fmla="*/ 33960 h 60338"/>
                            <a:gd name="T20" fmla="*/ 0 w 51765"/>
                            <a:gd name="T21" fmla="*/ 0 h 60338"/>
                            <a:gd name="T22" fmla="*/ 0 w 51765"/>
                            <a:gd name="T23" fmla="*/ 0 h 60338"/>
                            <a:gd name="T24" fmla="*/ 51765 w 51765"/>
                            <a:gd name="T25" fmla="*/ 60338 h 603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51765" h="60338">
                              <a:moveTo>
                                <a:pt x="0" y="0"/>
                              </a:moveTo>
                              <a:lnTo>
                                <a:pt x="13056" y="0"/>
                              </a:lnTo>
                              <a:lnTo>
                                <a:pt x="13056" y="33604"/>
                              </a:lnTo>
                              <a:cubicBezTo>
                                <a:pt x="13056" y="43282"/>
                                <a:pt x="17907" y="48285"/>
                                <a:pt x="25883" y="48285"/>
                              </a:cubicBezTo>
                              <a:cubicBezTo>
                                <a:pt x="33858" y="48285"/>
                                <a:pt x="38697" y="43447"/>
                                <a:pt x="38697" y="34023"/>
                              </a:cubicBezTo>
                              <a:lnTo>
                                <a:pt x="38697" y="0"/>
                              </a:lnTo>
                              <a:lnTo>
                                <a:pt x="51765" y="0"/>
                              </a:lnTo>
                              <a:lnTo>
                                <a:pt x="51765" y="33528"/>
                              </a:lnTo>
                              <a:cubicBezTo>
                                <a:pt x="51765" y="51511"/>
                                <a:pt x="41694" y="60338"/>
                                <a:pt x="25718" y="60338"/>
                              </a:cubicBezTo>
                              <a:cubicBezTo>
                                <a:pt x="9779" y="60338"/>
                                <a:pt x="0" y="51422"/>
                                <a:pt x="0" y="33960"/>
                              </a:cubicBez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26" name="Shape 22"/>
                      <wps:cNvSpPr>
                        <a:spLocks/>
                      </wps:cNvSpPr>
                      <wps:spPr bwMode="auto">
                        <a:xfrm>
                          <a:off x="5871" y="1005"/>
                          <a:ext cx="267" cy="594"/>
                        </a:xfrm>
                        <a:custGeom>
                          <a:avLst/>
                          <a:gdLst>
                            <a:gd name="T0" fmla="*/ 0 w 26638"/>
                            <a:gd name="T1" fmla="*/ 0 h 59411"/>
                            <a:gd name="T2" fmla="*/ 2470 w 26638"/>
                            <a:gd name="T3" fmla="*/ 0 h 59411"/>
                            <a:gd name="T4" fmla="*/ 24860 w 26638"/>
                            <a:gd name="T5" fmla="*/ 19622 h 59411"/>
                            <a:gd name="T6" fmla="*/ 24860 w 26638"/>
                            <a:gd name="T7" fmla="*/ 19774 h 59411"/>
                            <a:gd name="T8" fmla="*/ 12122 w 26638"/>
                            <a:gd name="T9" fmla="*/ 38202 h 59411"/>
                            <a:gd name="T10" fmla="*/ 26638 w 26638"/>
                            <a:gd name="T11" fmla="*/ 59411 h 59411"/>
                            <a:gd name="T12" fmla="*/ 11373 w 26638"/>
                            <a:gd name="T13" fmla="*/ 59411 h 59411"/>
                            <a:gd name="T14" fmla="*/ 0 w 26638"/>
                            <a:gd name="T15" fmla="*/ 42425 h 59411"/>
                            <a:gd name="T16" fmla="*/ 0 w 26638"/>
                            <a:gd name="T17" fmla="*/ 28854 h 59411"/>
                            <a:gd name="T18" fmla="*/ 1619 w 26638"/>
                            <a:gd name="T19" fmla="*/ 28854 h 59411"/>
                            <a:gd name="T20" fmla="*/ 11614 w 26638"/>
                            <a:gd name="T21" fmla="*/ 20460 h 59411"/>
                            <a:gd name="T22" fmla="*/ 11614 w 26638"/>
                            <a:gd name="T23" fmla="*/ 20295 h 59411"/>
                            <a:gd name="T24" fmla="*/ 1340 w 26638"/>
                            <a:gd name="T25" fmla="*/ 11798 h 59411"/>
                            <a:gd name="T26" fmla="*/ 0 w 26638"/>
                            <a:gd name="T27" fmla="*/ 11798 h 59411"/>
                            <a:gd name="T28" fmla="*/ 0 w 26638"/>
                            <a:gd name="T29" fmla="*/ 0 h 59411"/>
                            <a:gd name="T30" fmla="*/ 0 w 26638"/>
                            <a:gd name="T31" fmla="*/ 0 h 59411"/>
                            <a:gd name="T32" fmla="*/ 26638 w 26638"/>
                            <a:gd name="T33" fmla="*/ 59411 h 59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T30" t="T31" r="T32" b="T33"/>
                          <a:pathLst>
                            <a:path w="26638" h="59411">
                              <a:moveTo>
                                <a:pt x="0" y="0"/>
                              </a:moveTo>
                              <a:lnTo>
                                <a:pt x="2470" y="0"/>
                              </a:lnTo>
                              <a:cubicBezTo>
                                <a:pt x="16453" y="0"/>
                                <a:pt x="24860" y="7391"/>
                                <a:pt x="24860" y="19622"/>
                              </a:cubicBezTo>
                              <a:lnTo>
                                <a:pt x="24860" y="19774"/>
                              </a:lnTo>
                              <a:cubicBezTo>
                                <a:pt x="24860" y="29362"/>
                                <a:pt x="19679" y="35395"/>
                                <a:pt x="12122" y="38202"/>
                              </a:cubicBezTo>
                              <a:lnTo>
                                <a:pt x="26638" y="59411"/>
                              </a:lnTo>
                              <a:lnTo>
                                <a:pt x="11373" y="59411"/>
                              </a:lnTo>
                              <a:lnTo>
                                <a:pt x="0" y="42425"/>
                              </a:lnTo>
                              <a:lnTo>
                                <a:pt x="0" y="28854"/>
                              </a:lnTo>
                              <a:lnTo>
                                <a:pt x="1619" y="28854"/>
                              </a:lnTo>
                              <a:cubicBezTo>
                                <a:pt x="7982" y="28854"/>
                                <a:pt x="11614" y="25476"/>
                                <a:pt x="11614" y="20460"/>
                              </a:cubicBezTo>
                              <a:lnTo>
                                <a:pt x="11614" y="20295"/>
                              </a:lnTo>
                              <a:cubicBezTo>
                                <a:pt x="11614" y="14694"/>
                                <a:pt x="7741" y="11798"/>
                                <a:pt x="1340" y="11798"/>
                              </a:cubicBezTo>
                              <a:lnTo>
                                <a:pt x="0" y="11798"/>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27" name="Shape 23"/>
                      <wps:cNvSpPr>
                        <a:spLocks/>
                      </wps:cNvSpPr>
                      <wps:spPr bwMode="auto">
                        <a:xfrm>
                          <a:off x="8841" y="1005"/>
                          <a:ext cx="267" cy="594"/>
                        </a:xfrm>
                        <a:custGeom>
                          <a:avLst/>
                          <a:gdLst>
                            <a:gd name="T0" fmla="*/ 0 w 26626"/>
                            <a:gd name="T1" fmla="*/ 0 h 59411"/>
                            <a:gd name="T2" fmla="*/ 2470 w 26626"/>
                            <a:gd name="T3" fmla="*/ 0 h 59411"/>
                            <a:gd name="T4" fmla="*/ 24886 w 26626"/>
                            <a:gd name="T5" fmla="*/ 19622 h 59411"/>
                            <a:gd name="T6" fmla="*/ 24886 w 26626"/>
                            <a:gd name="T7" fmla="*/ 19774 h 59411"/>
                            <a:gd name="T8" fmla="*/ 12148 w 26626"/>
                            <a:gd name="T9" fmla="*/ 38202 h 59411"/>
                            <a:gd name="T10" fmla="*/ 26626 w 26626"/>
                            <a:gd name="T11" fmla="*/ 59411 h 59411"/>
                            <a:gd name="T12" fmla="*/ 11373 w 26626"/>
                            <a:gd name="T13" fmla="*/ 59411 h 59411"/>
                            <a:gd name="T14" fmla="*/ 0 w 26626"/>
                            <a:gd name="T15" fmla="*/ 42391 h 59411"/>
                            <a:gd name="T16" fmla="*/ 0 w 26626"/>
                            <a:gd name="T17" fmla="*/ 28854 h 59411"/>
                            <a:gd name="T18" fmla="*/ 1607 w 26626"/>
                            <a:gd name="T19" fmla="*/ 28854 h 59411"/>
                            <a:gd name="T20" fmla="*/ 11640 w 26626"/>
                            <a:gd name="T21" fmla="*/ 20460 h 59411"/>
                            <a:gd name="T22" fmla="*/ 11640 w 26626"/>
                            <a:gd name="T23" fmla="*/ 20295 h 59411"/>
                            <a:gd name="T24" fmla="*/ 1365 w 26626"/>
                            <a:gd name="T25" fmla="*/ 11798 h 59411"/>
                            <a:gd name="T26" fmla="*/ 0 w 26626"/>
                            <a:gd name="T27" fmla="*/ 11798 h 59411"/>
                            <a:gd name="T28" fmla="*/ 0 w 26626"/>
                            <a:gd name="T29" fmla="*/ 0 h 59411"/>
                            <a:gd name="T30" fmla="*/ 0 w 26626"/>
                            <a:gd name="T31" fmla="*/ 0 h 59411"/>
                            <a:gd name="T32" fmla="*/ 26626 w 26626"/>
                            <a:gd name="T33" fmla="*/ 59411 h 59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T30" t="T31" r="T32" b="T33"/>
                          <a:pathLst>
                            <a:path w="26626" h="59411">
                              <a:moveTo>
                                <a:pt x="0" y="0"/>
                              </a:moveTo>
                              <a:lnTo>
                                <a:pt x="2470" y="0"/>
                              </a:lnTo>
                              <a:cubicBezTo>
                                <a:pt x="16453" y="0"/>
                                <a:pt x="24886" y="7391"/>
                                <a:pt x="24886" y="19622"/>
                              </a:cubicBezTo>
                              <a:lnTo>
                                <a:pt x="24886" y="19774"/>
                              </a:lnTo>
                              <a:cubicBezTo>
                                <a:pt x="24886" y="29362"/>
                                <a:pt x="19704" y="35395"/>
                                <a:pt x="12148" y="38202"/>
                              </a:cubicBezTo>
                              <a:lnTo>
                                <a:pt x="26626" y="59411"/>
                              </a:lnTo>
                              <a:lnTo>
                                <a:pt x="11373" y="59411"/>
                              </a:lnTo>
                              <a:lnTo>
                                <a:pt x="0" y="42391"/>
                              </a:lnTo>
                              <a:lnTo>
                                <a:pt x="0" y="28854"/>
                              </a:lnTo>
                              <a:lnTo>
                                <a:pt x="1607" y="28854"/>
                              </a:lnTo>
                              <a:cubicBezTo>
                                <a:pt x="7982" y="28854"/>
                                <a:pt x="11640" y="25476"/>
                                <a:pt x="11640" y="20460"/>
                              </a:cubicBezTo>
                              <a:lnTo>
                                <a:pt x="11640" y="20295"/>
                              </a:lnTo>
                              <a:cubicBezTo>
                                <a:pt x="11640" y="14694"/>
                                <a:pt x="7741" y="11798"/>
                                <a:pt x="1365" y="11798"/>
                              </a:cubicBezTo>
                              <a:lnTo>
                                <a:pt x="0" y="11798"/>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28" name="Shape 24"/>
                      <wps:cNvSpPr>
                        <a:spLocks/>
                      </wps:cNvSpPr>
                      <wps:spPr bwMode="auto">
                        <a:xfrm>
                          <a:off x="3468" y="1837"/>
                          <a:ext cx="300" cy="607"/>
                        </a:xfrm>
                        <a:custGeom>
                          <a:avLst/>
                          <a:gdLst>
                            <a:gd name="T0" fmla="*/ 29972 w 29972"/>
                            <a:gd name="T1" fmla="*/ 0 h 60764"/>
                            <a:gd name="T2" fmla="*/ 29972 w 29972"/>
                            <a:gd name="T3" fmla="*/ 6142 h 60764"/>
                            <a:gd name="T4" fmla="*/ 29883 w 29972"/>
                            <a:gd name="T5" fmla="*/ 6103 h 60764"/>
                            <a:gd name="T6" fmla="*/ 6883 w 29972"/>
                            <a:gd name="T7" fmla="*/ 30208 h 60764"/>
                            <a:gd name="T8" fmla="*/ 6883 w 29972"/>
                            <a:gd name="T9" fmla="*/ 30373 h 60764"/>
                            <a:gd name="T10" fmla="*/ 13433 w 29972"/>
                            <a:gd name="T11" fmla="*/ 47513 h 60764"/>
                            <a:gd name="T12" fmla="*/ 29972 w 29972"/>
                            <a:gd name="T13" fmla="*/ 54605 h 60764"/>
                            <a:gd name="T14" fmla="*/ 29972 w 29972"/>
                            <a:gd name="T15" fmla="*/ 60746 h 60764"/>
                            <a:gd name="T16" fmla="*/ 29883 w 29972"/>
                            <a:gd name="T17" fmla="*/ 60764 h 60764"/>
                            <a:gd name="T18" fmla="*/ 0 w 29972"/>
                            <a:gd name="T19" fmla="*/ 30538 h 60764"/>
                            <a:gd name="T20" fmla="*/ 0 w 29972"/>
                            <a:gd name="T21" fmla="*/ 30373 h 60764"/>
                            <a:gd name="T22" fmla="*/ 17820 w 29972"/>
                            <a:gd name="T23" fmla="*/ 2452 h 60764"/>
                            <a:gd name="T24" fmla="*/ 29972 w 29972"/>
                            <a:gd name="T25" fmla="*/ 0 h 60764"/>
                            <a:gd name="T26" fmla="*/ 0 w 29972"/>
                            <a:gd name="T27" fmla="*/ 0 h 60764"/>
                            <a:gd name="T28" fmla="*/ 29972 w 29972"/>
                            <a:gd name="T29" fmla="*/ 60764 h 60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9972" h="60764">
                              <a:moveTo>
                                <a:pt x="29972" y="0"/>
                              </a:moveTo>
                              <a:lnTo>
                                <a:pt x="29972" y="6142"/>
                              </a:lnTo>
                              <a:lnTo>
                                <a:pt x="29883" y="6103"/>
                              </a:lnTo>
                              <a:cubicBezTo>
                                <a:pt x="16459" y="6103"/>
                                <a:pt x="6883" y="16860"/>
                                <a:pt x="6883" y="30208"/>
                              </a:cubicBezTo>
                              <a:lnTo>
                                <a:pt x="6883" y="30373"/>
                              </a:lnTo>
                              <a:cubicBezTo>
                                <a:pt x="6883" y="37047"/>
                                <a:pt x="9319" y="43114"/>
                                <a:pt x="13433" y="47513"/>
                              </a:cubicBezTo>
                              <a:lnTo>
                                <a:pt x="29972" y="54605"/>
                              </a:lnTo>
                              <a:lnTo>
                                <a:pt x="29972" y="60746"/>
                              </a:lnTo>
                              <a:lnTo>
                                <a:pt x="29883" y="60764"/>
                              </a:lnTo>
                              <a:cubicBezTo>
                                <a:pt x="12001" y="60764"/>
                                <a:pt x="0" y="46743"/>
                                <a:pt x="0" y="30538"/>
                              </a:cubicBezTo>
                              <a:lnTo>
                                <a:pt x="0" y="30373"/>
                              </a:lnTo>
                              <a:cubicBezTo>
                                <a:pt x="0" y="18219"/>
                                <a:pt x="6851" y="7201"/>
                                <a:pt x="17820" y="2452"/>
                              </a:cubicBezTo>
                              <a:lnTo>
                                <a:pt x="29972"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29" name="Shape 25"/>
                      <wps:cNvSpPr>
                        <a:spLocks/>
                      </wps:cNvSpPr>
                      <wps:spPr bwMode="auto">
                        <a:xfrm>
                          <a:off x="3768" y="1837"/>
                          <a:ext cx="299" cy="607"/>
                        </a:xfrm>
                        <a:custGeom>
                          <a:avLst/>
                          <a:gdLst>
                            <a:gd name="T0" fmla="*/ 89 w 29972"/>
                            <a:gd name="T1" fmla="*/ 0 h 60764"/>
                            <a:gd name="T2" fmla="*/ 29972 w 29972"/>
                            <a:gd name="T3" fmla="*/ 30226 h 60764"/>
                            <a:gd name="T4" fmla="*/ 29972 w 29972"/>
                            <a:gd name="T5" fmla="*/ 30391 h 60764"/>
                            <a:gd name="T6" fmla="*/ 12157 w 29972"/>
                            <a:gd name="T7" fmla="*/ 58312 h 60764"/>
                            <a:gd name="T8" fmla="*/ 0 w 29972"/>
                            <a:gd name="T9" fmla="*/ 60764 h 60764"/>
                            <a:gd name="T10" fmla="*/ 0 w 29972"/>
                            <a:gd name="T11" fmla="*/ 54623 h 60764"/>
                            <a:gd name="T12" fmla="*/ 89 w 29972"/>
                            <a:gd name="T13" fmla="*/ 54661 h 60764"/>
                            <a:gd name="T14" fmla="*/ 23089 w 29972"/>
                            <a:gd name="T15" fmla="*/ 30556 h 60764"/>
                            <a:gd name="T16" fmla="*/ 23089 w 29972"/>
                            <a:gd name="T17" fmla="*/ 30391 h 60764"/>
                            <a:gd name="T18" fmla="*/ 16539 w 29972"/>
                            <a:gd name="T19" fmla="*/ 13251 h 60764"/>
                            <a:gd name="T20" fmla="*/ 0 w 29972"/>
                            <a:gd name="T21" fmla="*/ 6160 h 60764"/>
                            <a:gd name="T22" fmla="*/ 0 w 29972"/>
                            <a:gd name="T23" fmla="*/ 18 h 60764"/>
                            <a:gd name="T24" fmla="*/ 89 w 29972"/>
                            <a:gd name="T25" fmla="*/ 0 h 60764"/>
                            <a:gd name="T26" fmla="*/ 0 w 29972"/>
                            <a:gd name="T27" fmla="*/ 0 h 60764"/>
                            <a:gd name="T28" fmla="*/ 29972 w 29972"/>
                            <a:gd name="T29" fmla="*/ 60764 h 60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9972" h="60764">
                              <a:moveTo>
                                <a:pt x="89" y="0"/>
                              </a:moveTo>
                              <a:cubicBezTo>
                                <a:pt x="17971" y="0"/>
                                <a:pt x="29972" y="14021"/>
                                <a:pt x="29972" y="30226"/>
                              </a:cubicBezTo>
                              <a:lnTo>
                                <a:pt x="29972" y="30391"/>
                              </a:lnTo>
                              <a:cubicBezTo>
                                <a:pt x="29972" y="42545"/>
                                <a:pt x="23128" y="53563"/>
                                <a:pt x="12157" y="58312"/>
                              </a:cubicBezTo>
                              <a:lnTo>
                                <a:pt x="0" y="60764"/>
                              </a:lnTo>
                              <a:lnTo>
                                <a:pt x="0" y="54623"/>
                              </a:lnTo>
                              <a:lnTo>
                                <a:pt x="89" y="54661"/>
                              </a:lnTo>
                              <a:cubicBezTo>
                                <a:pt x="13513" y="54661"/>
                                <a:pt x="23089" y="43904"/>
                                <a:pt x="23089" y="30556"/>
                              </a:cubicBezTo>
                              <a:lnTo>
                                <a:pt x="23089" y="30391"/>
                              </a:lnTo>
                              <a:cubicBezTo>
                                <a:pt x="23089" y="23717"/>
                                <a:pt x="20653" y="17650"/>
                                <a:pt x="16539" y="13251"/>
                              </a:cubicBezTo>
                              <a:lnTo>
                                <a:pt x="0" y="6160"/>
                              </a:lnTo>
                              <a:lnTo>
                                <a:pt x="0" y="18"/>
                              </a:lnTo>
                              <a:lnTo>
                                <a:pt x="89"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30" name="Shape 26"/>
                      <wps:cNvSpPr>
                        <a:spLocks/>
                      </wps:cNvSpPr>
                      <wps:spPr bwMode="auto">
                        <a:xfrm>
                          <a:off x="4208" y="1847"/>
                          <a:ext cx="220" cy="587"/>
                        </a:xfrm>
                        <a:custGeom>
                          <a:avLst/>
                          <a:gdLst>
                            <a:gd name="T0" fmla="*/ 0 w 21965"/>
                            <a:gd name="T1" fmla="*/ 0 h 58776"/>
                            <a:gd name="T2" fmla="*/ 21965 w 21965"/>
                            <a:gd name="T3" fmla="*/ 0 h 58776"/>
                            <a:gd name="T4" fmla="*/ 21965 w 21965"/>
                            <a:gd name="T5" fmla="*/ 6253 h 58776"/>
                            <a:gd name="T6" fmla="*/ 21501 w 21965"/>
                            <a:gd name="T7" fmla="*/ 6121 h 58776"/>
                            <a:gd name="T8" fmla="*/ 6642 w 21965"/>
                            <a:gd name="T9" fmla="*/ 6121 h 58776"/>
                            <a:gd name="T10" fmla="*/ 6642 w 21965"/>
                            <a:gd name="T11" fmla="*/ 31991 h 58776"/>
                            <a:gd name="T12" fmla="*/ 21171 w 21965"/>
                            <a:gd name="T13" fmla="*/ 31991 h 58776"/>
                            <a:gd name="T14" fmla="*/ 21965 w 21965"/>
                            <a:gd name="T15" fmla="*/ 31749 h 58776"/>
                            <a:gd name="T16" fmla="*/ 21965 w 21965"/>
                            <a:gd name="T17" fmla="*/ 37723 h 58776"/>
                            <a:gd name="T18" fmla="*/ 20917 w 21965"/>
                            <a:gd name="T19" fmla="*/ 38037 h 58776"/>
                            <a:gd name="T20" fmla="*/ 6642 w 21965"/>
                            <a:gd name="T21" fmla="*/ 38037 h 58776"/>
                            <a:gd name="T22" fmla="*/ 6642 w 21965"/>
                            <a:gd name="T23" fmla="*/ 58776 h 58776"/>
                            <a:gd name="T24" fmla="*/ 0 w 21965"/>
                            <a:gd name="T25" fmla="*/ 58776 h 58776"/>
                            <a:gd name="T26" fmla="*/ 0 w 21965"/>
                            <a:gd name="T27" fmla="*/ 0 h 58776"/>
                            <a:gd name="T28" fmla="*/ 0 w 21965"/>
                            <a:gd name="T29" fmla="*/ 0 h 58776"/>
                            <a:gd name="T30" fmla="*/ 21965 w 21965"/>
                            <a:gd name="T31" fmla="*/ 58776 h 58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T28" t="T29" r="T30" b="T31"/>
                          <a:pathLst>
                            <a:path w="21965" h="58776">
                              <a:moveTo>
                                <a:pt x="0" y="0"/>
                              </a:moveTo>
                              <a:lnTo>
                                <a:pt x="21965" y="0"/>
                              </a:lnTo>
                              <a:lnTo>
                                <a:pt x="21965" y="6253"/>
                              </a:lnTo>
                              <a:lnTo>
                                <a:pt x="21501" y="6121"/>
                              </a:lnTo>
                              <a:lnTo>
                                <a:pt x="6642" y="6121"/>
                              </a:lnTo>
                              <a:lnTo>
                                <a:pt x="6642" y="31991"/>
                              </a:lnTo>
                              <a:lnTo>
                                <a:pt x="21171" y="31991"/>
                              </a:lnTo>
                              <a:lnTo>
                                <a:pt x="21965" y="31749"/>
                              </a:lnTo>
                              <a:lnTo>
                                <a:pt x="21965" y="37723"/>
                              </a:lnTo>
                              <a:lnTo>
                                <a:pt x="20917" y="38037"/>
                              </a:lnTo>
                              <a:lnTo>
                                <a:pt x="6642" y="38037"/>
                              </a:lnTo>
                              <a:lnTo>
                                <a:pt x="6642" y="58776"/>
                              </a:lnTo>
                              <a:lnTo>
                                <a:pt x="0" y="58776"/>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31" name="Shape 27"/>
                      <wps:cNvSpPr>
                        <a:spLocks/>
                      </wps:cNvSpPr>
                      <wps:spPr bwMode="auto">
                        <a:xfrm>
                          <a:off x="4428" y="1847"/>
                          <a:ext cx="220" cy="377"/>
                        </a:xfrm>
                        <a:custGeom>
                          <a:avLst/>
                          <a:gdLst>
                            <a:gd name="T0" fmla="*/ 0 w 22041"/>
                            <a:gd name="T1" fmla="*/ 0 h 37723"/>
                            <a:gd name="T2" fmla="*/ 44 w 22041"/>
                            <a:gd name="T3" fmla="*/ 0 h 37723"/>
                            <a:gd name="T4" fmla="*/ 22041 w 22041"/>
                            <a:gd name="T5" fmla="*/ 18644 h 37723"/>
                            <a:gd name="T6" fmla="*/ 22041 w 22041"/>
                            <a:gd name="T7" fmla="*/ 18809 h 37723"/>
                            <a:gd name="T8" fmla="*/ 15188 w 22041"/>
                            <a:gd name="T9" fmla="*/ 33176 h 37723"/>
                            <a:gd name="T10" fmla="*/ 0 w 22041"/>
                            <a:gd name="T11" fmla="*/ 37723 h 37723"/>
                            <a:gd name="T12" fmla="*/ 0 w 22041"/>
                            <a:gd name="T13" fmla="*/ 31749 h 37723"/>
                            <a:gd name="T14" fmla="*/ 10912 w 22041"/>
                            <a:gd name="T15" fmla="*/ 28423 h 37723"/>
                            <a:gd name="T16" fmla="*/ 15323 w 22041"/>
                            <a:gd name="T17" fmla="*/ 19063 h 37723"/>
                            <a:gd name="T18" fmla="*/ 15323 w 22041"/>
                            <a:gd name="T19" fmla="*/ 18885 h 37723"/>
                            <a:gd name="T20" fmla="*/ 10987 w 22041"/>
                            <a:gd name="T21" fmla="*/ 9360 h 37723"/>
                            <a:gd name="T22" fmla="*/ 0 w 22041"/>
                            <a:gd name="T23" fmla="*/ 6253 h 37723"/>
                            <a:gd name="T24" fmla="*/ 0 w 22041"/>
                            <a:gd name="T25" fmla="*/ 0 h 37723"/>
                            <a:gd name="T26" fmla="*/ 0 w 22041"/>
                            <a:gd name="T27" fmla="*/ 0 h 37723"/>
                            <a:gd name="T28" fmla="*/ 22041 w 22041"/>
                            <a:gd name="T29" fmla="*/ 37723 h 37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2041" h="37723">
                              <a:moveTo>
                                <a:pt x="0" y="0"/>
                              </a:moveTo>
                              <a:lnTo>
                                <a:pt x="44" y="0"/>
                              </a:lnTo>
                              <a:cubicBezTo>
                                <a:pt x="13316" y="0"/>
                                <a:pt x="22041" y="7061"/>
                                <a:pt x="22041" y="18644"/>
                              </a:cubicBezTo>
                              <a:lnTo>
                                <a:pt x="22041" y="18809"/>
                              </a:lnTo>
                              <a:cubicBezTo>
                                <a:pt x="22041" y="25146"/>
                                <a:pt x="19396" y="29953"/>
                                <a:pt x="15188" y="33176"/>
                              </a:cubicBezTo>
                              <a:lnTo>
                                <a:pt x="0" y="37723"/>
                              </a:lnTo>
                              <a:lnTo>
                                <a:pt x="0" y="31749"/>
                              </a:lnTo>
                              <a:lnTo>
                                <a:pt x="10912" y="28423"/>
                              </a:lnTo>
                              <a:cubicBezTo>
                                <a:pt x="13726" y="26156"/>
                                <a:pt x="15323" y="22924"/>
                                <a:pt x="15323" y="19063"/>
                              </a:cubicBezTo>
                              <a:lnTo>
                                <a:pt x="15323" y="18885"/>
                              </a:lnTo>
                              <a:cubicBezTo>
                                <a:pt x="15323" y="14694"/>
                                <a:pt x="13748" y="11503"/>
                                <a:pt x="10987" y="9360"/>
                              </a:cubicBezTo>
                              <a:lnTo>
                                <a:pt x="0" y="6253"/>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32" name="Shape 28"/>
                      <wps:cNvSpPr>
                        <a:spLocks/>
                      </wps:cNvSpPr>
                      <wps:spPr bwMode="auto">
                        <a:xfrm>
                          <a:off x="4769" y="1847"/>
                          <a:ext cx="429" cy="587"/>
                        </a:xfrm>
                        <a:custGeom>
                          <a:avLst/>
                          <a:gdLst>
                            <a:gd name="T0" fmla="*/ 0 w 42901"/>
                            <a:gd name="T1" fmla="*/ 0 h 58776"/>
                            <a:gd name="T2" fmla="*/ 42494 w 42901"/>
                            <a:gd name="T3" fmla="*/ 0 h 58776"/>
                            <a:gd name="T4" fmla="*/ 42494 w 42901"/>
                            <a:gd name="T5" fmla="*/ 6045 h 58776"/>
                            <a:gd name="T6" fmla="*/ 6642 w 42901"/>
                            <a:gd name="T7" fmla="*/ 6045 h 58776"/>
                            <a:gd name="T8" fmla="*/ 6642 w 42901"/>
                            <a:gd name="T9" fmla="*/ 26111 h 58776"/>
                            <a:gd name="T10" fmla="*/ 38710 w 42901"/>
                            <a:gd name="T11" fmla="*/ 26111 h 58776"/>
                            <a:gd name="T12" fmla="*/ 38710 w 42901"/>
                            <a:gd name="T13" fmla="*/ 32156 h 58776"/>
                            <a:gd name="T14" fmla="*/ 6642 w 42901"/>
                            <a:gd name="T15" fmla="*/ 32156 h 58776"/>
                            <a:gd name="T16" fmla="*/ 6642 w 42901"/>
                            <a:gd name="T17" fmla="*/ 52718 h 58776"/>
                            <a:gd name="T18" fmla="*/ 42901 w 42901"/>
                            <a:gd name="T19" fmla="*/ 52718 h 58776"/>
                            <a:gd name="T20" fmla="*/ 42901 w 42901"/>
                            <a:gd name="T21" fmla="*/ 58776 h 58776"/>
                            <a:gd name="T22" fmla="*/ 0 w 42901"/>
                            <a:gd name="T23" fmla="*/ 58776 h 58776"/>
                            <a:gd name="T24" fmla="*/ 0 w 42901"/>
                            <a:gd name="T25" fmla="*/ 0 h 58776"/>
                            <a:gd name="T26" fmla="*/ 0 w 42901"/>
                            <a:gd name="T27" fmla="*/ 0 h 58776"/>
                            <a:gd name="T28" fmla="*/ 42901 w 42901"/>
                            <a:gd name="T29" fmla="*/ 58776 h 58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42901" h="58776">
                              <a:moveTo>
                                <a:pt x="0" y="0"/>
                              </a:moveTo>
                              <a:lnTo>
                                <a:pt x="42494" y="0"/>
                              </a:lnTo>
                              <a:lnTo>
                                <a:pt x="42494" y="6045"/>
                              </a:lnTo>
                              <a:lnTo>
                                <a:pt x="6642" y="6045"/>
                              </a:lnTo>
                              <a:lnTo>
                                <a:pt x="6642" y="26111"/>
                              </a:lnTo>
                              <a:lnTo>
                                <a:pt x="38710" y="26111"/>
                              </a:lnTo>
                              <a:lnTo>
                                <a:pt x="38710" y="32156"/>
                              </a:lnTo>
                              <a:lnTo>
                                <a:pt x="6642" y="32156"/>
                              </a:lnTo>
                              <a:lnTo>
                                <a:pt x="6642" y="52718"/>
                              </a:lnTo>
                              <a:lnTo>
                                <a:pt x="42901" y="52718"/>
                              </a:lnTo>
                              <a:lnTo>
                                <a:pt x="42901" y="58776"/>
                              </a:lnTo>
                              <a:lnTo>
                                <a:pt x="0" y="58776"/>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33" name="Shape 29"/>
                      <wps:cNvSpPr>
                        <a:spLocks/>
                      </wps:cNvSpPr>
                      <wps:spPr bwMode="auto">
                        <a:xfrm>
                          <a:off x="5332" y="1847"/>
                          <a:ext cx="498" cy="587"/>
                        </a:xfrm>
                        <a:custGeom>
                          <a:avLst/>
                          <a:gdLst>
                            <a:gd name="T0" fmla="*/ 0 w 49708"/>
                            <a:gd name="T1" fmla="*/ 0 h 58776"/>
                            <a:gd name="T2" fmla="*/ 6223 w 49708"/>
                            <a:gd name="T3" fmla="*/ 0 h 58776"/>
                            <a:gd name="T4" fmla="*/ 43243 w 49708"/>
                            <a:gd name="T5" fmla="*/ 47104 h 58776"/>
                            <a:gd name="T6" fmla="*/ 43243 w 49708"/>
                            <a:gd name="T7" fmla="*/ 0 h 58776"/>
                            <a:gd name="T8" fmla="*/ 49708 w 49708"/>
                            <a:gd name="T9" fmla="*/ 0 h 58776"/>
                            <a:gd name="T10" fmla="*/ 49708 w 49708"/>
                            <a:gd name="T11" fmla="*/ 58776 h 58776"/>
                            <a:gd name="T12" fmla="*/ 44425 w 49708"/>
                            <a:gd name="T13" fmla="*/ 58776 h 58776"/>
                            <a:gd name="T14" fmla="*/ 6464 w 49708"/>
                            <a:gd name="T15" fmla="*/ 10579 h 58776"/>
                            <a:gd name="T16" fmla="*/ 6464 w 49708"/>
                            <a:gd name="T17" fmla="*/ 58776 h 58776"/>
                            <a:gd name="T18" fmla="*/ 0 w 49708"/>
                            <a:gd name="T19" fmla="*/ 58776 h 58776"/>
                            <a:gd name="T20" fmla="*/ 0 w 49708"/>
                            <a:gd name="T21" fmla="*/ 0 h 58776"/>
                            <a:gd name="T22" fmla="*/ 0 w 49708"/>
                            <a:gd name="T23" fmla="*/ 0 h 58776"/>
                            <a:gd name="T24" fmla="*/ 49708 w 49708"/>
                            <a:gd name="T25" fmla="*/ 58776 h 58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49708" h="58776">
                              <a:moveTo>
                                <a:pt x="0" y="0"/>
                              </a:moveTo>
                              <a:lnTo>
                                <a:pt x="6223" y="0"/>
                              </a:lnTo>
                              <a:lnTo>
                                <a:pt x="43243" y="47104"/>
                              </a:lnTo>
                              <a:lnTo>
                                <a:pt x="43243" y="0"/>
                              </a:lnTo>
                              <a:lnTo>
                                <a:pt x="49708" y="0"/>
                              </a:lnTo>
                              <a:lnTo>
                                <a:pt x="49708" y="58776"/>
                              </a:lnTo>
                              <a:lnTo>
                                <a:pt x="44425" y="58776"/>
                              </a:lnTo>
                              <a:lnTo>
                                <a:pt x="6464" y="10579"/>
                              </a:lnTo>
                              <a:lnTo>
                                <a:pt x="6464" y="58776"/>
                              </a:lnTo>
                              <a:lnTo>
                                <a:pt x="0" y="58776"/>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34" name="Shape 30"/>
                      <wps:cNvSpPr>
                        <a:spLocks/>
                      </wps:cNvSpPr>
                      <wps:spPr bwMode="auto">
                        <a:xfrm>
                          <a:off x="14485" y="8"/>
                          <a:ext cx="138" cy="450"/>
                        </a:xfrm>
                        <a:custGeom>
                          <a:avLst/>
                          <a:gdLst>
                            <a:gd name="T0" fmla="*/ 0 w 13767"/>
                            <a:gd name="T1" fmla="*/ 0 h 45009"/>
                            <a:gd name="T2" fmla="*/ 13767 w 13767"/>
                            <a:gd name="T3" fmla="*/ 0 h 45009"/>
                            <a:gd name="T4" fmla="*/ 13767 w 13767"/>
                            <a:gd name="T5" fmla="*/ 45009 h 45009"/>
                            <a:gd name="T6" fmla="*/ 5664 w 13767"/>
                            <a:gd name="T7" fmla="*/ 45009 h 45009"/>
                            <a:gd name="T8" fmla="*/ 5664 w 13767"/>
                            <a:gd name="T9" fmla="*/ 7671 h 45009"/>
                            <a:gd name="T10" fmla="*/ 0 w 13767"/>
                            <a:gd name="T11" fmla="*/ 7671 h 45009"/>
                            <a:gd name="T12" fmla="*/ 0 w 13767"/>
                            <a:gd name="T13" fmla="*/ 0 h 45009"/>
                            <a:gd name="T14" fmla="*/ 0 w 13767"/>
                            <a:gd name="T15" fmla="*/ 0 h 45009"/>
                            <a:gd name="T16" fmla="*/ 13767 w 13767"/>
                            <a:gd name="T17" fmla="*/ 45009 h 45009"/>
                          </a:gdLst>
                          <a:ahLst/>
                          <a:cxnLst>
                            <a:cxn ang="0">
                              <a:pos x="T0" y="T1"/>
                            </a:cxn>
                            <a:cxn ang="0">
                              <a:pos x="T2" y="T3"/>
                            </a:cxn>
                            <a:cxn ang="0">
                              <a:pos x="T4" y="T5"/>
                            </a:cxn>
                            <a:cxn ang="0">
                              <a:pos x="T6" y="T7"/>
                            </a:cxn>
                            <a:cxn ang="0">
                              <a:pos x="T8" y="T9"/>
                            </a:cxn>
                            <a:cxn ang="0">
                              <a:pos x="T10" y="T11"/>
                            </a:cxn>
                            <a:cxn ang="0">
                              <a:pos x="T12" y="T13"/>
                            </a:cxn>
                          </a:cxnLst>
                          <a:rect l="T14" t="T15" r="T16" b="T17"/>
                          <a:pathLst>
                            <a:path w="13767" h="45009">
                              <a:moveTo>
                                <a:pt x="0" y="0"/>
                              </a:moveTo>
                              <a:lnTo>
                                <a:pt x="13767" y="0"/>
                              </a:lnTo>
                              <a:lnTo>
                                <a:pt x="13767" y="45009"/>
                              </a:lnTo>
                              <a:lnTo>
                                <a:pt x="5664" y="45009"/>
                              </a:lnTo>
                              <a:lnTo>
                                <a:pt x="5664" y="7671"/>
                              </a:lnTo>
                              <a:lnTo>
                                <a:pt x="0" y="7671"/>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35" name="Shape 31"/>
                      <wps:cNvSpPr>
                        <a:spLocks/>
                      </wps:cNvSpPr>
                      <wps:spPr bwMode="auto">
                        <a:xfrm>
                          <a:off x="14708" y="0"/>
                          <a:ext cx="150" cy="469"/>
                        </a:xfrm>
                        <a:custGeom>
                          <a:avLst/>
                          <a:gdLst>
                            <a:gd name="T0" fmla="*/ 14923 w 14986"/>
                            <a:gd name="T1" fmla="*/ 0 h 46926"/>
                            <a:gd name="T2" fmla="*/ 14986 w 14986"/>
                            <a:gd name="T3" fmla="*/ 27 h 46926"/>
                            <a:gd name="T4" fmla="*/ 14986 w 14986"/>
                            <a:gd name="T5" fmla="*/ 8034 h 46926"/>
                            <a:gd name="T6" fmla="*/ 10300 w 14986"/>
                            <a:gd name="T7" fmla="*/ 12535 h 46926"/>
                            <a:gd name="T8" fmla="*/ 14986 w 14986"/>
                            <a:gd name="T9" fmla="*/ 17159 h 46926"/>
                            <a:gd name="T10" fmla="*/ 14986 w 14986"/>
                            <a:gd name="T11" fmla="*/ 25209 h 46926"/>
                            <a:gd name="T12" fmla="*/ 8103 w 14986"/>
                            <a:gd name="T13" fmla="*/ 32271 h 46926"/>
                            <a:gd name="T14" fmla="*/ 14986 w 14986"/>
                            <a:gd name="T15" fmla="*/ 39027 h 46926"/>
                            <a:gd name="T16" fmla="*/ 14986 w 14986"/>
                            <a:gd name="T17" fmla="*/ 46926 h 46926"/>
                            <a:gd name="T18" fmla="*/ 4324 w 14986"/>
                            <a:gd name="T19" fmla="*/ 42628 h 46926"/>
                            <a:gd name="T20" fmla="*/ 0 w 14986"/>
                            <a:gd name="T21" fmla="*/ 31902 h 46926"/>
                            <a:gd name="T22" fmla="*/ 6642 w 14986"/>
                            <a:gd name="T23" fmla="*/ 20828 h 46926"/>
                            <a:gd name="T24" fmla="*/ 2985 w 14986"/>
                            <a:gd name="T25" fmla="*/ 12535 h 46926"/>
                            <a:gd name="T26" fmla="*/ 14923 w 14986"/>
                            <a:gd name="T27" fmla="*/ 0 h 46926"/>
                            <a:gd name="T28" fmla="*/ 0 w 14986"/>
                            <a:gd name="T29" fmla="*/ 0 h 46926"/>
                            <a:gd name="T30" fmla="*/ 14986 w 14986"/>
                            <a:gd name="T31" fmla="*/ 46926 h 469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T28" t="T29" r="T30" b="T31"/>
                          <a:pathLst>
                            <a:path w="14986" h="46926">
                              <a:moveTo>
                                <a:pt x="14923" y="0"/>
                              </a:moveTo>
                              <a:lnTo>
                                <a:pt x="14986" y="27"/>
                              </a:lnTo>
                              <a:lnTo>
                                <a:pt x="14986" y="8034"/>
                              </a:lnTo>
                              <a:lnTo>
                                <a:pt x="10300" y="12535"/>
                              </a:lnTo>
                              <a:lnTo>
                                <a:pt x="14986" y="17159"/>
                              </a:lnTo>
                              <a:lnTo>
                                <a:pt x="14986" y="25209"/>
                              </a:lnTo>
                              <a:cubicBezTo>
                                <a:pt x="11214" y="25209"/>
                                <a:pt x="8103" y="28257"/>
                                <a:pt x="8103" y="32271"/>
                              </a:cubicBezTo>
                              <a:cubicBezTo>
                                <a:pt x="8103" y="36055"/>
                                <a:pt x="11214" y="39027"/>
                                <a:pt x="14986" y="39027"/>
                              </a:cubicBezTo>
                              <a:lnTo>
                                <a:pt x="14986" y="46926"/>
                              </a:lnTo>
                              <a:lnTo>
                                <a:pt x="4324" y="42628"/>
                              </a:lnTo>
                              <a:cubicBezTo>
                                <a:pt x="1629" y="39932"/>
                                <a:pt x="0" y="36170"/>
                                <a:pt x="0" y="31902"/>
                              </a:cubicBezTo>
                              <a:cubicBezTo>
                                <a:pt x="0" y="27343"/>
                                <a:pt x="2502" y="22466"/>
                                <a:pt x="6642" y="20828"/>
                              </a:cubicBezTo>
                              <a:cubicBezTo>
                                <a:pt x="4026" y="18199"/>
                                <a:pt x="2985" y="16307"/>
                                <a:pt x="2985" y="12535"/>
                              </a:cubicBezTo>
                              <a:cubicBezTo>
                                <a:pt x="2985" y="5664"/>
                                <a:pt x="7861" y="0"/>
                                <a:pt x="14923" y="0"/>
                              </a:cubicBez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36" name="Shape 32"/>
                      <wps:cNvSpPr>
                        <a:spLocks/>
                      </wps:cNvSpPr>
                      <wps:spPr bwMode="auto">
                        <a:xfrm>
                          <a:off x="14858" y="0"/>
                          <a:ext cx="150" cy="469"/>
                        </a:xfrm>
                        <a:custGeom>
                          <a:avLst/>
                          <a:gdLst>
                            <a:gd name="T0" fmla="*/ 0 w 14986"/>
                            <a:gd name="T1" fmla="*/ 0 h 46925"/>
                            <a:gd name="T2" fmla="*/ 8607 w 14986"/>
                            <a:gd name="T3" fmla="*/ 3595 h 46925"/>
                            <a:gd name="T4" fmla="*/ 12116 w 14986"/>
                            <a:gd name="T5" fmla="*/ 12331 h 46925"/>
                            <a:gd name="T6" fmla="*/ 8471 w 14986"/>
                            <a:gd name="T7" fmla="*/ 20801 h 46925"/>
                            <a:gd name="T8" fmla="*/ 14986 w 14986"/>
                            <a:gd name="T9" fmla="*/ 32371 h 46925"/>
                            <a:gd name="T10" fmla="*/ 63 w 14986"/>
                            <a:gd name="T11" fmla="*/ 46925 h 46925"/>
                            <a:gd name="T12" fmla="*/ 0 w 14986"/>
                            <a:gd name="T13" fmla="*/ 46900 h 46925"/>
                            <a:gd name="T14" fmla="*/ 0 w 14986"/>
                            <a:gd name="T15" fmla="*/ 39001 h 46925"/>
                            <a:gd name="T16" fmla="*/ 6883 w 14986"/>
                            <a:gd name="T17" fmla="*/ 32244 h 46925"/>
                            <a:gd name="T18" fmla="*/ 0 w 14986"/>
                            <a:gd name="T19" fmla="*/ 25183 h 46925"/>
                            <a:gd name="T20" fmla="*/ 0 w 14986"/>
                            <a:gd name="T21" fmla="*/ 17133 h 46925"/>
                            <a:gd name="T22" fmla="*/ 127 w 14986"/>
                            <a:gd name="T23" fmla="*/ 17258 h 46925"/>
                            <a:gd name="T24" fmla="*/ 4813 w 14986"/>
                            <a:gd name="T25" fmla="*/ 12508 h 46925"/>
                            <a:gd name="T26" fmla="*/ 127 w 14986"/>
                            <a:gd name="T27" fmla="*/ 7886 h 46925"/>
                            <a:gd name="T28" fmla="*/ 0 w 14986"/>
                            <a:gd name="T29" fmla="*/ 8008 h 46925"/>
                            <a:gd name="T30" fmla="*/ 0 w 14986"/>
                            <a:gd name="T31" fmla="*/ 0 h 46925"/>
                            <a:gd name="T32" fmla="*/ 0 w 14986"/>
                            <a:gd name="T33" fmla="*/ 0 h 46925"/>
                            <a:gd name="T34" fmla="*/ 14986 w 14986"/>
                            <a:gd name="T35" fmla="*/ 46925 h 469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T32" t="T33" r="T34" b="T35"/>
                          <a:pathLst>
                            <a:path w="14986" h="46925">
                              <a:moveTo>
                                <a:pt x="0" y="0"/>
                              </a:moveTo>
                              <a:lnTo>
                                <a:pt x="8607" y="3595"/>
                              </a:lnTo>
                              <a:cubicBezTo>
                                <a:pt x="10792" y="5831"/>
                                <a:pt x="12116" y="8921"/>
                                <a:pt x="12116" y="12331"/>
                              </a:cubicBezTo>
                              <a:cubicBezTo>
                                <a:pt x="12116" y="15861"/>
                                <a:pt x="11087" y="18427"/>
                                <a:pt x="8471" y="20801"/>
                              </a:cubicBezTo>
                              <a:cubicBezTo>
                                <a:pt x="12916" y="23049"/>
                                <a:pt x="14986" y="27253"/>
                                <a:pt x="14986" y="32371"/>
                              </a:cubicBezTo>
                              <a:cubicBezTo>
                                <a:pt x="14986" y="40410"/>
                                <a:pt x="8039" y="46925"/>
                                <a:pt x="63" y="46925"/>
                              </a:cubicBezTo>
                              <a:lnTo>
                                <a:pt x="0" y="46900"/>
                              </a:lnTo>
                              <a:lnTo>
                                <a:pt x="0" y="39001"/>
                              </a:lnTo>
                              <a:cubicBezTo>
                                <a:pt x="3772" y="39001"/>
                                <a:pt x="6883" y="36029"/>
                                <a:pt x="6883" y="32244"/>
                              </a:cubicBezTo>
                              <a:cubicBezTo>
                                <a:pt x="6883" y="28231"/>
                                <a:pt x="3772" y="25183"/>
                                <a:pt x="0" y="25183"/>
                              </a:cubicBezTo>
                              <a:lnTo>
                                <a:pt x="0" y="17133"/>
                              </a:lnTo>
                              <a:lnTo>
                                <a:pt x="127" y="17258"/>
                              </a:lnTo>
                              <a:cubicBezTo>
                                <a:pt x="2680" y="17258"/>
                                <a:pt x="4813" y="15137"/>
                                <a:pt x="4813" y="12508"/>
                              </a:cubicBezTo>
                              <a:cubicBezTo>
                                <a:pt x="4813" y="9956"/>
                                <a:pt x="2680" y="7886"/>
                                <a:pt x="127" y="7886"/>
                              </a:cubicBezTo>
                              <a:lnTo>
                                <a:pt x="0" y="8008"/>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37" name="Shape 33"/>
                      <wps:cNvSpPr>
                        <a:spLocks/>
                      </wps:cNvSpPr>
                      <wps:spPr bwMode="auto">
                        <a:xfrm>
                          <a:off x="15059" y="16"/>
                          <a:ext cx="156" cy="453"/>
                        </a:xfrm>
                        <a:custGeom>
                          <a:avLst/>
                          <a:gdLst>
                            <a:gd name="T0" fmla="*/ 15589 w 15589"/>
                            <a:gd name="T1" fmla="*/ 0 h 45234"/>
                            <a:gd name="T2" fmla="*/ 15589 w 15589"/>
                            <a:gd name="T3" fmla="*/ 21776 h 45234"/>
                            <a:gd name="T4" fmla="*/ 15532 w 15589"/>
                            <a:gd name="T5" fmla="*/ 21751 h 45234"/>
                            <a:gd name="T6" fmla="*/ 8103 w 15589"/>
                            <a:gd name="T7" fmla="*/ 29371 h 45234"/>
                            <a:gd name="T8" fmla="*/ 10182 w 15589"/>
                            <a:gd name="T9" fmla="*/ 34978 h 45234"/>
                            <a:gd name="T10" fmla="*/ 15589 w 15589"/>
                            <a:gd name="T11" fmla="*/ 37343 h 45234"/>
                            <a:gd name="T12" fmla="*/ 15589 w 15589"/>
                            <a:gd name="T13" fmla="*/ 45234 h 45234"/>
                            <a:gd name="T14" fmla="*/ 4423 w 15589"/>
                            <a:gd name="T15" fmla="*/ 40553 h 45234"/>
                            <a:gd name="T16" fmla="*/ 0 w 15589"/>
                            <a:gd name="T17" fmla="*/ 29180 h 45234"/>
                            <a:gd name="T18" fmla="*/ 3289 w 15589"/>
                            <a:gd name="T19" fmla="*/ 18766 h 45234"/>
                            <a:gd name="T20" fmla="*/ 15589 w 15589"/>
                            <a:gd name="T21" fmla="*/ 0 h 45234"/>
                            <a:gd name="T22" fmla="*/ 0 w 15589"/>
                            <a:gd name="T23" fmla="*/ 0 h 45234"/>
                            <a:gd name="T24" fmla="*/ 15589 w 15589"/>
                            <a:gd name="T25" fmla="*/ 45234 h 45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15589" h="45234">
                              <a:moveTo>
                                <a:pt x="15589" y="0"/>
                              </a:moveTo>
                              <a:lnTo>
                                <a:pt x="15589" y="21776"/>
                              </a:lnTo>
                              <a:lnTo>
                                <a:pt x="15532" y="21751"/>
                              </a:lnTo>
                              <a:cubicBezTo>
                                <a:pt x="11392" y="21751"/>
                                <a:pt x="8103" y="25040"/>
                                <a:pt x="8103" y="29371"/>
                              </a:cubicBezTo>
                              <a:cubicBezTo>
                                <a:pt x="8103" y="31530"/>
                                <a:pt x="8865" y="33523"/>
                                <a:pt x="10182" y="34978"/>
                              </a:cubicBezTo>
                              <a:lnTo>
                                <a:pt x="15589" y="37343"/>
                              </a:lnTo>
                              <a:lnTo>
                                <a:pt x="15589" y="45234"/>
                              </a:lnTo>
                              <a:lnTo>
                                <a:pt x="4423" y="40553"/>
                              </a:lnTo>
                              <a:cubicBezTo>
                                <a:pt x="1645" y="37645"/>
                                <a:pt x="0" y="33625"/>
                                <a:pt x="0" y="29180"/>
                              </a:cubicBezTo>
                              <a:cubicBezTo>
                                <a:pt x="0" y="25281"/>
                                <a:pt x="1283" y="21814"/>
                                <a:pt x="3289" y="18766"/>
                              </a:cubicBezTo>
                              <a:lnTo>
                                <a:pt x="15589"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38" name="Shape 34"/>
                      <wps:cNvSpPr>
                        <a:spLocks/>
                      </wps:cNvSpPr>
                      <wps:spPr bwMode="auto">
                        <a:xfrm>
                          <a:off x="15215" y="8"/>
                          <a:ext cx="155" cy="461"/>
                        </a:xfrm>
                        <a:custGeom>
                          <a:avLst/>
                          <a:gdLst>
                            <a:gd name="T0" fmla="*/ 552 w 15589"/>
                            <a:gd name="T1" fmla="*/ 0 h 46101"/>
                            <a:gd name="T2" fmla="*/ 10116 w 15589"/>
                            <a:gd name="T3" fmla="*/ 0 h 46101"/>
                            <a:gd name="T4" fmla="*/ 57 w 15589"/>
                            <a:gd name="T5" fmla="*/ 15291 h 46101"/>
                            <a:gd name="T6" fmla="*/ 2318 w 15589"/>
                            <a:gd name="T7" fmla="*/ 15100 h 46101"/>
                            <a:gd name="T8" fmla="*/ 11640 w 15589"/>
                            <a:gd name="T9" fmla="*/ 19368 h 46101"/>
                            <a:gd name="T10" fmla="*/ 15589 w 15589"/>
                            <a:gd name="T11" fmla="*/ 30086 h 46101"/>
                            <a:gd name="T12" fmla="*/ 57 w 15589"/>
                            <a:gd name="T13" fmla="*/ 46101 h 46101"/>
                            <a:gd name="T14" fmla="*/ 0 w 15589"/>
                            <a:gd name="T15" fmla="*/ 46077 h 46101"/>
                            <a:gd name="T16" fmla="*/ 0 w 15589"/>
                            <a:gd name="T17" fmla="*/ 38186 h 46101"/>
                            <a:gd name="T18" fmla="*/ 6 w 15589"/>
                            <a:gd name="T19" fmla="*/ 38189 h 46101"/>
                            <a:gd name="T20" fmla="*/ 7487 w 15589"/>
                            <a:gd name="T21" fmla="*/ 30569 h 46101"/>
                            <a:gd name="T22" fmla="*/ 5315 w 15589"/>
                            <a:gd name="T23" fmla="*/ 24962 h 46101"/>
                            <a:gd name="T24" fmla="*/ 0 w 15589"/>
                            <a:gd name="T25" fmla="*/ 22619 h 46101"/>
                            <a:gd name="T26" fmla="*/ 0 w 15589"/>
                            <a:gd name="T27" fmla="*/ 843 h 46101"/>
                            <a:gd name="T28" fmla="*/ 552 w 15589"/>
                            <a:gd name="T29" fmla="*/ 0 h 46101"/>
                            <a:gd name="T30" fmla="*/ 0 w 15589"/>
                            <a:gd name="T31" fmla="*/ 0 h 46101"/>
                            <a:gd name="T32" fmla="*/ 15589 w 15589"/>
                            <a:gd name="T33" fmla="*/ 46101 h 46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T30" t="T31" r="T32" b="T33"/>
                          <a:pathLst>
                            <a:path w="15589" h="46101">
                              <a:moveTo>
                                <a:pt x="552" y="0"/>
                              </a:moveTo>
                              <a:lnTo>
                                <a:pt x="10116" y="0"/>
                              </a:lnTo>
                              <a:lnTo>
                                <a:pt x="57" y="15291"/>
                              </a:lnTo>
                              <a:lnTo>
                                <a:pt x="2318" y="15100"/>
                              </a:lnTo>
                              <a:cubicBezTo>
                                <a:pt x="5848" y="15100"/>
                                <a:pt x="9201" y="16802"/>
                                <a:pt x="11640" y="19368"/>
                              </a:cubicBezTo>
                              <a:cubicBezTo>
                                <a:pt x="14383" y="22289"/>
                                <a:pt x="15589" y="25819"/>
                                <a:pt x="15589" y="30086"/>
                              </a:cubicBezTo>
                              <a:cubicBezTo>
                                <a:pt x="15589" y="38799"/>
                                <a:pt x="8896" y="46101"/>
                                <a:pt x="57" y="46101"/>
                              </a:cubicBezTo>
                              <a:lnTo>
                                <a:pt x="0" y="46077"/>
                              </a:lnTo>
                              <a:lnTo>
                                <a:pt x="0" y="38186"/>
                              </a:lnTo>
                              <a:lnTo>
                                <a:pt x="6" y="38189"/>
                              </a:lnTo>
                              <a:cubicBezTo>
                                <a:pt x="4210" y="38189"/>
                                <a:pt x="7487" y="34709"/>
                                <a:pt x="7487" y="30569"/>
                              </a:cubicBezTo>
                              <a:cubicBezTo>
                                <a:pt x="7487" y="28410"/>
                                <a:pt x="6668" y="26416"/>
                                <a:pt x="5315" y="24962"/>
                              </a:cubicBezTo>
                              <a:lnTo>
                                <a:pt x="0" y="22619"/>
                              </a:lnTo>
                              <a:lnTo>
                                <a:pt x="0" y="843"/>
                              </a:lnTo>
                              <a:lnTo>
                                <a:pt x="552"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39" name="Shape 35"/>
                      <wps:cNvSpPr>
                        <a:spLocks/>
                      </wps:cNvSpPr>
                      <wps:spPr bwMode="auto">
                        <a:xfrm>
                          <a:off x="15414" y="0"/>
                          <a:ext cx="296" cy="458"/>
                        </a:xfrm>
                        <a:custGeom>
                          <a:avLst/>
                          <a:gdLst>
                            <a:gd name="T0" fmla="*/ 14541 w 29591"/>
                            <a:gd name="T1" fmla="*/ 0 h 45860"/>
                            <a:gd name="T2" fmla="*/ 29591 w 29591"/>
                            <a:gd name="T3" fmla="*/ 14859 h 45860"/>
                            <a:gd name="T4" fmla="*/ 26060 w 29591"/>
                            <a:gd name="T5" fmla="*/ 24536 h 45860"/>
                            <a:gd name="T6" fmla="*/ 20396 w 29591"/>
                            <a:gd name="T7" fmla="*/ 30505 h 45860"/>
                            <a:gd name="T8" fmla="*/ 11811 w 29591"/>
                            <a:gd name="T9" fmla="*/ 38189 h 45860"/>
                            <a:gd name="T10" fmla="*/ 29591 w 29591"/>
                            <a:gd name="T11" fmla="*/ 38189 h 45860"/>
                            <a:gd name="T12" fmla="*/ 29591 w 29591"/>
                            <a:gd name="T13" fmla="*/ 45860 h 45860"/>
                            <a:gd name="T14" fmla="*/ 483 w 29591"/>
                            <a:gd name="T15" fmla="*/ 45860 h 45860"/>
                            <a:gd name="T16" fmla="*/ 483 w 29591"/>
                            <a:gd name="T17" fmla="*/ 38189 h 45860"/>
                            <a:gd name="T18" fmla="*/ 16015 w 29591"/>
                            <a:gd name="T19" fmla="*/ 23749 h 45860"/>
                            <a:gd name="T20" fmla="*/ 21488 w 29591"/>
                            <a:gd name="T21" fmla="*/ 14491 h 45860"/>
                            <a:gd name="T22" fmla="*/ 15037 w 29591"/>
                            <a:gd name="T23" fmla="*/ 7912 h 45860"/>
                            <a:gd name="T24" fmla="*/ 8090 w 29591"/>
                            <a:gd name="T25" fmla="*/ 16383 h 45860"/>
                            <a:gd name="T26" fmla="*/ 0 w 29591"/>
                            <a:gd name="T27" fmla="*/ 16383 h 45860"/>
                            <a:gd name="T28" fmla="*/ 0 w 29591"/>
                            <a:gd name="T29" fmla="*/ 14732 h 45860"/>
                            <a:gd name="T30" fmla="*/ 14541 w 29591"/>
                            <a:gd name="T31" fmla="*/ 0 h 45860"/>
                            <a:gd name="T32" fmla="*/ 0 w 29591"/>
                            <a:gd name="T33" fmla="*/ 0 h 45860"/>
                            <a:gd name="T34" fmla="*/ 29591 w 29591"/>
                            <a:gd name="T35" fmla="*/ 45860 h 458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T32" t="T33" r="T34" b="T35"/>
                          <a:pathLst>
                            <a:path w="29591" h="45860">
                              <a:moveTo>
                                <a:pt x="14541" y="0"/>
                              </a:moveTo>
                              <a:cubicBezTo>
                                <a:pt x="23012" y="0"/>
                                <a:pt x="29591" y="6325"/>
                                <a:pt x="29591" y="14859"/>
                              </a:cubicBezTo>
                              <a:cubicBezTo>
                                <a:pt x="29591" y="18517"/>
                                <a:pt x="28245" y="21679"/>
                                <a:pt x="26060" y="24536"/>
                              </a:cubicBezTo>
                              <a:lnTo>
                                <a:pt x="20396" y="30505"/>
                              </a:lnTo>
                              <a:lnTo>
                                <a:pt x="11811" y="38189"/>
                              </a:lnTo>
                              <a:lnTo>
                                <a:pt x="29591" y="38189"/>
                              </a:lnTo>
                              <a:lnTo>
                                <a:pt x="29591" y="45860"/>
                              </a:lnTo>
                              <a:lnTo>
                                <a:pt x="483" y="45860"/>
                              </a:lnTo>
                              <a:lnTo>
                                <a:pt x="483" y="38189"/>
                              </a:lnTo>
                              <a:lnTo>
                                <a:pt x="16015" y="23749"/>
                              </a:lnTo>
                              <a:cubicBezTo>
                                <a:pt x="18745" y="21196"/>
                                <a:pt x="21488" y="18517"/>
                                <a:pt x="21488" y="14491"/>
                              </a:cubicBezTo>
                              <a:cubicBezTo>
                                <a:pt x="21488" y="10719"/>
                                <a:pt x="18809" y="7912"/>
                                <a:pt x="15037" y="7912"/>
                              </a:cubicBezTo>
                              <a:cubicBezTo>
                                <a:pt x="10224" y="7912"/>
                                <a:pt x="7785" y="11938"/>
                                <a:pt x="8090" y="16383"/>
                              </a:cubicBezTo>
                              <a:lnTo>
                                <a:pt x="0" y="16383"/>
                              </a:lnTo>
                              <a:lnTo>
                                <a:pt x="0" y="14732"/>
                              </a:lnTo>
                              <a:cubicBezTo>
                                <a:pt x="0" y="6693"/>
                                <a:pt x="6515" y="0"/>
                                <a:pt x="14541" y="0"/>
                              </a:cubicBez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40" name="Shape 36"/>
                      <wps:cNvSpPr>
                        <a:spLocks/>
                      </wps:cNvSpPr>
                      <wps:spPr bwMode="auto">
                        <a:xfrm>
                          <a:off x="14712" y="2134"/>
                          <a:ext cx="48" cy="368"/>
                        </a:xfrm>
                        <a:custGeom>
                          <a:avLst/>
                          <a:gdLst>
                            <a:gd name="T0" fmla="*/ 4769 w 4769"/>
                            <a:gd name="T1" fmla="*/ 0 h 36833"/>
                            <a:gd name="T2" fmla="*/ 4769 w 4769"/>
                            <a:gd name="T3" fmla="*/ 36833 h 36833"/>
                            <a:gd name="T4" fmla="*/ 0 w 4769"/>
                            <a:gd name="T5" fmla="*/ 20804 h 36833"/>
                            <a:gd name="T6" fmla="*/ 4769 w 4769"/>
                            <a:gd name="T7" fmla="*/ 0 h 36833"/>
                            <a:gd name="T8" fmla="*/ 0 w 4769"/>
                            <a:gd name="T9" fmla="*/ 0 h 36833"/>
                            <a:gd name="T10" fmla="*/ 4769 w 4769"/>
                            <a:gd name="T11" fmla="*/ 36833 h 36833"/>
                          </a:gdLst>
                          <a:ahLst/>
                          <a:cxnLst>
                            <a:cxn ang="0">
                              <a:pos x="T0" y="T1"/>
                            </a:cxn>
                            <a:cxn ang="0">
                              <a:pos x="T2" y="T3"/>
                            </a:cxn>
                            <a:cxn ang="0">
                              <a:pos x="T4" y="T5"/>
                            </a:cxn>
                            <a:cxn ang="0">
                              <a:pos x="T6" y="T7"/>
                            </a:cxn>
                          </a:cxnLst>
                          <a:rect l="T8" t="T9" r="T10" b="T11"/>
                          <a:pathLst>
                            <a:path w="4769" h="36833">
                              <a:moveTo>
                                <a:pt x="4769" y="0"/>
                              </a:moveTo>
                              <a:lnTo>
                                <a:pt x="4769" y="36833"/>
                              </a:lnTo>
                              <a:lnTo>
                                <a:pt x="0" y="20804"/>
                              </a:lnTo>
                              <a:lnTo>
                                <a:pt x="4769"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41" name="Shape 37"/>
                      <wps:cNvSpPr>
                        <a:spLocks/>
                      </wps:cNvSpPr>
                      <wps:spPr bwMode="auto">
                        <a:xfrm>
                          <a:off x="14403" y="1448"/>
                          <a:ext cx="357" cy="357"/>
                        </a:xfrm>
                        <a:custGeom>
                          <a:avLst/>
                          <a:gdLst>
                            <a:gd name="T0" fmla="*/ 0 w 35731"/>
                            <a:gd name="T1" fmla="*/ 0 h 35742"/>
                            <a:gd name="T2" fmla="*/ 35731 w 35731"/>
                            <a:gd name="T3" fmla="*/ 0 h 35742"/>
                            <a:gd name="T4" fmla="*/ 35731 w 35731"/>
                            <a:gd name="T5" fmla="*/ 9169 h 35742"/>
                            <a:gd name="T6" fmla="*/ 22111 w 35731"/>
                            <a:gd name="T7" fmla="*/ 9169 h 35742"/>
                            <a:gd name="T8" fmla="*/ 35731 w 35731"/>
                            <a:gd name="T9" fmla="*/ 22790 h 35742"/>
                            <a:gd name="T10" fmla="*/ 35731 w 35731"/>
                            <a:gd name="T11" fmla="*/ 35742 h 35742"/>
                            <a:gd name="T12" fmla="*/ 0 w 35731"/>
                            <a:gd name="T13" fmla="*/ 0 h 35742"/>
                            <a:gd name="T14" fmla="*/ 0 w 35731"/>
                            <a:gd name="T15" fmla="*/ 0 h 35742"/>
                            <a:gd name="T16" fmla="*/ 35731 w 35731"/>
                            <a:gd name="T17" fmla="*/ 35742 h 35742"/>
                          </a:gdLst>
                          <a:ahLst/>
                          <a:cxnLst>
                            <a:cxn ang="0">
                              <a:pos x="T0" y="T1"/>
                            </a:cxn>
                            <a:cxn ang="0">
                              <a:pos x="T2" y="T3"/>
                            </a:cxn>
                            <a:cxn ang="0">
                              <a:pos x="T4" y="T5"/>
                            </a:cxn>
                            <a:cxn ang="0">
                              <a:pos x="T6" y="T7"/>
                            </a:cxn>
                            <a:cxn ang="0">
                              <a:pos x="T8" y="T9"/>
                            </a:cxn>
                            <a:cxn ang="0">
                              <a:pos x="T10" y="T11"/>
                            </a:cxn>
                            <a:cxn ang="0">
                              <a:pos x="T12" y="T13"/>
                            </a:cxn>
                          </a:cxnLst>
                          <a:rect l="T14" t="T15" r="T16" b="T17"/>
                          <a:pathLst>
                            <a:path w="35731" h="35742">
                              <a:moveTo>
                                <a:pt x="0" y="0"/>
                              </a:moveTo>
                              <a:lnTo>
                                <a:pt x="35731" y="0"/>
                              </a:lnTo>
                              <a:lnTo>
                                <a:pt x="35731" y="9169"/>
                              </a:lnTo>
                              <a:lnTo>
                                <a:pt x="22111" y="9169"/>
                              </a:lnTo>
                              <a:lnTo>
                                <a:pt x="35731" y="22790"/>
                              </a:lnTo>
                              <a:lnTo>
                                <a:pt x="35731" y="35742"/>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42" name="Shape 38"/>
                      <wps:cNvSpPr>
                        <a:spLocks/>
                      </wps:cNvSpPr>
                      <wps:spPr bwMode="auto">
                        <a:xfrm>
                          <a:off x="14760" y="961"/>
                          <a:ext cx="337" cy="1559"/>
                        </a:xfrm>
                        <a:custGeom>
                          <a:avLst/>
                          <a:gdLst>
                            <a:gd name="T0" fmla="*/ 33738 w 33738"/>
                            <a:gd name="T1" fmla="*/ 0 h 155893"/>
                            <a:gd name="T2" fmla="*/ 33738 w 33738"/>
                            <a:gd name="T3" fmla="*/ 8865 h 155893"/>
                            <a:gd name="T4" fmla="*/ 26651 w 33738"/>
                            <a:gd name="T5" fmla="*/ 15773 h 155893"/>
                            <a:gd name="T6" fmla="*/ 33738 w 33738"/>
                            <a:gd name="T7" fmla="*/ 22682 h 155893"/>
                            <a:gd name="T8" fmla="*/ 33738 w 33738"/>
                            <a:gd name="T9" fmla="*/ 31560 h 155893"/>
                            <a:gd name="T10" fmla="*/ 29191 w 33738"/>
                            <a:gd name="T11" fmla="*/ 30848 h 155893"/>
                            <a:gd name="T12" fmla="*/ 25114 w 33738"/>
                            <a:gd name="T13" fmla="*/ 48641 h 155893"/>
                            <a:gd name="T14" fmla="*/ 33738 w 33738"/>
                            <a:gd name="T15" fmla="*/ 48641 h 155893"/>
                            <a:gd name="T16" fmla="*/ 33738 w 33738"/>
                            <a:gd name="T17" fmla="*/ 57810 h 155893"/>
                            <a:gd name="T18" fmla="*/ 23019 w 33738"/>
                            <a:gd name="T19" fmla="*/ 57810 h 155893"/>
                            <a:gd name="T20" fmla="*/ 16186 w 33738"/>
                            <a:gd name="T21" fmla="*/ 87617 h 155893"/>
                            <a:gd name="T22" fmla="*/ 33738 w 33738"/>
                            <a:gd name="T23" fmla="*/ 105169 h 155893"/>
                            <a:gd name="T24" fmla="*/ 33738 w 33738"/>
                            <a:gd name="T25" fmla="*/ 118123 h 155893"/>
                            <a:gd name="T26" fmla="*/ 13773 w 33738"/>
                            <a:gd name="T27" fmla="*/ 98158 h 155893"/>
                            <a:gd name="T28" fmla="*/ 540 w 33738"/>
                            <a:gd name="T29" fmla="*/ 155893 h 155893"/>
                            <a:gd name="T30" fmla="*/ 0 w 33738"/>
                            <a:gd name="T31" fmla="*/ 154078 h 155893"/>
                            <a:gd name="T32" fmla="*/ 0 w 33738"/>
                            <a:gd name="T33" fmla="*/ 117245 h 155893"/>
                            <a:gd name="T34" fmla="*/ 6128 w 33738"/>
                            <a:gd name="T35" fmla="*/ 90513 h 155893"/>
                            <a:gd name="T36" fmla="*/ 0 w 33738"/>
                            <a:gd name="T37" fmla="*/ 84383 h 155893"/>
                            <a:gd name="T38" fmla="*/ 0 w 33738"/>
                            <a:gd name="T39" fmla="*/ 71431 h 155893"/>
                            <a:gd name="T40" fmla="*/ 8541 w 33738"/>
                            <a:gd name="T41" fmla="*/ 79972 h 155893"/>
                            <a:gd name="T42" fmla="*/ 13621 w 33738"/>
                            <a:gd name="T43" fmla="*/ 57810 h 155893"/>
                            <a:gd name="T44" fmla="*/ 0 w 33738"/>
                            <a:gd name="T45" fmla="*/ 57810 h 155893"/>
                            <a:gd name="T46" fmla="*/ 0 w 33738"/>
                            <a:gd name="T47" fmla="*/ 48641 h 155893"/>
                            <a:gd name="T48" fmla="*/ 15716 w 33738"/>
                            <a:gd name="T49" fmla="*/ 48641 h 155893"/>
                            <a:gd name="T50" fmla="*/ 21025 w 33738"/>
                            <a:gd name="T51" fmla="*/ 25451 h 155893"/>
                            <a:gd name="T52" fmla="*/ 17545 w 33738"/>
                            <a:gd name="T53" fmla="*/ 15773 h 155893"/>
                            <a:gd name="T54" fmla="*/ 33738 w 33738"/>
                            <a:gd name="T55" fmla="*/ 0 h 155893"/>
                            <a:gd name="T56" fmla="*/ 0 w 33738"/>
                            <a:gd name="T57" fmla="*/ 0 h 155893"/>
                            <a:gd name="T58" fmla="*/ 33738 w 33738"/>
                            <a:gd name="T59" fmla="*/ 155893 h 1558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T56" t="T57" r="T58" b="T59"/>
                          <a:pathLst>
                            <a:path w="33738" h="155893">
                              <a:moveTo>
                                <a:pt x="33738" y="0"/>
                              </a:moveTo>
                              <a:lnTo>
                                <a:pt x="33738" y="8865"/>
                              </a:lnTo>
                              <a:cubicBezTo>
                                <a:pt x="29826" y="8865"/>
                                <a:pt x="26651" y="11963"/>
                                <a:pt x="26651" y="15773"/>
                              </a:cubicBezTo>
                              <a:cubicBezTo>
                                <a:pt x="26651" y="19596"/>
                                <a:pt x="29826" y="22682"/>
                                <a:pt x="33738" y="22682"/>
                              </a:cubicBezTo>
                              <a:lnTo>
                                <a:pt x="33738" y="31560"/>
                              </a:lnTo>
                              <a:cubicBezTo>
                                <a:pt x="32150" y="31560"/>
                                <a:pt x="30639" y="31267"/>
                                <a:pt x="29191" y="30848"/>
                              </a:cubicBezTo>
                              <a:lnTo>
                                <a:pt x="25114" y="48641"/>
                              </a:lnTo>
                              <a:lnTo>
                                <a:pt x="33738" y="48641"/>
                              </a:lnTo>
                              <a:lnTo>
                                <a:pt x="33738" y="57810"/>
                              </a:lnTo>
                              <a:lnTo>
                                <a:pt x="23019" y="57810"/>
                              </a:lnTo>
                              <a:lnTo>
                                <a:pt x="16186" y="87617"/>
                              </a:lnTo>
                              <a:lnTo>
                                <a:pt x="33738" y="105169"/>
                              </a:lnTo>
                              <a:lnTo>
                                <a:pt x="33738" y="118123"/>
                              </a:lnTo>
                              <a:lnTo>
                                <a:pt x="13773" y="98158"/>
                              </a:lnTo>
                              <a:lnTo>
                                <a:pt x="540" y="155893"/>
                              </a:lnTo>
                              <a:lnTo>
                                <a:pt x="0" y="154078"/>
                              </a:lnTo>
                              <a:lnTo>
                                <a:pt x="0" y="117245"/>
                              </a:lnTo>
                              <a:lnTo>
                                <a:pt x="6128" y="90513"/>
                              </a:lnTo>
                              <a:lnTo>
                                <a:pt x="0" y="84383"/>
                              </a:lnTo>
                              <a:lnTo>
                                <a:pt x="0" y="71431"/>
                              </a:lnTo>
                              <a:lnTo>
                                <a:pt x="8541" y="79972"/>
                              </a:lnTo>
                              <a:lnTo>
                                <a:pt x="13621" y="57810"/>
                              </a:lnTo>
                              <a:lnTo>
                                <a:pt x="0" y="57810"/>
                              </a:lnTo>
                              <a:lnTo>
                                <a:pt x="0" y="48641"/>
                              </a:lnTo>
                              <a:lnTo>
                                <a:pt x="15716" y="48641"/>
                              </a:lnTo>
                              <a:lnTo>
                                <a:pt x="21025" y="25451"/>
                              </a:lnTo>
                              <a:cubicBezTo>
                                <a:pt x="18879" y="22771"/>
                                <a:pt x="17545" y="19444"/>
                                <a:pt x="17545" y="15773"/>
                              </a:cubicBezTo>
                              <a:cubicBezTo>
                                <a:pt x="17545" y="7061"/>
                                <a:pt x="24797" y="0"/>
                                <a:pt x="33738" y="0"/>
                              </a:cubicBez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43" name="Shape 39"/>
                      <wps:cNvSpPr>
                        <a:spLocks/>
                      </wps:cNvSpPr>
                      <wps:spPr bwMode="auto">
                        <a:xfrm>
                          <a:off x="15097" y="961"/>
                          <a:ext cx="338" cy="1559"/>
                        </a:xfrm>
                        <a:custGeom>
                          <a:avLst/>
                          <a:gdLst>
                            <a:gd name="T0" fmla="*/ 0 w 33744"/>
                            <a:gd name="T1" fmla="*/ 0 h 155893"/>
                            <a:gd name="T2" fmla="*/ 16205 w 33744"/>
                            <a:gd name="T3" fmla="*/ 15773 h 155893"/>
                            <a:gd name="T4" fmla="*/ 12713 w 33744"/>
                            <a:gd name="T5" fmla="*/ 25451 h 155893"/>
                            <a:gd name="T6" fmla="*/ 18034 w 33744"/>
                            <a:gd name="T7" fmla="*/ 48641 h 155893"/>
                            <a:gd name="T8" fmla="*/ 33744 w 33744"/>
                            <a:gd name="T9" fmla="*/ 48641 h 155893"/>
                            <a:gd name="T10" fmla="*/ 33744 w 33744"/>
                            <a:gd name="T11" fmla="*/ 57810 h 155893"/>
                            <a:gd name="T12" fmla="*/ 20129 w 33744"/>
                            <a:gd name="T13" fmla="*/ 57810 h 155893"/>
                            <a:gd name="T14" fmla="*/ 25197 w 33744"/>
                            <a:gd name="T15" fmla="*/ 79972 h 155893"/>
                            <a:gd name="T16" fmla="*/ 33744 w 33744"/>
                            <a:gd name="T17" fmla="*/ 71425 h 155893"/>
                            <a:gd name="T18" fmla="*/ 33744 w 33744"/>
                            <a:gd name="T19" fmla="*/ 84390 h 155893"/>
                            <a:gd name="T20" fmla="*/ 27623 w 33744"/>
                            <a:gd name="T21" fmla="*/ 90513 h 155893"/>
                            <a:gd name="T22" fmla="*/ 33744 w 33744"/>
                            <a:gd name="T23" fmla="*/ 117248 h 155893"/>
                            <a:gd name="T24" fmla="*/ 33744 w 33744"/>
                            <a:gd name="T25" fmla="*/ 154057 h 155893"/>
                            <a:gd name="T26" fmla="*/ 33198 w 33744"/>
                            <a:gd name="T27" fmla="*/ 155893 h 155893"/>
                            <a:gd name="T28" fmla="*/ 19977 w 33744"/>
                            <a:gd name="T29" fmla="*/ 98158 h 155893"/>
                            <a:gd name="T30" fmla="*/ 0 w 33744"/>
                            <a:gd name="T31" fmla="*/ 118123 h 155893"/>
                            <a:gd name="T32" fmla="*/ 0 w 33744"/>
                            <a:gd name="T33" fmla="*/ 105169 h 155893"/>
                            <a:gd name="T34" fmla="*/ 17551 w 33744"/>
                            <a:gd name="T35" fmla="*/ 87617 h 155893"/>
                            <a:gd name="T36" fmla="*/ 10732 w 33744"/>
                            <a:gd name="T37" fmla="*/ 57810 h 155893"/>
                            <a:gd name="T38" fmla="*/ 0 w 33744"/>
                            <a:gd name="T39" fmla="*/ 57810 h 155893"/>
                            <a:gd name="T40" fmla="*/ 0 w 33744"/>
                            <a:gd name="T41" fmla="*/ 48641 h 155893"/>
                            <a:gd name="T42" fmla="*/ 8636 w 33744"/>
                            <a:gd name="T43" fmla="*/ 48641 h 155893"/>
                            <a:gd name="T44" fmla="*/ 4559 w 33744"/>
                            <a:gd name="T45" fmla="*/ 30848 h 155893"/>
                            <a:gd name="T46" fmla="*/ 0 w 33744"/>
                            <a:gd name="T47" fmla="*/ 31560 h 155893"/>
                            <a:gd name="T48" fmla="*/ 0 w 33744"/>
                            <a:gd name="T49" fmla="*/ 22682 h 155893"/>
                            <a:gd name="T50" fmla="*/ 7099 w 33744"/>
                            <a:gd name="T51" fmla="*/ 15773 h 155893"/>
                            <a:gd name="T52" fmla="*/ 0 w 33744"/>
                            <a:gd name="T53" fmla="*/ 8865 h 155893"/>
                            <a:gd name="T54" fmla="*/ 0 w 33744"/>
                            <a:gd name="T55" fmla="*/ 0 h 155893"/>
                            <a:gd name="T56" fmla="*/ 0 w 33744"/>
                            <a:gd name="T57" fmla="*/ 0 h 155893"/>
                            <a:gd name="T58" fmla="*/ 33744 w 33744"/>
                            <a:gd name="T59" fmla="*/ 155893 h 1558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T56" t="T57" r="T58" b="T59"/>
                          <a:pathLst>
                            <a:path w="33744" h="155893">
                              <a:moveTo>
                                <a:pt x="0" y="0"/>
                              </a:moveTo>
                              <a:cubicBezTo>
                                <a:pt x="8954" y="0"/>
                                <a:pt x="16205" y="7061"/>
                                <a:pt x="16205" y="15773"/>
                              </a:cubicBezTo>
                              <a:cubicBezTo>
                                <a:pt x="16205" y="19444"/>
                                <a:pt x="14872" y="22771"/>
                                <a:pt x="12713" y="25451"/>
                              </a:cubicBezTo>
                              <a:lnTo>
                                <a:pt x="18034" y="48641"/>
                              </a:lnTo>
                              <a:lnTo>
                                <a:pt x="33744" y="48641"/>
                              </a:lnTo>
                              <a:lnTo>
                                <a:pt x="33744" y="57810"/>
                              </a:lnTo>
                              <a:lnTo>
                                <a:pt x="20129" y="57810"/>
                              </a:lnTo>
                              <a:lnTo>
                                <a:pt x="25197" y="79972"/>
                              </a:lnTo>
                              <a:lnTo>
                                <a:pt x="33744" y="71425"/>
                              </a:lnTo>
                              <a:lnTo>
                                <a:pt x="33744" y="84390"/>
                              </a:lnTo>
                              <a:lnTo>
                                <a:pt x="27623" y="90513"/>
                              </a:lnTo>
                              <a:lnTo>
                                <a:pt x="33744" y="117248"/>
                              </a:lnTo>
                              <a:lnTo>
                                <a:pt x="33744" y="154057"/>
                              </a:lnTo>
                              <a:lnTo>
                                <a:pt x="33198" y="155893"/>
                              </a:lnTo>
                              <a:lnTo>
                                <a:pt x="19977" y="98158"/>
                              </a:lnTo>
                              <a:lnTo>
                                <a:pt x="0" y="118123"/>
                              </a:lnTo>
                              <a:lnTo>
                                <a:pt x="0" y="105169"/>
                              </a:lnTo>
                              <a:lnTo>
                                <a:pt x="17551" y="87617"/>
                              </a:lnTo>
                              <a:lnTo>
                                <a:pt x="10732" y="57810"/>
                              </a:lnTo>
                              <a:lnTo>
                                <a:pt x="0" y="57810"/>
                              </a:lnTo>
                              <a:lnTo>
                                <a:pt x="0" y="48641"/>
                              </a:lnTo>
                              <a:lnTo>
                                <a:pt x="8636" y="48641"/>
                              </a:lnTo>
                              <a:lnTo>
                                <a:pt x="4559" y="30848"/>
                              </a:lnTo>
                              <a:cubicBezTo>
                                <a:pt x="3099" y="31267"/>
                                <a:pt x="1600" y="31560"/>
                                <a:pt x="0" y="31560"/>
                              </a:cubicBezTo>
                              <a:lnTo>
                                <a:pt x="0" y="22682"/>
                              </a:lnTo>
                              <a:cubicBezTo>
                                <a:pt x="3924" y="22682"/>
                                <a:pt x="7099" y="19596"/>
                                <a:pt x="7099" y="15773"/>
                              </a:cubicBezTo>
                              <a:cubicBezTo>
                                <a:pt x="7099" y="11963"/>
                                <a:pt x="3924" y="8865"/>
                                <a:pt x="0" y="8865"/>
                              </a:cubicBez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44" name="Shape 40"/>
                      <wps:cNvSpPr>
                        <a:spLocks/>
                      </wps:cNvSpPr>
                      <wps:spPr bwMode="auto">
                        <a:xfrm>
                          <a:off x="15435" y="2134"/>
                          <a:ext cx="47" cy="368"/>
                        </a:xfrm>
                        <a:custGeom>
                          <a:avLst/>
                          <a:gdLst>
                            <a:gd name="T0" fmla="*/ 0 w 4763"/>
                            <a:gd name="T1" fmla="*/ 0 h 36809"/>
                            <a:gd name="T2" fmla="*/ 4763 w 4763"/>
                            <a:gd name="T3" fmla="*/ 20801 h 36809"/>
                            <a:gd name="T4" fmla="*/ 0 w 4763"/>
                            <a:gd name="T5" fmla="*/ 36809 h 36809"/>
                            <a:gd name="T6" fmla="*/ 0 w 4763"/>
                            <a:gd name="T7" fmla="*/ 0 h 36809"/>
                            <a:gd name="T8" fmla="*/ 0 w 4763"/>
                            <a:gd name="T9" fmla="*/ 0 h 36809"/>
                            <a:gd name="T10" fmla="*/ 4763 w 4763"/>
                            <a:gd name="T11" fmla="*/ 36809 h 36809"/>
                          </a:gdLst>
                          <a:ahLst/>
                          <a:cxnLst>
                            <a:cxn ang="0">
                              <a:pos x="T0" y="T1"/>
                            </a:cxn>
                            <a:cxn ang="0">
                              <a:pos x="T2" y="T3"/>
                            </a:cxn>
                            <a:cxn ang="0">
                              <a:pos x="T4" y="T5"/>
                            </a:cxn>
                            <a:cxn ang="0">
                              <a:pos x="T6" y="T7"/>
                            </a:cxn>
                          </a:cxnLst>
                          <a:rect l="T8" t="T9" r="T10" b="T11"/>
                          <a:pathLst>
                            <a:path w="4763" h="36809">
                              <a:moveTo>
                                <a:pt x="0" y="0"/>
                              </a:moveTo>
                              <a:lnTo>
                                <a:pt x="4763" y="20801"/>
                              </a:lnTo>
                              <a:lnTo>
                                <a:pt x="0" y="36809"/>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45" name="Shape 41"/>
                      <wps:cNvSpPr>
                        <a:spLocks/>
                      </wps:cNvSpPr>
                      <wps:spPr bwMode="auto">
                        <a:xfrm>
                          <a:off x="15435" y="1448"/>
                          <a:ext cx="357" cy="357"/>
                        </a:xfrm>
                        <a:custGeom>
                          <a:avLst/>
                          <a:gdLst>
                            <a:gd name="T0" fmla="*/ 0 w 35738"/>
                            <a:gd name="T1" fmla="*/ 0 h 35749"/>
                            <a:gd name="T2" fmla="*/ 35738 w 35738"/>
                            <a:gd name="T3" fmla="*/ 0 h 35749"/>
                            <a:gd name="T4" fmla="*/ 0 w 35738"/>
                            <a:gd name="T5" fmla="*/ 35749 h 35749"/>
                            <a:gd name="T6" fmla="*/ 0 w 35738"/>
                            <a:gd name="T7" fmla="*/ 22784 h 35749"/>
                            <a:gd name="T8" fmla="*/ 13614 w 35738"/>
                            <a:gd name="T9" fmla="*/ 9169 h 35749"/>
                            <a:gd name="T10" fmla="*/ 0 w 35738"/>
                            <a:gd name="T11" fmla="*/ 9169 h 35749"/>
                            <a:gd name="T12" fmla="*/ 0 w 35738"/>
                            <a:gd name="T13" fmla="*/ 0 h 35749"/>
                            <a:gd name="T14" fmla="*/ 0 w 35738"/>
                            <a:gd name="T15" fmla="*/ 0 h 35749"/>
                            <a:gd name="T16" fmla="*/ 35738 w 35738"/>
                            <a:gd name="T17" fmla="*/ 35749 h 35749"/>
                          </a:gdLst>
                          <a:ahLst/>
                          <a:cxnLst>
                            <a:cxn ang="0">
                              <a:pos x="T0" y="T1"/>
                            </a:cxn>
                            <a:cxn ang="0">
                              <a:pos x="T2" y="T3"/>
                            </a:cxn>
                            <a:cxn ang="0">
                              <a:pos x="T4" y="T5"/>
                            </a:cxn>
                            <a:cxn ang="0">
                              <a:pos x="T6" y="T7"/>
                            </a:cxn>
                            <a:cxn ang="0">
                              <a:pos x="T8" y="T9"/>
                            </a:cxn>
                            <a:cxn ang="0">
                              <a:pos x="T10" y="T11"/>
                            </a:cxn>
                            <a:cxn ang="0">
                              <a:pos x="T12" y="T13"/>
                            </a:cxn>
                          </a:cxnLst>
                          <a:rect l="T14" t="T15" r="T16" b="T17"/>
                          <a:pathLst>
                            <a:path w="35738" h="35749">
                              <a:moveTo>
                                <a:pt x="0" y="0"/>
                              </a:moveTo>
                              <a:lnTo>
                                <a:pt x="35738" y="0"/>
                              </a:lnTo>
                              <a:lnTo>
                                <a:pt x="0" y="35749"/>
                              </a:lnTo>
                              <a:lnTo>
                                <a:pt x="0" y="22784"/>
                              </a:lnTo>
                              <a:lnTo>
                                <a:pt x="13614" y="9169"/>
                              </a:lnTo>
                              <a:lnTo>
                                <a:pt x="0" y="9169"/>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46" name="Shape 42"/>
                      <wps:cNvSpPr>
                        <a:spLocks/>
                      </wps:cNvSpPr>
                      <wps:spPr bwMode="auto">
                        <a:xfrm>
                          <a:off x="12450" y="2893"/>
                          <a:ext cx="2" cy="96"/>
                        </a:xfrm>
                        <a:custGeom>
                          <a:avLst/>
                          <a:gdLst>
                            <a:gd name="T0" fmla="*/ 197 w 197"/>
                            <a:gd name="T1" fmla="*/ 0 h 9574"/>
                            <a:gd name="T2" fmla="*/ 197 w 197"/>
                            <a:gd name="T3" fmla="*/ 9574 h 9574"/>
                            <a:gd name="T4" fmla="*/ 0 w 197"/>
                            <a:gd name="T5" fmla="*/ 9574 h 9574"/>
                            <a:gd name="T6" fmla="*/ 0 w 197"/>
                            <a:gd name="T7" fmla="*/ 125 h 9574"/>
                            <a:gd name="T8" fmla="*/ 197 w 197"/>
                            <a:gd name="T9" fmla="*/ 0 h 9574"/>
                            <a:gd name="T10" fmla="*/ 0 w 197"/>
                            <a:gd name="T11" fmla="*/ 0 h 9574"/>
                            <a:gd name="T12" fmla="*/ 197 w 197"/>
                            <a:gd name="T13" fmla="*/ 9574 h 9574"/>
                          </a:gdLst>
                          <a:ahLst/>
                          <a:cxnLst>
                            <a:cxn ang="0">
                              <a:pos x="T0" y="T1"/>
                            </a:cxn>
                            <a:cxn ang="0">
                              <a:pos x="T2" y="T3"/>
                            </a:cxn>
                            <a:cxn ang="0">
                              <a:pos x="T4" y="T5"/>
                            </a:cxn>
                            <a:cxn ang="0">
                              <a:pos x="T6" y="T7"/>
                            </a:cxn>
                            <a:cxn ang="0">
                              <a:pos x="T8" y="T9"/>
                            </a:cxn>
                          </a:cxnLst>
                          <a:rect l="T10" t="T11" r="T12" b="T13"/>
                          <a:pathLst>
                            <a:path w="197" h="9574">
                              <a:moveTo>
                                <a:pt x="197" y="0"/>
                              </a:moveTo>
                              <a:lnTo>
                                <a:pt x="197" y="9574"/>
                              </a:lnTo>
                              <a:lnTo>
                                <a:pt x="0" y="9574"/>
                              </a:lnTo>
                              <a:lnTo>
                                <a:pt x="0" y="125"/>
                              </a:lnTo>
                              <a:lnTo>
                                <a:pt x="197"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47" name="Shape 43"/>
                      <wps:cNvSpPr>
                        <a:spLocks/>
                      </wps:cNvSpPr>
                      <wps:spPr bwMode="auto">
                        <a:xfrm>
                          <a:off x="12229" y="2518"/>
                          <a:ext cx="223" cy="660"/>
                        </a:xfrm>
                        <a:custGeom>
                          <a:avLst/>
                          <a:gdLst>
                            <a:gd name="T0" fmla="*/ 0 w 22282"/>
                            <a:gd name="T1" fmla="*/ 0 h 66002"/>
                            <a:gd name="T2" fmla="*/ 22282 w 22282"/>
                            <a:gd name="T3" fmla="*/ 0 h 66002"/>
                            <a:gd name="T4" fmla="*/ 22282 w 22282"/>
                            <a:gd name="T5" fmla="*/ 9461 h 66002"/>
                            <a:gd name="T6" fmla="*/ 9461 w 22282"/>
                            <a:gd name="T7" fmla="*/ 9461 h 66002"/>
                            <a:gd name="T8" fmla="*/ 9461 w 22282"/>
                            <a:gd name="T9" fmla="*/ 56540 h 66002"/>
                            <a:gd name="T10" fmla="*/ 22282 w 22282"/>
                            <a:gd name="T11" fmla="*/ 56540 h 66002"/>
                            <a:gd name="T12" fmla="*/ 22282 w 22282"/>
                            <a:gd name="T13" fmla="*/ 66002 h 66002"/>
                            <a:gd name="T14" fmla="*/ 0 w 22282"/>
                            <a:gd name="T15" fmla="*/ 66002 h 66002"/>
                            <a:gd name="T16" fmla="*/ 0 w 22282"/>
                            <a:gd name="T17" fmla="*/ 0 h 66002"/>
                            <a:gd name="T18" fmla="*/ 0 w 22282"/>
                            <a:gd name="T19" fmla="*/ 0 h 66002"/>
                            <a:gd name="T20" fmla="*/ 22282 w 22282"/>
                            <a:gd name="T21" fmla="*/ 66002 h 660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282" h="66002">
                              <a:moveTo>
                                <a:pt x="0" y="0"/>
                              </a:moveTo>
                              <a:lnTo>
                                <a:pt x="22282" y="0"/>
                              </a:lnTo>
                              <a:lnTo>
                                <a:pt x="22282" y="9461"/>
                              </a:lnTo>
                              <a:lnTo>
                                <a:pt x="9461" y="9461"/>
                              </a:lnTo>
                              <a:lnTo>
                                <a:pt x="9461" y="56540"/>
                              </a:lnTo>
                              <a:lnTo>
                                <a:pt x="22282" y="56540"/>
                              </a:lnTo>
                              <a:lnTo>
                                <a:pt x="22282" y="66002"/>
                              </a:lnTo>
                              <a:lnTo>
                                <a:pt x="0" y="66002"/>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48" name="Shape 44"/>
                      <wps:cNvSpPr>
                        <a:spLocks/>
                      </wps:cNvSpPr>
                      <wps:spPr bwMode="auto">
                        <a:xfrm>
                          <a:off x="12396" y="1986"/>
                          <a:ext cx="56" cy="280"/>
                        </a:xfrm>
                        <a:custGeom>
                          <a:avLst/>
                          <a:gdLst>
                            <a:gd name="T0" fmla="*/ 5594 w 5594"/>
                            <a:gd name="T1" fmla="*/ 0 h 27991"/>
                            <a:gd name="T2" fmla="*/ 5594 w 5594"/>
                            <a:gd name="T3" fmla="*/ 27991 h 27991"/>
                            <a:gd name="T4" fmla="*/ 0 w 5594"/>
                            <a:gd name="T5" fmla="*/ 14490 h 27991"/>
                            <a:gd name="T6" fmla="*/ 5194 w 5594"/>
                            <a:gd name="T7" fmla="*/ 469 h 27991"/>
                            <a:gd name="T8" fmla="*/ 5220 w 5594"/>
                            <a:gd name="T9" fmla="*/ 431 h 27991"/>
                            <a:gd name="T10" fmla="*/ 5594 w 5594"/>
                            <a:gd name="T11" fmla="*/ 0 h 27991"/>
                            <a:gd name="T12" fmla="*/ 0 w 5594"/>
                            <a:gd name="T13" fmla="*/ 0 h 27991"/>
                            <a:gd name="T14" fmla="*/ 5594 w 5594"/>
                            <a:gd name="T15" fmla="*/ 27991 h 27991"/>
                          </a:gdLst>
                          <a:ahLst/>
                          <a:cxnLst>
                            <a:cxn ang="0">
                              <a:pos x="T0" y="T1"/>
                            </a:cxn>
                            <a:cxn ang="0">
                              <a:pos x="T2" y="T3"/>
                            </a:cxn>
                            <a:cxn ang="0">
                              <a:pos x="T4" y="T5"/>
                            </a:cxn>
                            <a:cxn ang="0">
                              <a:pos x="T6" y="T7"/>
                            </a:cxn>
                            <a:cxn ang="0">
                              <a:pos x="T8" y="T9"/>
                            </a:cxn>
                            <a:cxn ang="0">
                              <a:pos x="T10" y="T11"/>
                            </a:cxn>
                          </a:cxnLst>
                          <a:rect l="T12" t="T13" r="T14" b="T15"/>
                          <a:pathLst>
                            <a:path w="5594" h="27991">
                              <a:moveTo>
                                <a:pt x="5594" y="0"/>
                              </a:moveTo>
                              <a:lnTo>
                                <a:pt x="5594" y="27991"/>
                              </a:lnTo>
                              <a:lnTo>
                                <a:pt x="0" y="14490"/>
                              </a:lnTo>
                              <a:cubicBezTo>
                                <a:pt x="0" y="9144"/>
                                <a:pt x="1969" y="4229"/>
                                <a:pt x="5194" y="469"/>
                              </a:cubicBezTo>
                              <a:lnTo>
                                <a:pt x="5220" y="431"/>
                              </a:lnTo>
                              <a:lnTo>
                                <a:pt x="5594"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49" name="Shape 45"/>
                      <wps:cNvSpPr>
                        <a:spLocks/>
                      </wps:cNvSpPr>
                      <wps:spPr bwMode="auto">
                        <a:xfrm>
                          <a:off x="12274" y="1186"/>
                          <a:ext cx="178" cy="561"/>
                        </a:xfrm>
                        <a:custGeom>
                          <a:avLst/>
                          <a:gdLst>
                            <a:gd name="T0" fmla="*/ 17812 w 17812"/>
                            <a:gd name="T1" fmla="*/ 0 h 56032"/>
                            <a:gd name="T2" fmla="*/ 17812 w 17812"/>
                            <a:gd name="T3" fmla="*/ 19120 h 56032"/>
                            <a:gd name="T4" fmla="*/ 14859 w 17812"/>
                            <a:gd name="T5" fmla="*/ 13563 h 56032"/>
                            <a:gd name="T6" fmla="*/ 15176 w 17812"/>
                            <a:gd name="T7" fmla="*/ 10680 h 56032"/>
                            <a:gd name="T8" fmla="*/ 12890 w 17812"/>
                            <a:gd name="T9" fmla="*/ 12407 h 56032"/>
                            <a:gd name="T10" fmla="*/ 9462 w 17812"/>
                            <a:gd name="T11" fmla="*/ 20688 h 56032"/>
                            <a:gd name="T12" fmla="*/ 13691 w 17812"/>
                            <a:gd name="T13" fmla="*/ 29679 h 56032"/>
                            <a:gd name="T14" fmla="*/ 17812 w 17812"/>
                            <a:gd name="T15" fmla="*/ 36300 h 56032"/>
                            <a:gd name="T16" fmla="*/ 17812 w 17812"/>
                            <a:gd name="T17" fmla="*/ 54503 h 56032"/>
                            <a:gd name="T18" fmla="*/ 14122 w 17812"/>
                            <a:gd name="T19" fmla="*/ 56032 h 56032"/>
                            <a:gd name="T20" fmla="*/ 127 w 17812"/>
                            <a:gd name="T21" fmla="*/ 50812 h 56032"/>
                            <a:gd name="T22" fmla="*/ 241 w 17812"/>
                            <a:gd name="T23" fmla="*/ 50749 h 56032"/>
                            <a:gd name="T24" fmla="*/ 1816 w 17812"/>
                            <a:gd name="T25" fmla="*/ 50863 h 56032"/>
                            <a:gd name="T26" fmla="*/ 10020 w 17812"/>
                            <a:gd name="T27" fmla="*/ 42671 h 56032"/>
                            <a:gd name="T28" fmla="*/ 7798 w 17812"/>
                            <a:gd name="T29" fmla="*/ 37058 h 56032"/>
                            <a:gd name="T30" fmla="*/ 7772 w 17812"/>
                            <a:gd name="T31" fmla="*/ 36995 h 56032"/>
                            <a:gd name="T32" fmla="*/ 2731 w 17812"/>
                            <a:gd name="T33" fmla="*/ 31013 h 56032"/>
                            <a:gd name="T34" fmla="*/ 0 w 17812"/>
                            <a:gd name="T35" fmla="*/ 20688 h 56032"/>
                            <a:gd name="T36" fmla="*/ 12954 w 17812"/>
                            <a:gd name="T37" fmla="*/ 1181 h 56032"/>
                            <a:gd name="T38" fmla="*/ 17812 w 17812"/>
                            <a:gd name="T39" fmla="*/ 0 h 56032"/>
                            <a:gd name="T40" fmla="*/ 0 w 17812"/>
                            <a:gd name="T41" fmla="*/ 0 h 56032"/>
                            <a:gd name="T42" fmla="*/ 17812 w 17812"/>
                            <a:gd name="T43" fmla="*/ 56032 h 560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T40" t="T41" r="T42" b="T43"/>
                          <a:pathLst>
                            <a:path w="17812" h="56032">
                              <a:moveTo>
                                <a:pt x="17812" y="0"/>
                              </a:moveTo>
                              <a:lnTo>
                                <a:pt x="17812" y="19120"/>
                              </a:lnTo>
                              <a:lnTo>
                                <a:pt x="14859" y="13563"/>
                              </a:lnTo>
                              <a:cubicBezTo>
                                <a:pt x="14859" y="12572"/>
                                <a:pt x="14986" y="11607"/>
                                <a:pt x="15176" y="10680"/>
                              </a:cubicBezTo>
                              <a:cubicBezTo>
                                <a:pt x="14351" y="11175"/>
                                <a:pt x="13564" y="11734"/>
                                <a:pt x="12890" y="12407"/>
                              </a:cubicBezTo>
                              <a:cubicBezTo>
                                <a:pt x="10757" y="14541"/>
                                <a:pt x="9462" y="17437"/>
                                <a:pt x="9462" y="20688"/>
                              </a:cubicBezTo>
                              <a:cubicBezTo>
                                <a:pt x="9462" y="24320"/>
                                <a:pt x="11100" y="27520"/>
                                <a:pt x="13691" y="29679"/>
                              </a:cubicBezTo>
                              <a:lnTo>
                                <a:pt x="17812" y="36300"/>
                              </a:lnTo>
                              <a:lnTo>
                                <a:pt x="17812" y="54503"/>
                              </a:lnTo>
                              <a:lnTo>
                                <a:pt x="14122" y="56032"/>
                              </a:lnTo>
                              <a:cubicBezTo>
                                <a:pt x="8763" y="56032"/>
                                <a:pt x="3874" y="54063"/>
                                <a:pt x="127" y="50812"/>
                              </a:cubicBezTo>
                              <a:lnTo>
                                <a:pt x="241" y="50749"/>
                              </a:lnTo>
                              <a:cubicBezTo>
                                <a:pt x="813" y="50863"/>
                                <a:pt x="1207" y="50863"/>
                                <a:pt x="1816" y="50863"/>
                              </a:cubicBezTo>
                              <a:cubicBezTo>
                                <a:pt x="6337" y="50863"/>
                                <a:pt x="10020" y="47193"/>
                                <a:pt x="10020" y="42671"/>
                              </a:cubicBezTo>
                              <a:cubicBezTo>
                                <a:pt x="10020" y="40500"/>
                                <a:pt x="9169" y="38531"/>
                                <a:pt x="7798" y="37058"/>
                              </a:cubicBezTo>
                              <a:lnTo>
                                <a:pt x="7772" y="36995"/>
                              </a:lnTo>
                              <a:cubicBezTo>
                                <a:pt x="4432" y="33731"/>
                                <a:pt x="2705" y="31026"/>
                                <a:pt x="2731" y="31013"/>
                              </a:cubicBezTo>
                              <a:cubicBezTo>
                                <a:pt x="1016" y="27952"/>
                                <a:pt x="0" y="24434"/>
                                <a:pt x="0" y="20688"/>
                              </a:cubicBezTo>
                              <a:cubicBezTo>
                                <a:pt x="0" y="11912"/>
                                <a:pt x="5347" y="4381"/>
                                <a:pt x="12954" y="1181"/>
                              </a:cubicBezTo>
                              <a:lnTo>
                                <a:pt x="17812"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50" name="Shape 46"/>
                      <wps:cNvSpPr>
                        <a:spLocks/>
                      </wps:cNvSpPr>
                      <wps:spPr bwMode="auto">
                        <a:xfrm>
                          <a:off x="12452" y="2732"/>
                          <a:ext cx="443" cy="446"/>
                        </a:xfrm>
                        <a:custGeom>
                          <a:avLst/>
                          <a:gdLst>
                            <a:gd name="T0" fmla="*/ 44317 w 44317"/>
                            <a:gd name="T1" fmla="*/ 0 h 44584"/>
                            <a:gd name="T2" fmla="*/ 44317 w 44317"/>
                            <a:gd name="T3" fmla="*/ 9456 h 44584"/>
                            <a:gd name="T4" fmla="*/ 28048 w 44317"/>
                            <a:gd name="T5" fmla="*/ 9456 h 44584"/>
                            <a:gd name="T6" fmla="*/ 17431 w 44317"/>
                            <a:gd name="T7" fmla="*/ 16212 h 44584"/>
                            <a:gd name="T8" fmla="*/ 32366 w 44317"/>
                            <a:gd name="T9" fmla="*/ 16212 h 44584"/>
                            <a:gd name="T10" fmla="*/ 32366 w 44317"/>
                            <a:gd name="T11" fmla="*/ 44584 h 44584"/>
                            <a:gd name="T12" fmla="*/ 0 w 44317"/>
                            <a:gd name="T13" fmla="*/ 44584 h 44584"/>
                            <a:gd name="T14" fmla="*/ 0 w 44317"/>
                            <a:gd name="T15" fmla="*/ 35123 h 44584"/>
                            <a:gd name="T16" fmla="*/ 22905 w 44317"/>
                            <a:gd name="T17" fmla="*/ 35123 h 44584"/>
                            <a:gd name="T18" fmla="*/ 22905 w 44317"/>
                            <a:gd name="T19" fmla="*/ 25661 h 44584"/>
                            <a:gd name="T20" fmla="*/ 0 w 44317"/>
                            <a:gd name="T21" fmla="*/ 25661 h 44584"/>
                            <a:gd name="T22" fmla="*/ 0 w 44317"/>
                            <a:gd name="T23" fmla="*/ 16087 h 44584"/>
                            <a:gd name="T24" fmla="*/ 25267 w 44317"/>
                            <a:gd name="T25" fmla="*/ 7 h 44584"/>
                            <a:gd name="T26" fmla="*/ 44317 w 44317"/>
                            <a:gd name="T27" fmla="*/ 0 h 44584"/>
                            <a:gd name="T28" fmla="*/ 0 w 44317"/>
                            <a:gd name="T29" fmla="*/ 0 h 44584"/>
                            <a:gd name="T30" fmla="*/ 44317 w 44317"/>
                            <a:gd name="T31" fmla="*/ 44584 h 445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T28" t="T29" r="T30" b="T31"/>
                          <a:pathLst>
                            <a:path w="44317" h="44584">
                              <a:moveTo>
                                <a:pt x="44317" y="0"/>
                              </a:moveTo>
                              <a:lnTo>
                                <a:pt x="44317" y="9456"/>
                              </a:lnTo>
                              <a:lnTo>
                                <a:pt x="28048" y="9456"/>
                              </a:lnTo>
                              <a:lnTo>
                                <a:pt x="17431" y="16212"/>
                              </a:lnTo>
                              <a:lnTo>
                                <a:pt x="32366" y="16212"/>
                              </a:lnTo>
                              <a:lnTo>
                                <a:pt x="32366" y="44584"/>
                              </a:lnTo>
                              <a:lnTo>
                                <a:pt x="0" y="44584"/>
                              </a:lnTo>
                              <a:lnTo>
                                <a:pt x="0" y="35123"/>
                              </a:lnTo>
                              <a:lnTo>
                                <a:pt x="22905" y="35123"/>
                              </a:lnTo>
                              <a:lnTo>
                                <a:pt x="22905" y="25661"/>
                              </a:lnTo>
                              <a:lnTo>
                                <a:pt x="0" y="25661"/>
                              </a:lnTo>
                              <a:lnTo>
                                <a:pt x="0" y="16087"/>
                              </a:lnTo>
                              <a:lnTo>
                                <a:pt x="25267" y="7"/>
                              </a:lnTo>
                              <a:lnTo>
                                <a:pt x="44317"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51" name="Shape 47"/>
                      <wps:cNvSpPr>
                        <a:spLocks/>
                      </wps:cNvSpPr>
                      <wps:spPr bwMode="auto">
                        <a:xfrm>
                          <a:off x="12452" y="1180"/>
                          <a:ext cx="443" cy="1433"/>
                        </a:xfrm>
                        <a:custGeom>
                          <a:avLst/>
                          <a:gdLst>
                            <a:gd name="T0" fmla="*/ 6102 w 44317"/>
                            <a:gd name="T1" fmla="*/ 0 h 143307"/>
                            <a:gd name="T2" fmla="*/ 41167 w 44317"/>
                            <a:gd name="T3" fmla="*/ 35065 h 143307"/>
                            <a:gd name="T4" fmla="*/ 33649 w 44317"/>
                            <a:gd name="T5" fmla="*/ 56718 h 143307"/>
                            <a:gd name="T6" fmla="*/ 6928 w 44317"/>
                            <a:gd name="T7" fmla="*/ 87058 h 143307"/>
                            <a:gd name="T8" fmla="*/ 6877 w 44317"/>
                            <a:gd name="T9" fmla="*/ 87122 h 143307"/>
                            <a:gd name="T10" fmla="*/ 6839 w 44317"/>
                            <a:gd name="T11" fmla="*/ 87173 h 143307"/>
                            <a:gd name="T12" fmla="*/ 3867 w 44317"/>
                            <a:gd name="T13" fmla="*/ 95110 h 143307"/>
                            <a:gd name="T14" fmla="*/ 7398 w 44317"/>
                            <a:gd name="T15" fmla="*/ 103645 h 143307"/>
                            <a:gd name="T16" fmla="*/ 15945 w 44317"/>
                            <a:gd name="T17" fmla="*/ 107175 h 143307"/>
                            <a:gd name="T18" fmla="*/ 26283 w 44317"/>
                            <a:gd name="T19" fmla="*/ 101346 h 143307"/>
                            <a:gd name="T20" fmla="*/ 26321 w 44317"/>
                            <a:gd name="T21" fmla="*/ 101282 h 143307"/>
                            <a:gd name="T22" fmla="*/ 44317 w 44317"/>
                            <a:gd name="T23" fmla="*/ 66315 h 143307"/>
                            <a:gd name="T24" fmla="*/ 44317 w 44317"/>
                            <a:gd name="T25" fmla="*/ 87068 h 143307"/>
                            <a:gd name="T26" fmla="*/ 32366 w 44317"/>
                            <a:gd name="T27" fmla="*/ 110350 h 143307"/>
                            <a:gd name="T28" fmla="*/ 32366 w 44317"/>
                            <a:gd name="T29" fmla="*/ 143307 h 143307"/>
                            <a:gd name="T30" fmla="*/ 0 w 44317"/>
                            <a:gd name="T31" fmla="*/ 143307 h 143307"/>
                            <a:gd name="T32" fmla="*/ 0 w 44317"/>
                            <a:gd name="T33" fmla="*/ 133845 h 143307"/>
                            <a:gd name="T34" fmla="*/ 22905 w 44317"/>
                            <a:gd name="T35" fmla="*/ 133845 h 143307"/>
                            <a:gd name="T36" fmla="*/ 22905 w 44317"/>
                            <a:gd name="T37" fmla="*/ 115456 h 143307"/>
                            <a:gd name="T38" fmla="*/ 15945 w 44317"/>
                            <a:gd name="T39" fmla="*/ 116637 h 143307"/>
                            <a:gd name="T40" fmla="*/ 713 w 44317"/>
                            <a:gd name="T41" fmla="*/ 110331 h 143307"/>
                            <a:gd name="T42" fmla="*/ 0 w 44317"/>
                            <a:gd name="T43" fmla="*/ 108611 h 143307"/>
                            <a:gd name="T44" fmla="*/ 0 w 44317"/>
                            <a:gd name="T45" fmla="*/ 80620 h 143307"/>
                            <a:gd name="T46" fmla="*/ 5009 w 44317"/>
                            <a:gd name="T47" fmla="*/ 74853 h 143307"/>
                            <a:gd name="T48" fmla="*/ 25368 w 44317"/>
                            <a:gd name="T49" fmla="*/ 51943 h 143307"/>
                            <a:gd name="T50" fmla="*/ 31706 w 44317"/>
                            <a:gd name="T51" fmla="*/ 35065 h 143307"/>
                            <a:gd name="T52" fmla="*/ 24213 w 44317"/>
                            <a:gd name="T53" fmla="*/ 16954 h 143307"/>
                            <a:gd name="T54" fmla="*/ 11271 w 44317"/>
                            <a:gd name="T55" fmla="*/ 9982 h 143307"/>
                            <a:gd name="T56" fmla="*/ 6509 w 44317"/>
                            <a:gd name="T57" fmla="*/ 14249 h 143307"/>
                            <a:gd name="T58" fmla="*/ 8071 w 44317"/>
                            <a:gd name="T59" fmla="*/ 17475 h 143307"/>
                            <a:gd name="T60" fmla="*/ 8122 w 44317"/>
                            <a:gd name="T61" fmla="*/ 17501 h 143307"/>
                            <a:gd name="T62" fmla="*/ 8223 w 44317"/>
                            <a:gd name="T63" fmla="*/ 17615 h 143307"/>
                            <a:gd name="T64" fmla="*/ 17672 w 44317"/>
                            <a:gd name="T65" fmla="*/ 35344 h 143307"/>
                            <a:gd name="T66" fmla="*/ 11416 w 44317"/>
                            <a:gd name="T67" fmla="*/ 50460 h 143307"/>
                            <a:gd name="T68" fmla="*/ 0 w 44317"/>
                            <a:gd name="T69" fmla="*/ 55190 h 143307"/>
                            <a:gd name="T70" fmla="*/ 0 w 44317"/>
                            <a:gd name="T71" fmla="*/ 36987 h 143307"/>
                            <a:gd name="T72" fmla="*/ 2369 w 44317"/>
                            <a:gd name="T73" fmla="*/ 40792 h 143307"/>
                            <a:gd name="T74" fmla="*/ 984 w 44317"/>
                            <a:gd name="T75" fmla="*/ 46406 h 143307"/>
                            <a:gd name="T76" fmla="*/ 4858 w 44317"/>
                            <a:gd name="T77" fmla="*/ 43853 h 143307"/>
                            <a:gd name="T78" fmla="*/ 8350 w 44317"/>
                            <a:gd name="T79" fmla="*/ 35420 h 143307"/>
                            <a:gd name="T80" fmla="*/ 3347 w 44317"/>
                            <a:gd name="T81" fmla="*/ 25717 h 143307"/>
                            <a:gd name="T82" fmla="*/ 3067 w 44317"/>
                            <a:gd name="T83" fmla="*/ 25578 h 143307"/>
                            <a:gd name="T84" fmla="*/ 0 w 44317"/>
                            <a:gd name="T85" fmla="*/ 19806 h 143307"/>
                            <a:gd name="T86" fmla="*/ 0 w 44317"/>
                            <a:gd name="T87" fmla="*/ 686 h 143307"/>
                            <a:gd name="T88" fmla="*/ 1518 w 44317"/>
                            <a:gd name="T89" fmla="*/ 317 h 143307"/>
                            <a:gd name="T90" fmla="*/ 6102 w 44317"/>
                            <a:gd name="T91" fmla="*/ 0 h 143307"/>
                            <a:gd name="T92" fmla="*/ 0 w 44317"/>
                            <a:gd name="T93" fmla="*/ 0 h 143307"/>
                            <a:gd name="T94" fmla="*/ 44317 w 44317"/>
                            <a:gd name="T95" fmla="*/ 143307 h 143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T92" t="T93" r="T94" b="T95"/>
                          <a:pathLst>
                            <a:path w="44317" h="143307">
                              <a:moveTo>
                                <a:pt x="6102" y="0"/>
                              </a:moveTo>
                              <a:cubicBezTo>
                                <a:pt x="25470" y="0"/>
                                <a:pt x="41167" y="15697"/>
                                <a:pt x="41167" y="35065"/>
                              </a:cubicBezTo>
                              <a:cubicBezTo>
                                <a:pt x="41167" y="43231"/>
                                <a:pt x="38335" y="50762"/>
                                <a:pt x="33649" y="56718"/>
                              </a:cubicBezTo>
                              <a:cubicBezTo>
                                <a:pt x="33471" y="57023"/>
                                <a:pt x="9900" y="83452"/>
                                <a:pt x="6928" y="87058"/>
                              </a:cubicBezTo>
                              <a:lnTo>
                                <a:pt x="6877" y="87122"/>
                              </a:lnTo>
                              <a:lnTo>
                                <a:pt x="6839" y="87173"/>
                              </a:lnTo>
                              <a:cubicBezTo>
                                <a:pt x="4985" y="89306"/>
                                <a:pt x="3867" y="92050"/>
                                <a:pt x="3867" y="95110"/>
                              </a:cubicBezTo>
                              <a:cubicBezTo>
                                <a:pt x="3867" y="98463"/>
                                <a:pt x="5213" y="101448"/>
                                <a:pt x="7398" y="103645"/>
                              </a:cubicBezTo>
                              <a:cubicBezTo>
                                <a:pt x="9608" y="105842"/>
                                <a:pt x="12592" y="107175"/>
                                <a:pt x="15945" y="107175"/>
                              </a:cubicBezTo>
                              <a:cubicBezTo>
                                <a:pt x="20326" y="107175"/>
                                <a:pt x="24149" y="104851"/>
                                <a:pt x="26283" y="101346"/>
                              </a:cubicBezTo>
                              <a:lnTo>
                                <a:pt x="26321" y="101282"/>
                              </a:lnTo>
                              <a:lnTo>
                                <a:pt x="44317" y="66315"/>
                              </a:lnTo>
                              <a:lnTo>
                                <a:pt x="44317" y="87068"/>
                              </a:lnTo>
                              <a:lnTo>
                                <a:pt x="32366" y="110350"/>
                              </a:lnTo>
                              <a:lnTo>
                                <a:pt x="32366" y="143307"/>
                              </a:lnTo>
                              <a:lnTo>
                                <a:pt x="0" y="143307"/>
                              </a:lnTo>
                              <a:lnTo>
                                <a:pt x="0" y="133845"/>
                              </a:lnTo>
                              <a:lnTo>
                                <a:pt x="22905" y="133845"/>
                              </a:lnTo>
                              <a:lnTo>
                                <a:pt x="22905" y="115456"/>
                              </a:lnTo>
                              <a:cubicBezTo>
                                <a:pt x="20733" y="116192"/>
                                <a:pt x="18358" y="116637"/>
                                <a:pt x="15945" y="116637"/>
                              </a:cubicBezTo>
                              <a:cubicBezTo>
                                <a:pt x="9995" y="116637"/>
                                <a:pt x="4610" y="114227"/>
                                <a:pt x="713" y="110331"/>
                              </a:cubicBezTo>
                              <a:lnTo>
                                <a:pt x="0" y="108611"/>
                              </a:lnTo>
                              <a:lnTo>
                                <a:pt x="0" y="80620"/>
                              </a:lnTo>
                              <a:lnTo>
                                <a:pt x="5009" y="74853"/>
                              </a:lnTo>
                              <a:cubicBezTo>
                                <a:pt x="12702" y="66116"/>
                                <a:pt x="25368" y="51943"/>
                                <a:pt x="25368" y="51943"/>
                              </a:cubicBezTo>
                              <a:cubicBezTo>
                                <a:pt x="29318" y="47422"/>
                                <a:pt x="31706" y="41542"/>
                                <a:pt x="31706" y="35065"/>
                              </a:cubicBezTo>
                              <a:cubicBezTo>
                                <a:pt x="31706" y="27978"/>
                                <a:pt x="28848" y="21603"/>
                                <a:pt x="24213" y="16954"/>
                              </a:cubicBezTo>
                              <a:cubicBezTo>
                                <a:pt x="20720" y="13475"/>
                                <a:pt x="16275" y="10998"/>
                                <a:pt x="11271" y="9982"/>
                              </a:cubicBezTo>
                              <a:cubicBezTo>
                                <a:pt x="10446" y="9792"/>
                                <a:pt x="6560" y="9792"/>
                                <a:pt x="6509" y="14249"/>
                              </a:cubicBezTo>
                              <a:cubicBezTo>
                                <a:pt x="6496" y="15570"/>
                                <a:pt x="7118" y="16700"/>
                                <a:pt x="8071" y="17475"/>
                              </a:cubicBezTo>
                              <a:lnTo>
                                <a:pt x="8122" y="17501"/>
                              </a:lnTo>
                              <a:lnTo>
                                <a:pt x="8223" y="17615"/>
                              </a:lnTo>
                              <a:cubicBezTo>
                                <a:pt x="13926" y="21450"/>
                                <a:pt x="17672" y="27953"/>
                                <a:pt x="17672" y="35344"/>
                              </a:cubicBezTo>
                              <a:cubicBezTo>
                                <a:pt x="17672" y="41250"/>
                                <a:pt x="15281" y="46593"/>
                                <a:pt x="11416" y="50460"/>
                              </a:cubicBezTo>
                              <a:lnTo>
                                <a:pt x="0" y="55190"/>
                              </a:lnTo>
                              <a:lnTo>
                                <a:pt x="0" y="36987"/>
                              </a:lnTo>
                              <a:lnTo>
                                <a:pt x="2369" y="40792"/>
                              </a:lnTo>
                              <a:cubicBezTo>
                                <a:pt x="2546" y="42812"/>
                                <a:pt x="1924" y="44767"/>
                                <a:pt x="984" y="46406"/>
                              </a:cubicBezTo>
                              <a:cubicBezTo>
                                <a:pt x="2432" y="45809"/>
                                <a:pt x="3753" y="44945"/>
                                <a:pt x="4858" y="43853"/>
                              </a:cubicBezTo>
                              <a:cubicBezTo>
                                <a:pt x="7030" y="41681"/>
                                <a:pt x="8350" y="38722"/>
                                <a:pt x="8350" y="35420"/>
                              </a:cubicBezTo>
                              <a:cubicBezTo>
                                <a:pt x="8350" y="31407"/>
                                <a:pt x="6382" y="27902"/>
                                <a:pt x="3347" y="25717"/>
                              </a:cubicBezTo>
                              <a:lnTo>
                                <a:pt x="3067" y="25578"/>
                              </a:lnTo>
                              <a:lnTo>
                                <a:pt x="0" y="19806"/>
                              </a:lnTo>
                              <a:lnTo>
                                <a:pt x="0" y="686"/>
                              </a:lnTo>
                              <a:lnTo>
                                <a:pt x="1518" y="317"/>
                              </a:lnTo>
                              <a:cubicBezTo>
                                <a:pt x="3016" y="114"/>
                                <a:pt x="4540" y="0"/>
                                <a:pt x="6102" y="0"/>
                              </a:cubicBez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52" name="Shape 48"/>
                      <wps:cNvSpPr>
                        <a:spLocks/>
                      </wps:cNvSpPr>
                      <wps:spPr bwMode="auto">
                        <a:xfrm>
                          <a:off x="12771" y="674"/>
                          <a:ext cx="124" cy="266"/>
                        </a:xfrm>
                        <a:custGeom>
                          <a:avLst/>
                          <a:gdLst>
                            <a:gd name="T0" fmla="*/ 13 w 12344"/>
                            <a:gd name="T1" fmla="*/ 0 h 26639"/>
                            <a:gd name="T2" fmla="*/ 12344 w 12344"/>
                            <a:gd name="T3" fmla="*/ 0 h 26639"/>
                            <a:gd name="T4" fmla="*/ 12344 w 12344"/>
                            <a:gd name="T5" fmla="*/ 9157 h 26639"/>
                            <a:gd name="T6" fmla="*/ 9119 w 12344"/>
                            <a:gd name="T7" fmla="*/ 9157 h 26639"/>
                            <a:gd name="T8" fmla="*/ 9157 w 12344"/>
                            <a:gd name="T9" fmla="*/ 14122 h 26639"/>
                            <a:gd name="T10" fmla="*/ 9157 w 12344"/>
                            <a:gd name="T11" fmla="*/ 14148 h 26639"/>
                            <a:gd name="T12" fmla="*/ 12344 w 12344"/>
                            <a:gd name="T13" fmla="*/ 17335 h 26639"/>
                            <a:gd name="T14" fmla="*/ 12344 w 12344"/>
                            <a:gd name="T15" fmla="*/ 26639 h 26639"/>
                            <a:gd name="T16" fmla="*/ 3681 w 12344"/>
                            <a:gd name="T17" fmla="*/ 23041 h 26639"/>
                            <a:gd name="T18" fmla="*/ 0 w 12344"/>
                            <a:gd name="T19" fmla="*/ 14148 h 26639"/>
                            <a:gd name="T20" fmla="*/ 13 w 12344"/>
                            <a:gd name="T21" fmla="*/ 0 h 26639"/>
                            <a:gd name="T22" fmla="*/ 0 w 12344"/>
                            <a:gd name="T23" fmla="*/ 0 h 26639"/>
                            <a:gd name="T24" fmla="*/ 12344 w 12344"/>
                            <a:gd name="T25" fmla="*/ 26639 h 26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12344" h="26639">
                              <a:moveTo>
                                <a:pt x="13" y="0"/>
                              </a:moveTo>
                              <a:lnTo>
                                <a:pt x="12344" y="0"/>
                              </a:lnTo>
                              <a:lnTo>
                                <a:pt x="12344" y="9157"/>
                              </a:lnTo>
                              <a:lnTo>
                                <a:pt x="9119" y="9157"/>
                              </a:lnTo>
                              <a:lnTo>
                                <a:pt x="9157" y="14122"/>
                              </a:lnTo>
                              <a:lnTo>
                                <a:pt x="9157" y="14148"/>
                              </a:lnTo>
                              <a:lnTo>
                                <a:pt x="12344" y="17335"/>
                              </a:lnTo>
                              <a:lnTo>
                                <a:pt x="12344" y="26639"/>
                              </a:lnTo>
                              <a:lnTo>
                                <a:pt x="3681" y="23041"/>
                              </a:lnTo>
                              <a:cubicBezTo>
                                <a:pt x="1407" y="20765"/>
                                <a:pt x="0" y="17621"/>
                                <a:pt x="0" y="14148"/>
                              </a:cubicBezTo>
                              <a:lnTo>
                                <a:pt x="13"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53" name="Shape 49"/>
                      <wps:cNvSpPr>
                        <a:spLocks/>
                      </wps:cNvSpPr>
                      <wps:spPr bwMode="auto">
                        <a:xfrm>
                          <a:off x="12895" y="1877"/>
                          <a:ext cx="492" cy="950"/>
                        </a:xfrm>
                        <a:custGeom>
                          <a:avLst/>
                          <a:gdLst>
                            <a:gd name="T0" fmla="*/ 49209 w 49209"/>
                            <a:gd name="T1" fmla="*/ 0 h 94969"/>
                            <a:gd name="T2" fmla="*/ 49209 w 49209"/>
                            <a:gd name="T3" fmla="*/ 11203 h 94969"/>
                            <a:gd name="T4" fmla="*/ 38849 w 49209"/>
                            <a:gd name="T5" fmla="*/ 17791 h 94969"/>
                            <a:gd name="T6" fmla="*/ 49209 w 49209"/>
                            <a:gd name="T7" fmla="*/ 17788 h 94969"/>
                            <a:gd name="T8" fmla="*/ 49209 w 49209"/>
                            <a:gd name="T9" fmla="*/ 27214 h 94969"/>
                            <a:gd name="T10" fmla="*/ 24282 w 49209"/>
                            <a:gd name="T11" fmla="*/ 27214 h 94969"/>
                            <a:gd name="T12" fmla="*/ 24282 w 49209"/>
                            <a:gd name="T13" fmla="*/ 43788 h 94969"/>
                            <a:gd name="T14" fmla="*/ 49209 w 49209"/>
                            <a:gd name="T15" fmla="*/ 54722 h 94969"/>
                            <a:gd name="T16" fmla="*/ 49209 w 49209"/>
                            <a:gd name="T17" fmla="*/ 65054 h 94969"/>
                            <a:gd name="T18" fmla="*/ 24282 w 49209"/>
                            <a:gd name="T19" fmla="*/ 54113 h 94969"/>
                            <a:gd name="T20" fmla="*/ 24282 w 49209"/>
                            <a:gd name="T21" fmla="*/ 94969 h 94969"/>
                            <a:gd name="T22" fmla="*/ 0 w 49209"/>
                            <a:gd name="T23" fmla="*/ 94969 h 94969"/>
                            <a:gd name="T24" fmla="*/ 0 w 49209"/>
                            <a:gd name="T25" fmla="*/ 85513 h 94969"/>
                            <a:gd name="T26" fmla="*/ 14834 w 49209"/>
                            <a:gd name="T27" fmla="*/ 85507 h 94969"/>
                            <a:gd name="T28" fmla="*/ 14834 w 49209"/>
                            <a:gd name="T29" fmla="*/ 21868 h 94969"/>
                            <a:gd name="T30" fmla="*/ 49209 w 49209"/>
                            <a:gd name="T31" fmla="*/ 0 h 94969"/>
                            <a:gd name="T32" fmla="*/ 0 w 49209"/>
                            <a:gd name="T33" fmla="*/ 0 h 94969"/>
                            <a:gd name="T34" fmla="*/ 49209 w 49209"/>
                            <a:gd name="T35" fmla="*/ 94969 h 94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T32" t="T33" r="T34" b="T35"/>
                          <a:pathLst>
                            <a:path w="49209" h="94969">
                              <a:moveTo>
                                <a:pt x="49209" y="0"/>
                              </a:moveTo>
                              <a:lnTo>
                                <a:pt x="49209" y="11203"/>
                              </a:lnTo>
                              <a:lnTo>
                                <a:pt x="38849" y="17791"/>
                              </a:lnTo>
                              <a:lnTo>
                                <a:pt x="49209" y="17788"/>
                              </a:lnTo>
                              <a:lnTo>
                                <a:pt x="49209" y="27214"/>
                              </a:lnTo>
                              <a:lnTo>
                                <a:pt x="24282" y="27214"/>
                              </a:lnTo>
                              <a:lnTo>
                                <a:pt x="24282" y="43788"/>
                              </a:lnTo>
                              <a:lnTo>
                                <a:pt x="49209" y="54722"/>
                              </a:lnTo>
                              <a:lnTo>
                                <a:pt x="49209" y="65054"/>
                              </a:lnTo>
                              <a:lnTo>
                                <a:pt x="24282" y="54113"/>
                              </a:lnTo>
                              <a:lnTo>
                                <a:pt x="24282" y="94969"/>
                              </a:lnTo>
                              <a:lnTo>
                                <a:pt x="0" y="94969"/>
                              </a:lnTo>
                              <a:lnTo>
                                <a:pt x="0" y="85513"/>
                              </a:lnTo>
                              <a:lnTo>
                                <a:pt x="14834" y="85507"/>
                              </a:lnTo>
                              <a:lnTo>
                                <a:pt x="14834" y="21868"/>
                              </a:lnTo>
                              <a:lnTo>
                                <a:pt x="49209"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54" name="Shape 50"/>
                      <wps:cNvSpPr>
                        <a:spLocks/>
                      </wps:cNvSpPr>
                      <wps:spPr bwMode="auto">
                        <a:xfrm>
                          <a:off x="12895" y="847"/>
                          <a:ext cx="492" cy="1203"/>
                        </a:xfrm>
                        <a:custGeom>
                          <a:avLst/>
                          <a:gdLst>
                            <a:gd name="T0" fmla="*/ 0 w 49209"/>
                            <a:gd name="T1" fmla="*/ 0 h 120279"/>
                            <a:gd name="T2" fmla="*/ 229 w 49209"/>
                            <a:gd name="T3" fmla="*/ 229 h 120279"/>
                            <a:gd name="T4" fmla="*/ 241 w 49209"/>
                            <a:gd name="T5" fmla="*/ 229 h 120279"/>
                            <a:gd name="T6" fmla="*/ 21946 w 49209"/>
                            <a:gd name="T7" fmla="*/ 241 h 120279"/>
                            <a:gd name="T8" fmla="*/ 21946 w 49209"/>
                            <a:gd name="T9" fmla="*/ 292 h 120279"/>
                            <a:gd name="T10" fmla="*/ 29553 w 49209"/>
                            <a:gd name="T11" fmla="*/ 3581 h 120279"/>
                            <a:gd name="T12" fmla="*/ 33058 w 49209"/>
                            <a:gd name="T13" fmla="*/ 11862 h 120279"/>
                            <a:gd name="T14" fmla="*/ 29947 w 49209"/>
                            <a:gd name="T15" fmla="*/ 19672 h 120279"/>
                            <a:gd name="T16" fmla="*/ 23533 w 49209"/>
                            <a:gd name="T17" fmla="*/ 22847 h 120279"/>
                            <a:gd name="T18" fmla="*/ 21958 w 49209"/>
                            <a:gd name="T19" fmla="*/ 22936 h 120279"/>
                            <a:gd name="T20" fmla="*/ 15227 w 49209"/>
                            <a:gd name="T21" fmla="*/ 22924 h 120279"/>
                            <a:gd name="T22" fmla="*/ 15253 w 49209"/>
                            <a:gd name="T23" fmla="*/ 24968 h 120279"/>
                            <a:gd name="T24" fmla="*/ 17628 w 49209"/>
                            <a:gd name="T25" fmla="*/ 27343 h 120279"/>
                            <a:gd name="T26" fmla="*/ 17640 w 49209"/>
                            <a:gd name="T27" fmla="*/ 27343 h 120279"/>
                            <a:gd name="T28" fmla="*/ 42634 w 49209"/>
                            <a:gd name="T29" fmla="*/ 27381 h 120279"/>
                            <a:gd name="T30" fmla="*/ 49209 w 49209"/>
                            <a:gd name="T31" fmla="*/ 24424 h 120279"/>
                            <a:gd name="T32" fmla="*/ 49209 w 49209"/>
                            <a:gd name="T33" fmla="*/ 33945 h 120279"/>
                            <a:gd name="T34" fmla="*/ 44323 w 49209"/>
                            <a:gd name="T35" fmla="*/ 36424 h 120279"/>
                            <a:gd name="T36" fmla="*/ 43383 w 49209"/>
                            <a:gd name="T37" fmla="*/ 36525 h 120279"/>
                            <a:gd name="T38" fmla="*/ 38011 w 49209"/>
                            <a:gd name="T39" fmla="*/ 36513 h 120279"/>
                            <a:gd name="T40" fmla="*/ 22098 w 49209"/>
                            <a:gd name="T41" fmla="*/ 43371 h 120279"/>
                            <a:gd name="T42" fmla="*/ 15189 w 49209"/>
                            <a:gd name="T43" fmla="*/ 60046 h 120279"/>
                            <a:gd name="T44" fmla="*/ 19799 w 49209"/>
                            <a:gd name="T45" fmla="*/ 74041 h 120279"/>
                            <a:gd name="T46" fmla="*/ 31331 w 49209"/>
                            <a:gd name="T47" fmla="*/ 82410 h 120279"/>
                            <a:gd name="T48" fmla="*/ 44844 w 49209"/>
                            <a:gd name="T49" fmla="*/ 84531 h 120279"/>
                            <a:gd name="T50" fmla="*/ 49209 w 49209"/>
                            <a:gd name="T51" fmla="*/ 83651 h 120279"/>
                            <a:gd name="T52" fmla="*/ 49209 w 49209"/>
                            <a:gd name="T53" fmla="*/ 96075 h 120279"/>
                            <a:gd name="T54" fmla="*/ 36259 w 49209"/>
                            <a:gd name="T55" fmla="*/ 93066 h 120279"/>
                            <a:gd name="T56" fmla="*/ 28689 w 49209"/>
                            <a:gd name="T57" fmla="*/ 91186 h 120279"/>
                            <a:gd name="T58" fmla="*/ 17958 w 49209"/>
                            <a:gd name="T59" fmla="*/ 85293 h 120279"/>
                            <a:gd name="T60" fmla="*/ 0 w 49209"/>
                            <a:gd name="T61" fmla="*/ 120279 h 120279"/>
                            <a:gd name="T62" fmla="*/ 0 w 49209"/>
                            <a:gd name="T63" fmla="*/ 99526 h 120279"/>
                            <a:gd name="T64" fmla="*/ 11227 w 49209"/>
                            <a:gd name="T65" fmla="*/ 77711 h 120279"/>
                            <a:gd name="T66" fmla="*/ 6033 w 49209"/>
                            <a:gd name="T67" fmla="*/ 60046 h 120279"/>
                            <a:gd name="T68" fmla="*/ 16243 w 49209"/>
                            <a:gd name="T69" fmla="*/ 36335 h 120279"/>
                            <a:gd name="T70" fmla="*/ 6121 w 49209"/>
                            <a:gd name="T71" fmla="*/ 25019 h 120279"/>
                            <a:gd name="T72" fmla="*/ 6045 w 49209"/>
                            <a:gd name="T73" fmla="*/ 18593 h 120279"/>
                            <a:gd name="T74" fmla="*/ 7366 w 49209"/>
                            <a:gd name="T75" fmla="*/ 15329 h 120279"/>
                            <a:gd name="T76" fmla="*/ 10630 w 49209"/>
                            <a:gd name="T77" fmla="*/ 13970 h 120279"/>
                            <a:gd name="T78" fmla="*/ 21654 w 49209"/>
                            <a:gd name="T79" fmla="*/ 13957 h 120279"/>
                            <a:gd name="T80" fmla="*/ 23927 w 49209"/>
                            <a:gd name="T81" fmla="*/ 11684 h 120279"/>
                            <a:gd name="T82" fmla="*/ 21654 w 49209"/>
                            <a:gd name="T83" fmla="*/ 9411 h 120279"/>
                            <a:gd name="T84" fmla="*/ 229 w 49209"/>
                            <a:gd name="T85" fmla="*/ 9398 h 120279"/>
                            <a:gd name="T86" fmla="*/ 0 w 49209"/>
                            <a:gd name="T87" fmla="*/ 9303 h 120279"/>
                            <a:gd name="T88" fmla="*/ 0 w 49209"/>
                            <a:gd name="T89" fmla="*/ 0 h 120279"/>
                            <a:gd name="T90" fmla="*/ 0 w 49209"/>
                            <a:gd name="T91" fmla="*/ 0 h 120279"/>
                            <a:gd name="T92" fmla="*/ 49209 w 49209"/>
                            <a:gd name="T93" fmla="*/ 120279 h 120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T90" t="T91" r="T92" b="T93"/>
                          <a:pathLst>
                            <a:path w="49209" h="120279">
                              <a:moveTo>
                                <a:pt x="0" y="0"/>
                              </a:moveTo>
                              <a:lnTo>
                                <a:pt x="229" y="229"/>
                              </a:lnTo>
                              <a:lnTo>
                                <a:pt x="241" y="229"/>
                              </a:lnTo>
                              <a:lnTo>
                                <a:pt x="21946" y="241"/>
                              </a:lnTo>
                              <a:lnTo>
                                <a:pt x="21946" y="292"/>
                              </a:lnTo>
                              <a:cubicBezTo>
                                <a:pt x="24892" y="406"/>
                                <a:pt x="27559" y="1638"/>
                                <a:pt x="29553" y="3581"/>
                              </a:cubicBezTo>
                              <a:cubicBezTo>
                                <a:pt x="31648" y="5626"/>
                                <a:pt x="33058" y="8560"/>
                                <a:pt x="33058" y="11862"/>
                              </a:cubicBezTo>
                              <a:cubicBezTo>
                                <a:pt x="33084" y="14707"/>
                                <a:pt x="32017" y="17602"/>
                                <a:pt x="29947" y="19672"/>
                              </a:cubicBezTo>
                              <a:cubicBezTo>
                                <a:pt x="28245" y="21400"/>
                                <a:pt x="25972" y="22428"/>
                                <a:pt x="23533" y="22847"/>
                              </a:cubicBezTo>
                              <a:cubicBezTo>
                                <a:pt x="22454" y="22936"/>
                                <a:pt x="22517" y="22936"/>
                                <a:pt x="21958" y="22936"/>
                              </a:cubicBezTo>
                              <a:lnTo>
                                <a:pt x="15227" y="22924"/>
                              </a:lnTo>
                              <a:lnTo>
                                <a:pt x="15253" y="24968"/>
                              </a:lnTo>
                              <a:cubicBezTo>
                                <a:pt x="15253" y="26276"/>
                                <a:pt x="16320" y="27343"/>
                                <a:pt x="17628" y="27343"/>
                              </a:cubicBezTo>
                              <a:lnTo>
                                <a:pt x="17640" y="27343"/>
                              </a:lnTo>
                              <a:cubicBezTo>
                                <a:pt x="17653" y="27343"/>
                                <a:pt x="41885" y="27381"/>
                                <a:pt x="42634" y="27381"/>
                              </a:cubicBezTo>
                              <a:lnTo>
                                <a:pt x="49209" y="24424"/>
                              </a:lnTo>
                              <a:lnTo>
                                <a:pt x="49209" y="33945"/>
                              </a:lnTo>
                              <a:lnTo>
                                <a:pt x="44323" y="36424"/>
                              </a:lnTo>
                              <a:cubicBezTo>
                                <a:pt x="44018" y="36487"/>
                                <a:pt x="43701" y="36525"/>
                                <a:pt x="43383" y="36525"/>
                              </a:cubicBezTo>
                              <a:cubicBezTo>
                                <a:pt x="43205" y="36525"/>
                                <a:pt x="39154" y="36513"/>
                                <a:pt x="38011" y="36513"/>
                              </a:cubicBezTo>
                              <a:cubicBezTo>
                                <a:pt x="31801" y="36703"/>
                                <a:pt x="26213" y="39268"/>
                                <a:pt x="22098" y="43371"/>
                              </a:cubicBezTo>
                              <a:cubicBezTo>
                                <a:pt x="17818" y="47650"/>
                                <a:pt x="15189" y="53518"/>
                                <a:pt x="15189" y="60046"/>
                              </a:cubicBezTo>
                              <a:cubicBezTo>
                                <a:pt x="15189" y="65291"/>
                                <a:pt x="16904" y="70117"/>
                                <a:pt x="19799" y="74041"/>
                              </a:cubicBezTo>
                              <a:cubicBezTo>
                                <a:pt x="22657" y="77902"/>
                                <a:pt x="26695" y="80861"/>
                                <a:pt x="31331" y="82410"/>
                              </a:cubicBezTo>
                              <a:cubicBezTo>
                                <a:pt x="36474" y="84087"/>
                                <a:pt x="42736" y="84531"/>
                                <a:pt x="44844" y="84531"/>
                              </a:cubicBezTo>
                              <a:lnTo>
                                <a:pt x="49209" y="83651"/>
                              </a:lnTo>
                              <a:lnTo>
                                <a:pt x="49209" y="96075"/>
                              </a:lnTo>
                              <a:lnTo>
                                <a:pt x="36259" y="93066"/>
                              </a:lnTo>
                              <a:cubicBezTo>
                                <a:pt x="32753" y="92227"/>
                                <a:pt x="28689" y="91186"/>
                                <a:pt x="28689" y="91186"/>
                              </a:cubicBezTo>
                              <a:cubicBezTo>
                                <a:pt x="24727" y="89903"/>
                                <a:pt x="21095" y="87884"/>
                                <a:pt x="17958" y="85293"/>
                              </a:cubicBezTo>
                              <a:lnTo>
                                <a:pt x="0" y="120279"/>
                              </a:lnTo>
                              <a:lnTo>
                                <a:pt x="0" y="99526"/>
                              </a:lnTo>
                              <a:lnTo>
                                <a:pt x="11227" y="77711"/>
                              </a:lnTo>
                              <a:cubicBezTo>
                                <a:pt x="7950" y="72619"/>
                                <a:pt x="6033" y="66535"/>
                                <a:pt x="6033" y="60046"/>
                              </a:cubicBezTo>
                              <a:cubicBezTo>
                                <a:pt x="6033" y="50698"/>
                                <a:pt x="9970" y="42304"/>
                                <a:pt x="16243" y="36335"/>
                              </a:cubicBezTo>
                              <a:cubicBezTo>
                                <a:pt x="10554" y="35636"/>
                                <a:pt x="6147" y="30874"/>
                                <a:pt x="6121" y="25019"/>
                              </a:cubicBezTo>
                              <a:lnTo>
                                <a:pt x="6045" y="18593"/>
                              </a:lnTo>
                              <a:cubicBezTo>
                                <a:pt x="6033" y="17374"/>
                                <a:pt x="6502" y="16193"/>
                                <a:pt x="7366" y="15329"/>
                              </a:cubicBezTo>
                              <a:cubicBezTo>
                                <a:pt x="8230" y="14453"/>
                                <a:pt x="9411" y="13970"/>
                                <a:pt x="10630" y="13970"/>
                              </a:cubicBezTo>
                              <a:lnTo>
                                <a:pt x="21654" y="13957"/>
                              </a:lnTo>
                              <a:cubicBezTo>
                                <a:pt x="22898" y="13957"/>
                                <a:pt x="23927" y="12941"/>
                                <a:pt x="23927" y="11684"/>
                              </a:cubicBezTo>
                              <a:cubicBezTo>
                                <a:pt x="23927" y="10427"/>
                                <a:pt x="22898" y="9411"/>
                                <a:pt x="21654" y="9411"/>
                              </a:cubicBezTo>
                              <a:lnTo>
                                <a:pt x="229" y="9398"/>
                              </a:lnTo>
                              <a:lnTo>
                                <a:pt x="0" y="9303"/>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55" name="Shape 51"/>
                      <wps:cNvSpPr>
                        <a:spLocks/>
                      </wps:cNvSpPr>
                      <wps:spPr bwMode="auto">
                        <a:xfrm>
                          <a:off x="12895" y="430"/>
                          <a:ext cx="492" cy="365"/>
                        </a:xfrm>
                        <a:custGeom>
                          <a:avLst/>
                          <a:gdLst>
                            <a:gd name="T0" fmla="*/ 49209 w 49209"/>
                            <a:gd name="T1" fmla="*/ 0 h 36505"/>
                            <a:gd name="T2" fmla="*/ 49209 w 49209"/>
                            <a:gd name="T3" fmla="*/ 9274 h 36505"/>
                            <a:gd name="T4" fmla="*/ 46101 w 49209"/>
                            <a:gd name="T5" fmla="*/ 16751 h 36505"/>
                            <a:gd name="T6" fmla="*/ 49209 w 49209"/>
                            <a:gd name="T7" fmla="*/ 24252 h 36505"/>
                            <a:gd name="T8" fmla="*/ 49209 w 49209"/>
                            <a:gd name="T9" fmla="*/ 36505 h 36505"/>
                            <a:gd name="T10" fmla="*/ 42659 w 49209"/>
                            <a:gd name="T11" fmla="*/ 33553 h 36505"/>
                            <a:gd name="T12" fmla="*/ 0 w 49209"/>
                            <a:gd name="T13" fmla="*/ 33553 h 36505"/>
                            <a:gd name="T14" fmla="*/ 0 w 49209"/>
                            <a:gd name="T15" fmla="*/ 24396 h 36505"/>
                            <a:gd name="T16" fmla="*/ 38468 w 49209"/>
                            <a:gd name="T17" fmla="*/ 24396 h 36505"/>
                            <a:gd name="T18" fmla="*/ 36944 w 49209"/>
                            <a:gd name="T19" fmla="*/ 16751 h 36505"/>
                            <a:gd name="T20" fmla="*/ 42785 w 49209"/>
                            <a:gd name="T21" fmla="*/ 2658 h 36505"/>
                            <a:gd name="T22" fmla="*/ 49209 w 49209"/>
                            <a:gd name="T23" fmla="*/ 0 h 36505"/>
                            <a:gd name="T24" fmla="*/ 0 w 49209"/>
                            <a:gd name="T25" fmla="*/ 0 h 36505"/>
                            <a:gd name="T26" fmla="*/ 49209 w 49209"/>
                            <a:gd name="T27" fmla="*/ 36505 h 36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T24" t="T25" r="T26" b="T27"/>
                          <a:pathLst>
                            <a:path w="49209" h="36505">
                              <a:moveTo>
                                <a:pt x="49209" y="0"/>
                              </a:moveTo>
                              <a:lnTo>
                                <a:pt x="49209" y="9274"/>
                              </a:lnTo>
                              <a:lnTo>
                                <a:pt x="46101" y="16751"/>
                              </a:lnTo>
                              <a:lnTo>
                                <a:pt x="49209" y="24252"/>
                              </a:lnTo>
                              <a:lnTo>
                                <a:pt x="49209" y="36505"/>
                              </a:lnTo>
                              <a:lnTo>
                                <a:pt x="42659" y="33553"/>
                              </a:lnTo>
                              <a:lnTo>
                                <a:pt x="0" y="33553"/>
                              </a:lnTo>
                              <a:lnTo>
                                <a:pt x="0" y="24396"/>
                              </a:lnTo>
                              <a:lnTo>
                                <a:pt x="38468" y="24396"/>
                              </a:lnTo>
                              <a:cubicBezTo>
                                <a:pt x="37490" y="22046"/>
                                <a:pt x="36944" y="19468"/>
                                <a:pt x="36944" y="16751"/>
                              </a:cubicBezTo>
                              <a:cubicBezTo>
                                <a:pt x="36944" y="11245"/>
                                <a:pt x="39176" y="6264"/>
                                <a:pt x="42785" y="2658"/>
                              </a:cubicBezTo>
                              <a:lnTo>
                                <a:pt x="49209"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56" name="Shape 52"/>
                      <wps:cNvSpPr>
                        <a:spLocks/>
                      </wps:cNvSpPr>
                      <wps:spPr bwMode="auto">
                        <a:xfrm>
                          <a:off x="13387" y="2424"/>
                          <a:ext cx="251" cy="626"/>
                        </a:xfrm>
                        <a:custGeom>
                          <a:avLst/>
                          <a:gdLst>
                            <a:gd name="T0" fmla="*/ 0 w 25067"/>
                            <a:gd name="T1" fmla="*/ 0 h 62548"/>
                            <a:gd name="T2" fmla="*/ 17606 w 25067"/>
                            <a:gd name="T3" fmla="*/ 7723 h 62548"/>
                            <a:gd name="T4" fmla="*/ 17606 w 25067"/>
                            <a:gd name="T5" fmla="*/ 53087 h 62548"/>
                            <a:gd name="T6" fmla="*/ 25067 w 25067"/>
                            <a:gd name="T7" fmla="*/ 53094 h 62548"/>
                            <a:gd name="T8" fmla="*/ 25067 w 25067"/>
                            <a:gd name="T9" fmla="*/ 62537 h 62548"/>
                            <a:gd name="T10" fmla="*/ 8144 w 25067"/>
                            <a:gd name="T11" fmla="*/ 62548 h 62548"/>
                            <a:gd name="T12" fmla="*/ 8144 w 25067"/>
                            <a:gd name="T13" fmla="*/ 13907 h 62548"/>
                            <a:gd name="T14" fmla="*/ 0 w 25067"/>
                            <a:gd name="T15" fmla="*/ 10333 h 62548"/>
                            <a:gd name="T16" fmla="*/ 0 w 25067"/>
                            <a:gd name="T17" fmla="*/ 0 h 62548"/>
                            <a:gd name="T18" fmla="*/ 0 w 25067"/>
                            <a:gd name="T19" fmla="*/ 0 h 62548"/>
                            <a:gd name="T20" fmla="*/ 25067 w 25067"/>
                            <a:gd name="T21" fmla="*/ 62548 h 62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5067" h="62548">
                              <a:moveTo>
                                <a:pt x="0" y="0"/>
                              </a:moveTo>
                              <a:lnTo>
                                <a:pt x="17606" y="7723"/>
                              </a:lnTo>
                              <a:lnTo>
                                <a:pt x="17606" y="53087"/>
                              </a:lnTo>
                              <a:lnTo>
                                <a:pt x="25067" y="53094"/>
                              </a:lnTo>
                              <a:lnTo>
                                <a:pt x="25067" y="62537"/>
                              </a:lnTo>
                              <a:lnTo>
                                <a:pt x="8144" y="62548"/>
                              </a:lnTo>
                              <a:lnTo>
                                <a:pt x="8144" y="13907"/>
                              </a:lnTo>
                              <a:lnTo>
                                <a:pt x="0" y="10333"/>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57" name="Shape 53"/>
                      <wps:cNvSpPr>
                        <a:spLocks/>
                      </wps:cNvSpPr>
                      <wps:spPr bwMode="auto">
                        <a:xfrm>
                          <a:off x="13387" y="2055"/>
                          <a:ext cx="251" cy="94"/>
                        </a:xfrm>
                        <a:custGeom>
                          <a:avLst/>
                          <a:gdLst>
                            <a:gd name="T0" fmla="*/ 25067 w 25067"/>
                            <a:gd name="T1" fmla="*/ 0 h 9435"/>
                            <a:gd name="T2" fmla="*/ 25067 w 25067"/>
                            <a:gd name="T3" fmla="*/ 9435 h 9435"/>
                            <a:gd name="T4" fmla="*/ 0 w 25067"/>
                            <a:gd name="T5" fmla="*/ 9435 h 9435"/>
                            <a:gd name="T6" fmla="*/ 0 w 25067"/>
                            <a:gd name="T7" fmla="*/ 8 h 9435"/>
                            <a:gd name="T8" fmla="*/ 25067 w 25067"/>
                            <a:gd name="T9" fmla="*/ 0 h 9435"/>
                            <a:gd name="T10" fmla="*/ 0 w 25067"/>
                            <a:gd name="T11" fmla="*/ 0 h 9435"/>
                            <a:gd name="T12" fmla="*/ 25067 w 25067"/>
                            <a:gd name="T13" fmla="*/ 9435 h 9435"/>
                          </a:gdLst>
                          <a:ahLst/>
                          <a:cxnLst>
                            <a:cxn ang="0">
                              <a:pos x="T0" y="T1"/>
                            </a:cxn>
                            <a:cxn ang="0">
                              <a:pos x="T2" y="T3"/>
                            </a:cxn>
                            <a:cxn ang="0">
                              <a:pos x="T4" y="T5"/>
                            </a:cxn>
                            <a:cxn ang="0">
                              <a:pos x="T6" y="T7"/>
                            </a:cxn>
                            <a:cxn ang="0">
                              <a:pos x="T8" y="T9"/>
                            </a:cxn>
                          </a:cxnLst>
                          <a:rect l="T10" t="T11" r="T12" b="T13"/>
                          <a:pathLst>
                            <a:path w="25067" h="9435">
                              <a:moveTo>
                                <a:pt x="25067" y="0"/>
                              </a:moveTo>
                              <a:lnTo>
                                <a:pt x="25067" y="9435"/>
                              </a:lnTo>
                              <a:lnTo>
                                <a:pt x="0" y="9435"/>
                              </a:lnTo>
                              <a:lnTo>
                                <a:pt x="0" y="8"/>
                              </a:lnTo>
                              <a:lnTo>
                                <a:pt x="25067"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58" name="Shape 54"/>
                      <wps:cNvSpPr>
                        <a:spLocks/>
                      </wps:cNvSpPr>
                      <wps:spPr bwMode="auto">
                        <a:xfrm>
                          <a:off x="13387" y="1577"/>
                          <a:ext cx="251" cy="412"/>
                        </a:xfrm>
                        <a:custGeom>
                          <a:avLst/>
                          <a:gdLst>
                            <a:gd name="T0" fmla="*/ 25067 w 25067"/>
                            <a:gd name="T1" fmla="*/ 0 h 41243"/>
                            <a:gd name="T2" fmla="*/ 25067 w 25067"/>
                            <a:gd name="T3" fmla="*/ 11784 h 41243"/>
                            <a:gd name="T4" fmla="*/ 17885 w 25067"/>
                            <a:gd name="T5" fmla="*/ 15967 h 41243"/>
                            <a:gd name="T6" fmla="*/ 14647 w 25067"/>
                            <a:gd name="T7" fmla="*/ 17148 h 41243"/>
                            <a:gd name="T8" fmla="*/ 25067 w 25067"/>
                            <a:gd name="T9" fmla="*/ 19498 h 41243"/>
                            <a:gd name="T10" fmla="*/ 25067 w 25067"/>
                            <a:gd name="T11" fmla="*/ 28896 h 41243"/>
                            <a:gd name="T12" fmla="*/ 20895 w 25067"/>
                            <a:gd name="T13" fmla="*/ 27956 h 41243"/>
                            <a:gd name="T14" fmla="*/ 0 w 25067"/>
                            <a:gd name="T15" fmla="*/ 41243 h 41243"/>
                            <a:gd name="T16" fmla="*/ 0 w 25067"/>
                            <a:gd name="T17" fmla="*/ 30040 h 41243"/>
                            <a:gd name="T18" fmla="*/ 7928 w 25067"/>
                            <a:gd name="T19" fmla="*/ 24997 h 41243"/>
                            <a:gd name="T20" fmla="*/ 0 w 25067"/>
                            <a:gd name="T21" fmla="*/ 23154 h 41243"/>
                            <a:gd name="T22" fmla="*/ 0 w 25067"/>
                            <a:gd name="T23" fmla="*/ 10730 h 41243"/>
                            <a:gd name="T24" fmla="*/ 13074 w 25067"/>
                            <a:gd name="T25" fmla="*/ 8093 h 41243"/>
                            <a:gd name="T26" fmla="*/ 25067 w 25067"/>
                            <a:gd name="T27" fmla="*/ 0 h 41243"/>
                            <a:gd name="T28" fmla="*/ 0 w 25067"/>
                            <a:gd name="T29" fmla="*/ 0 h 41243"/>
                            <a:gd name="T30" fmla="*/ 25067 w 25067"/>
                            <a:gd name="T31" fmla="*/ 41243 h 41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T28" t="T29" r="T30" b="T31"/>
                          <a:pathLst>
                            <a:path w="25067" h="41243">
                              <a:moveTo>
                                <a:pt x="25067" y="0"/>
                              </a:moveTo>
                              <a:lnTo>
                                <a:pt x="25067" y="11784"/>
                              </a:lnTo>
                              <a:lnTo>
                                <a:pt x="17885" y="15967"/>
                              </a:lnTo>
                              <a:lnTo>
                                <a:pt x="14647" y="17148"/>
                              </a:lnTo>
                              <a:lnTo>
                                <a:pt x="25067" y="19498"/>
                              </a:lnTo>
                              <a:lnTo>
                                <a:pt x="25067" y="28896"/>
                              </a:lnTo>
                              <a:lnTo>
                                <a:pt x="20895" y="27956"/>
                              </a:lnTo>
                              <a:lnTo>
                                <a:pt x="0" y="41243"/>
                              </a:lnTo>
                              <a:lnTo>
                                <a:pt x="0" y="30040"/>
                              </a:lnTo>
                              <a:lnTo>
                                <a:pt x="7928" y="24997"/>
                              </a:lnTo>
                              <a:lnTo>
                                <a:pt x="0" y="23154"/>
                              </a:lnTo>
                              <a:lnTo>
                                <a:pt x="0" y="10730"/>
                              </a:lnTo>
                              <a:lnTo>
                                <a:pt x="13074" y="8093"/>
                              </a:lnTo>
                              <a:lnTo>
                                <a:pt x="25067"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59" name="Shape 55"/>
                      <wps:cNvSpPr>
                        <a:spLocks/>
                      </wps:cNvSpPr>
                      <wps:spPr bwMode="auto">
                        <a:xfrm>
                          <a:off x="13387" y="398"/>
                          <a:ext cx="251" cy="789"/>
                        </a:xfrm>
                        <a:custGeom>
                          <a:avLst/>
                          <a:gdLst>
                            <a:gd name="T0" fmla="*/ 7674 w 25067"/>
                            <a:gd name="T1" fmla="*/ 0 h 78852"/>
                            <a:gd name="T2" fmla="*/ 12246 w 25067"/>
                            <a:gd name="T3" fmla="*/ 4521 h 78852"/>
                            <a:gd name="T4" fmla="*/ 12285 w 25067"/>
                            <a:gd name="T5" fmla="*/ 11201 h 78852"/>
                            <a:gd name="T6" fmla="*/ 12234 w 25067"/>
                            <a:gd name="T7" fmla="*/ 27584 h 78852"/>
                            <a:gd name="T8" fmla="*/ 18381 w 25067"/>
                            <a:gd name="T9" fmla="*/ 27623 h 78852"/>
                            <a:gd name="T10" fmla="*/ 25067 w 25067"/>
                            <a:gd name="T11" fmla="*/ 29203 h 78852"/>
                            <a:gd name="T12" fmla="*/ 25067 w 25067"/>
                            <a:gd name="T13" fmla="*/ 38108 h 78852"/>
                            <a:gd name="T14" fmla="*/ 20997 w 25067"/>
                            <a:gd name="T15" fmla="*/ 36970 h 78852"/>
                            <a:gd name="T16" fmla="*/ 25067 w 25067"/>
                            <a:gd name="T17" fmla="*/ 40378 h 78852"/>
                            <a:gd name="T18" fmla="*/ 25067 w 25067"/>
                            <a:gd name="T19" fmla="*/ 51938 h 78852"/>
                            <a:gd name="T20" fmla="*/ 17720 w 25067"/>
                            <a:gd name="T21" fmla="*/ 45631 h 78852"/>
                            <a:gd name="T22" fmla="*/ 19270 w 25067"/>
                            <a:gd name="T23" fmla="*/ 54508 h 78852"/>
                            <a:gd name="T24" fmla="*/ 12283 w 25067"/>
                            <a:gd name="T25" fmla="*/ 72620 h 78852"/>
                            <a:gd name="T26" fmla="*/ 0 w 25067"/>
                            <a:gd name="T27" fmla="*/ 78852 h 78852"/>
                            <a:gd name="T28" fmla="*/ 0 w 25067"/>
                            <a:gd name="T29" fmla="*/ 69331 h 78852"/>
                            <a:gd name="T30" fmla="*/ 4918 w 25067"/>
                            <a:gd name="T31" fmla="*/ 67120 h 78852"/>
                            <a:gd name="T32" fmla="*/ 10138 w 25067"/>
                            <a:gd name="T33" fmla="*/ 54508 h 78852"/>
                            <a:gd name="T34" fmla="*/ 4918 w 25067"/>
                            <a:gd name="T35" fmla="*/ 41897 h 78852"/>
                            <a:gd name="T36" fmla="*/ 0 w 25067"/>
                            <a:gd name="T37" fmla="*/ 39680 h 78852"/>
                            <a:gd name="T38" fmla="*/ 0 w 25067"/>
                            <a:gd name="T39" fmla="*/ 27428 h 78852"/>
                            <a:gd name="T40" fmla="*/ 54 w 25067"/>
                            <a:gd name="T41" fmla="*/ 27559 h 78852"/>
                            <a:gd name="T42" fmla="*/ 3102 w 25067"/>
                            <a:gd name="T43" fmla="*/ 29655 h 78852"/>
                            <a:gd name="T44" fmla="*/ 3102 w 25067"/>
                            <a:gd name="T45" fmla="*/ 10198 h 78852"/>
                            <a:gd name="T46" fmla="*/ 54 w 25067"/>
                            <a:gd name="T47" fmla="*/ 12319 h 78852"/>
                            <a:gd name="T48" fmla="*/ 0 w 25067"/>
                            <a:gd name="T49" fmla="*/ 12450 h 78852"/>
                            <a:gd name="T50" fmla="*/ 0 w 25067"/>
                            <a:gd name="T51" fmla="*/ 3176 h 78852"/>
                            <a:gd name="T52" fmla="*/ 7674 w 25067"/>
                            <a:gd name="T53" fmla="*/ 0 h 78852"/>
                            <a:gd name="T54" fmla="*/ 0 w 25067"/>
                            <a:gd name="T55" fmla="*/ 0 h 78852"/>
                            <a:gd name="T56" fmla="*/ 25067 w 25067"/>
                            <a:gd name="T57" fmla="*/ 78852 h 78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25067" h="78852">
                              <a:moveTo>
                                <a:pt x="7674" y="0"/>
                              </a:moveTo>
                              <a:cubicBezTo>
                                <a:pt x="10189" y="0"/>
                                <a:pt x="12221" y="2007"/>
                                <a:pt x="12246" y="4521"/>
                              </a:cubicBezTo>
                              <a:cubicBezTo>
                                <a:pt x="12272" y="6325"/>
                                <a:pt x="12285" y="8636"/>
                                <a:pt x="12285" y="11201"/>
                              </a:cubicBezTo>
                              <a:cubicBezTo>
                                <a:pt x="12285" y="16459"/>
                                <a:pt x="12246" y="22733"/>
                                <a:pt x="12234" y="27584"/>
                              </a:cubicBezTo>
                              <a:cubicBezTo>
                                <a:pt x="14736" y="27572"/>
                                <a:pt x="18381" y="27623"/>
                                <a:pt x="18381" y="27623"/>
                              </a:cubicBezTo>
                              <a:lnTo>
                                <a:pt x="25067" y="29203"/>
                              </a:lnTo>
                              <a:lnTo>
                                <a:pt x="25067" y="38108"/>
                              </a:lnTo>
                              <a:lnTo>
                                <a:pt x="20997" y="36970"/>
                              </a:lnTo>
                              <a:lnTo>
                                <a:pt x="25067" y="40378"/>
                              </a:lnTo>
                              <a:lnTo>
                                <a:pt x="25067" y="51938"/>
                              </a:lnTo>
                              <a:lnTo>
                                <a:pt x="17720" y="45631"/>
                              </a:lnTo>
                              <a:cubicBezTo>
                                <a:pt x="18711" y="48400"/>
                                <a:pt x="19270" y="51384"/>
                                <a:pt x="19270" y="54508"/>
                              </a:cubicBezTo>
                              <a:cubicBezTo>
                                <a:pt x="19270" y="61481"/>
                                <a:pt x="16625" y="67834"/>
                                <a:pt x="12283" y="72620"/>
                              </a:cubicBezTo>
                              <a:lnTo>
                                <a:pt x="0" y="78852"/>
                              </a:lnTo>
                              <a:lnTo>
                                <a:pt x="0" y="69331"/>
                              </a:lnTo>
                              <a:lnTo>
                                <a:pt x="4918" y="67120"/>
                              </a:lnTo>
                              <a:cubicBezTo>
                                <a:pt x="8144" y="63881"/>
                                <a:pt x="10138" y="59449"/>
                                <a:pt x="10138" y="54508"/>
                              </a:cubicBezTo>
                              <a:cubicBezTo>
                                <a:pt x="10138" y="49568"/>
                                <a:pt x="8144" y="45136"/>
                                <a:pt x="4918" y="41897"/>
                              </a:cubicBezTo>
                              <a:lnTo>
                                <a:pt x="0" y="39680"/>
                              </a:lnTo>
                              <a:lnTo>
                                <a:pt x="0" y="27428"/>
                              </a:lnTo>
                              <a:lnTo>
                                <a:pt x="54" y="27559"/>
                              </a:lnTo>
                              <a:cubicBezTo>
                                <a:pt x="931" y="28423"/>
                                <a:pt x="1985" y="29121"/>
                                <a:pt x="3102" y="29655"/>
                              </a:cubicBezTo>
                              <a:cubicBezTo>
                                <a:pt x="3115" y="24613"/>
                                <a:pt x="3102" y="10198"/>
                                <a:pt x="3102" y="10198"/>
                              </a:cubicBezTo>
                              <a:cubicBezTo>
                                <a:pt x="1959" y="10731"/>
                                <a:pt x="943" y="11430"/>
                                <a:pt x="54" y="12319"/>
                              </a:cubicBezTo>
                              <a:lnTo>
                                <a:pt x="0" y="12450"/>
                              </a:lnTo>
                              <a:lnTo>
                                <a:pt x="0" y="3176"/>
                              </a:lnTo>
                              <a:lnTo>
                                <a:pt x="7674"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60" name="Shape 56"/>
                      <wps:cNvSpPr>
                        <a:spLocks/>
                      </wps:cNvSpPr>
                      <wps:spPr bwMode="auto">
                        <a:xfrm>
                          <a:off x="13638" y="2955"/>
                          <a:ext cx="464" cy="223"/>
                        </a:xfrm>
                        <a:custGeom>
                          <a:avLst/>
                          <a:gdLst>
                            <a:gd name="T0" fmla="*/ 0 w 46444"/>
                            <a:gd name="T1" fmla="*/ 0 h 22269"/>
                            <a:gd name="T2" fmla="*/ 5518 w 46444"/>
                            <a:gd name="T3" fmla="*/ 5 h 22269"/>
                            <a:gd name="T4" fmla="*/ 18332 w 46444"/>
                            <a:gd name="T5" fmla="*/ 12820 h 22269"/>
                            <a:gd name="T6" fmla="*/ 46444 w 46444"/>
                            <a:gd name="T7" fmla="*/ 12820 h 22269"/>
                            <a:gd name="T8" fmla="*/ 46444 w 46444"/>
                            <a:gd name="T9" fmla="*/ 22269 h 22269"/>
                            <a:gd name="T10" fmla="*/ 14827 w 46444"/>
                            <a:gd name="T11" fmla="*/ 22269 h 22269"/>
                            <a:gd name="T12" fmla="*/ 2000 w 46444"/>
                            <a:gd name="T13" fmla="*/ 9442 h 22269"/>
                            <a:gd name="T14" fmla="*/ 0 w 46444"/>
                            <a:gd name="T15" fmla="*/ 9443 h 22269"/>
                            <a:gd name="T16" fmla="*/ 0 w 46444"/>
                            <a:gd name="T17" fmla="*/ 0 h 22269"/>
                            <a:gd name="T18" fmla="*/ 0 w 46444"/>
                            <a:gd name="T19" fmla="*/ 0 h 22269"/>
                            <a:gd name="T20" fmla="*/ 46444 w 46444"/>
                            <a:gd name="T21" fmla="*/ 22269 h 22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46444" h="22269">
                              <a:moveTo>
                                <a:pt x="0" y="0"/>
                              </a:moveTo>
                              <a:lnTo>
                                <a:pt x="5518" y="5"/>
                              </a:lnTo>
                              <a:lnTo>
                                <a:pt x="18332" y="12820"/>
                              </a:lnTo>
                              <a:lnTo>
                                <a:pt x="46444" y="12820"/>
                              </a:lnTo>
                              <a:lnTo>
                                <a:pt x="46444" y="22269"/>
                              </a:lnTo>
                              <a:lnTo>
                                <a:pt x="14827" y="22269"/>
                              </a:lnTo>
                              <a:lnTo>
                                <a:pt x="2000" y="9442"/>
                              </a:lnTo>
                              <a:lnTo>
                                <a:pt x="0" y="9443"/>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61" name="Shape 57"/>
                      <wps:cNvSpPr>
                        <a:spLocks/>
                      </wps:cNvSpPr>
                      <wps:spPr bwMode="auto">
                        <a:xfrm>
                          <a:off x="13638" y="2055"/>
                          <a:ext cx="464" cy="934"/>
                        </a:xfrm>
                        <a:custGeom>
                          <a:avLst/>
                          <a:gdLst>
                            <a:gd name="T0" fmla="*/ 3651 w 46444"/>
                            <a:gd name="T1" fmla="*/ 0 h 93409"/>
                            <a:gd name="T2" fmla="*/ 40773 w 46444"/>
                            <a:gd name="T3" fmla="*/ 37122 h 93409"/>
                            <a:gd name="T4" fmla="*/ 30093 w 46444"/>
                            <a:gd name="T5" fmla="*/ 67424 h 93409"/>
                            <a:gd name="T6" fmla="*/ 33966 w 46444"/>
                            <a:gd name="T7" fmla="*/ 83947 h 93409"/>
                            <a:gd name="T8" fmla="*/ 46444 w 46444"/>
                            <a:gd name="T9" fmla="*/ 83947 h 93409"/>
                            <a:gd name="T10" fmla="*/ 46444 w 46444"/>
                            <a:gd name="T11" fmla="*/ 93409 h 93409"/>
                            <a:gd name="T12" fmla="*/ 26473 w 46444"/>
                            <a:gd name="T13" fmla="*/ 93409 h 93409"/>
                            <a:gd name="T14" fmla="*/ 20276 w 46444"/>
                            <a:gd name="T15" fmla="*/ 66980 h 93409"/>
                            <a:gd name="T16" fmla="*/ 29953 w 46444"/>
                            <a:gd name="T17" fmla="*/ 39713 h 93409"/>
                            <a:gd name="T18" fmla="*/ 30067 w 46444"/>
                            <a:gd name="T19" fmla="*/ 39370 h 93409"/>
                            <a:gd name="T20" fmla="*/ 133 w 46444"/>
                            <a:gd name="T21" fmla="*/ 9436 h 93409"/>
                            <a:gd name="T22" fmla="*/ 0 w 46444"/>
                            <a:gd name="T23" fmla="*/ 9436 h 93409"/>
                            <a:gd name="T24" fmla="*/ 0 w 46444"/>
                            <a:gd name="T25" fmla="*/ 1 h 93409"/>
                            <a:gd name="T26" fmla="*/ 3651 w 46444"/>
                            <a:gd name="T27" fmla="*/ 0 h 93409"/>
                            <a:gd name="T28" fmla="*/ 0 w 46444"/>
                            <a:gd name="T29" fmla="*/ 0 h 93409"/>
                            <a:gd name="T30" fmla="*/ 46444 w 46444"/>
                            <a:gd name="T31" fmla="*/ 93409 h 93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T28" t="T29" r="T30" b="T31"/>
                          <a:pathLst>
                            <a:path w="46444" h="93409">
                              <a:moveTo>
                                <a:pt x="3651" y="0"/>
                              </a:moveTo>
                              <a:lnTo>
                                <a:pt x="40773" y="37122"/>
                              </a:lnTo>
                              <a:lnTo>
                                <a:pt x="30093" y="67424"/>
                              </a:lnTo>
                              <a:lnTo>
                                <a:pt x="33966" y="83947"/>
                              </a:lnTo>
                              <a:lnTo>
                                <a:pt x="46444" y="83947"/>
                              </a:lnTo>
                              <a:lnTo>
                                <a:pt x="46444" y="93409"/>
                              </a:lnTo>
                              <a:lnTo>
                                <a:pt x="26473" y="93409"/>
                              </a:lnTo>
                              <a:lnTo>
                                <a:pt x="20276" y="66980"/>
                              </a:lnTo>
                              <a:lnTo>
                                <a:pt x="29953" y="39713"/>
                              </a:lnTo>
                              <a:lnTo>
                                <a:pt x="30067" y="39370"/>
                              </a:lnTo>
                              <a:lnTo>
                                <a:pt x="133" y="9436"/>
                              </a:lnTo>
                              <a:lnTo>
                                <a:pt x="0" y="9436"/>
                              </a:lnTo>
                              <a:lnTo>
                                <a:pt x="0" y="1"/>
                              </a:lnTo>
                              <a:lnTo>
                                <a:pt x="3651"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62" name="Shape 58"/>
                      <wps:cNvSpPr>
                        <a:spLocks/>
                      </wps:cNvSpPr>
                      <wps:spPr bwMode="auto">
                        <a:xfrm>
                          <a:off x="13638" y="1772"/>
                          <a:ext cx="464" cy="198"/>
                        </a:xfrm>
                        <a:custGeom>
                          <a:avLst/>
                          <a:gdLst>
                            <a:gd name="T0" fmla="*/ 0 w 46444"/>
                            <a:gd name="T1" fmla="*/ 0 h 19862"/>
                            <a:gd name="T2" fmla="*/ 46444 w 46444"/>
                            <a:gd name="T3" fmla="*/ 10474 h 19862"/>
                            <a:gd name="T4" fmla="*/ 46444 w 46444"/>
                            <a:gd name="T5" fmla="*/ 19862 h 19862"/>
                            <a:gd name="T6" fmla="*/ 0 w 46444"/>
                            <a:gd name="T7" fmla="*/ 9398 h 19862"/>
                            <a:gd name="T8" fmla="*/ 0 w 46444"/>
                            <a:gd name="T9" fmla="*/ 0 h 19862"/>
                            <a:gd name="T10" fmla="*/ 0 w 46444"/>
                            <a:gd name="T11" fmla="*/ 0 h 19862"/>
                            <a:gd name="T12" fmla="*/ 46444 w 46444"/>
                            <a:gd name="T13" fmla="*/ 19862 h 19862"/>
                          </a:gdLst>
                          <a:ahLst/>
                          <a:cxnLst>
                            <a:cxn ang="0">
                              <a:pos x="T0" y="T1"/>
                            </a:cxn>
                            <a:cxn ang="0">
                              <a:pos x="T2" y="T3"/>
                            </a:cxn>
                            <a:cxn ang="0">
                              <a:pos x="T4" y="T5"/>
                            </a:cxn>
                            <a:cxn ang="0">
                              <a:pos x="T6" y="T7"/>
                            </a:cxn>
                            <a:cxn ang="0">
                              <a:pos x="T8" y="T9"/>
                            </a:cxn>
                          </a:cxnLst>
                          <a:rect l="T10" t="T11" r="T12" b="T13"/>
                          <a:pathLst>
                            <a:path w="46444" h="19862">
                              <a:moveTo>
                                <a:pt x="0" y="0"/>
                              </a:moveTo>
                              <a:lnTo>
                                <a:pt x="46444" y="10474"/>
                              </a:lnTo>
                              <a:lnTo>
                                <a:pt x="46444" y="19862"/>
                              </a:lnTo>
                              <a:lnTo>
                                <a:pt x="0" y="9398"/>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63" name="Shape 59"/>
                      <wps:cNvSpPr>
                        <a:spLocks/>
                      </wps:cNvSpPr>
                      <wps:spPr bwMode="auto">
                        <a:xfrm>
                          <a:off x="13638" y="690"/>
                          <a:ext cx="464" cy="1091"/>
                        </a:xfrm>
                        <a:custGeom>
                          <a:avLst/>
                          <a:gdLst>
                            <a:gd name="T0" fmla="*/ 0 w 46444"/>
                            <a:gd name="T1" fmla="*/ 0 h 109039"/>
                            <a:gd name="T2" fmla="*/ 15001 w 46444"/>
                            <a:gd name="T3" fmla="*/ 3545 h 109039"/>
                            <a:gd name="T4" fmla="*/ 46346 w 46444"/>
                            <a:gd name="T5" fmla="*/ 39312 h 109039"/>
                            <a:gd name="T6" fmla="*/ 46444 w 46444"/>
                            <a:gd name="T7" fmla="*/ 39977 h 109039"/>
                            <a:gd name="T8" fmla="*/ 46444 w 46444"/>
                            <a:gd name="T9" fmla="*/ 69738 h 109039"/>
                            <a:gd name="T10" fmla="*/ 45396 w 46444"/>
                            <a:gd name="T11" fmla="*/ 75738 h 109039"/>
                            <a:gd name="T12" fmla="*/ 46444 w 46444"/>
                            <a:gd name="T13" fmla="*/ 75738 h 109039"/>
                            <a:gd name="T14" fmla="*/ 46444 w 46444"/>
                            <a:gd name="T15" fmla="*/ 84577 h 109039"/>
                            <a:gd name="T16" fmla="*/ 41307 w 46444"/>
                            <a:gd name="T17" fmla="*/ 84577 h 109039"/>
                            <a:gd name="T18" fmla="*/ 32353 w 46444"/>
                            <a:gd name="T19" fmla="*/ 96464 h 109039"/>
                            <a:gd name="T20" fmla="*/ 46444 w 46444"/>
                            <a:gd name="T21" fmla="*/ 99633 h 109039"/>
                            <a:gd name="T22" fmla="*/ 46444 w 46444"/>
                            <a:gd name="T23" fmla="*/ 109039 h 109039"/>
                            <a:gd name="T24" fmla="*/ 2216 w 46444"/>
                            <a:gd name="T25" fmla="*/ 99118 h 109039"/>
                            <a:gd name="T26" fmla="*/ 0 w 46444"/>
                            <a:gd name="T27" fmla="*/ 100409 h 109039"/>
                            <a:gd name="T28" fmla="*/ 0 w 46444"/>
                            <a:gd name="T29" fmla="*/ 88625 h 109039"/>
                            <a:gd name="T30" fmla="*/ 2254 w 46444"/>
                            <a:gd name="T31" fmla="*/ 87104 h 109039"/>
                            <a:gd name="T32" fmla="*/ 15386 w 46444"/>
                            <a:gd name="T33" fmla="*/ 55405 h 109039"/>
                            <a:gd name="T34" fmla="*/ 5836 w 46444"/>
                            <a:gd name="T35" fmla="*/ 27744 h 109039"/>
                            <a:gd name="T36" fmla="*/ 0 w 46444"/>
                            <a:gd name="T37" fmla="*/ 22735 h 109039"/>
                            <a:gd name="T38" fmla="*/ 0 w 46444"/>
                            <a:gd name="T39" fmla="*/ 11176 h 109039"/>
                            <a:gd name="T40" fmla="*/ 13037 w 46444"/>
                            <a:gd name="T41" fmla="*/ 22093 h 109039"/>
                            <a:gd name="T42" fmla="*/ 24543 w 46444"/>
                            <a:gd name="T43" fmla="*/ 55405 h 109039"/>
                            <a:gd name="T44" fmla="*/ 10433 w 46444"/>
                            <a:gd name="T45" fmla="*/ 91778 h 109039"/>
                            <a:gd name="T46" fmla="*/ 10611 w 46444"/>
                            <a:gd name="T47" fmla="*/ 91625 h 109039"/>
                            <a:gd name="T48" fmla="*/ 21266 w 46444"/>
                            <a:gd name="T49" fmla="*/ 94000 h 109039"/>
                            <a:gd name="T50" fmla="*/ 25444 w 46444"/>
                            <a:gd name="T51" fmla="*/ 90444 h 109039"/>
                            <a:gd name="T52" fmla="*/ 39668 w 46444"/>
                            <a:gd name="T53" fmla="*/ 56103 h 109039"/>
                            <a:gd name="T54" fmla="*/ 25444 w 46444"/>
                            <a:gd name="T55" fmla="*/ 21750 h 109039"/>
                            <a:gd name="T56" fmla="*/ 12092 w 46444"/>
                            <a:gd name="T57" fmla="*/ 12287 h 109039"/>
                            <a:gd name="T58" fmla="*/ 0 w 46444"/>
                            <a:gd name="T59" fmla="*/ 8905 h 109039"/>
                            <a:gd name="T60" fmla="*/ 0 w 46444"/>
                            <a:gd name="T61" fmla="*/ 0 h 109039"/>
                            <a:gd name="T62" fmla="*/ 0 w 46444"/>
                            <a:gd name="T63" fmla="*/ 0 h 109039"/>
                            <a:gd name="T64" fmla="*/ 46444 w 46444"/>
                            <a:gd name="T65" fmla="*/ 109039 h 1090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T62" t="T63" r="T64" b="T65"/>
                          <a:pathLst>
                            <a:path w="46444" h="109039">
                              <a:moveTo>
                                <a:pt x="0" y="0"/>
                              </a:moveTo>
                              <a:lnTo>
                                <a:pt x="15001" y="3545"/>
                              </a:lnTo>
                              <a:cubicBezTo>
                                <a:pt x="29964" y="10360"/>
                                <a:pt x="41509" y="23374"/>
                                <a:pt x="46346" y="39312"/>
                              </a:cubicBezTo>
                              <a:lnTo>
                                <a:pt x="46444" y="39977"/>
                              </a:lnTo>
                              <a:lnTo>
                                <a:pt x="46444" y="69738"/>
                              </a:lnTo>
                              <a:lnTo>
                                <a:pt x="45396" y="75738"/>
                              </a:lnTo>
                              <a:lnTo>
                                <a:pt x="46444" y="75738"/>
                              </a:lnTo>
                              <a:lnTo>
                                <a:pt x="46444" y="84577"/>
                              </a:lnTo>
                              <a:lnTo>
                                <a:pt x="41307" y="84577"/>
                              </a:lnTo>
                              <a:cubicBezTo>
                                <a:pt x="38830" y="88920"/>
                                <a:pt x="35820" y="92921"/>
                                <a:pt x="32353" y="96464"/>
                              </a:cubicBezTo>
                              <a:lnTo>
                                <a:pt x="46444" y="99633"/>
                              </a:lnTo>
                              <a:lnTo>
                                <a:pt x="46444" y="109039"/>
                              </a:lnTo>
                              <a:lnTo>
                                <a:pt x="2216" y="99118"/>
                              </a:lnTo>
                              <a:lnTo>
                                <a:pt x="0" y="100409"/>
                              </a:lnTo>
                              <a:lnTo>
                                <a:pt x="0" y="88625"/>
                              </a:lnTo>
                              <a:lnTo>
                                <a:pt x="2254" y="87104"/>
                              </a:lnTo>
                              <a:cubicBezTo>
                                <a:pt x="10370" y="78976"/>
                                <a:pt x="15386" y="67800"/>
                                <a:pt x="15386" y="55405"/>
                              </a:cubicBezTo>
                              <a:cubicBezTo>
                                <a:pt x="15386" y="44953"/>
                                <a:pt x="11817" y="35377"/>
                                <a:pt x="5836" y="27744"/>
                              </a:cubicBezTo>
                              <a:lnTo>
                                <a:pt x="0" y="22735"/>
                              </a:lnTo>
                              <a:lnTo>
                                <a:pt x="0" y="11176"/>
                              </a:lnTo>
                              <a:lnTo>
                                <a:pt x="13037" y="22093"/>
                              </a:lnTo>
                              <a:cubicBezTo>
                                <a:pt x="20237" y="31262"/>
                                <a:pt x="24543" y="42857"/>
                                <a:pt x="24543" y="55405"/>
                              </a:cubicBezTo>
                              <a:cubicBezTo>
                                <a:pt x="24543" y="69426"/>
                                <a:pt x="19196" y="82189"/>
                                <a:pt x="10433" y="91778"/>
                              </a:cubicBezTo>
                              <a:lnTo>
                                <a:pt x="10611" y="91625"/>
                              </a:lnTo>
                              <a:lnTo>
                                <a:pt x="21266" y="94000"/>
                              </a:lnTo>
                              <a:cubicBezTo>
                                <a:pt x="21266" y="94000"/>
                                <a:pt x="24505" y="91384"/>
                                <a:pt x="25444" y="90444"/>
                              </a:cubicBezTo>
                              <a:cubicBezTo>
                                <a:pt x="34233" y="81643"/>
                                <a:pt x="39656" y="69527"/>
                                <a:pt x="39668" y="56103"/>
                              </a:cubicBezTo>
                              <a:cubicBezTo>
                                <a:pt x="39656" y="42667"/>
                                <a:pt x="34233" y="30551"/>
                                <a:pt x="25444" y="21750"/>
                              </a:cubicBezTo>
                              <a:cubicBezTo>
                                <a:pt x="21577" y="17889"/>
                                <a:pt x="17069" y="14676"/>
                                <a:pt x="12092" y="12287"/>
                              </a:cubicBezTo>
                              <a:lnTo>
                                <a:pt x="0" y="8905"/>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64" name="Shape 60"/>
                      <wps:cNvSpPr>
                        <a:spLocks/>
                      </wps:cNvSpPr>
                      <wps:spPr bwMode="auto">
                        <a:xfrm>
                          <a:off x="14102" y="2894"/>
                          <a:ext cx="130" cy="284"/>
                        </a:xfrm>
                        <a:custGeom>
                          <a:avLst/>
                          <a:gdLst>
                            <a:gd name="T0" fmla="*/ 0 w 13011"/>
                            <a:gd name="T1" fmla="*/ 0 h 28359"/>
                            <a:gd name="T2" fmla="*/ 13011 w 13011"/>
                            <a:gd name="T3" fmla="*/ 0 h 28359"/>
                            <a:gd name="T4" fmla="*/ 12998 w 13011"/>
                            <a:gd name="T5" fmla="*/ 28359 h 28359"/>
                            <a:gd name="T6" fmla="*/ 0 w 13011"/>
                            <a:gd name="T7" fmla="*/ 28359 h 28359"/>
                            <a:gd name="T8" fmla="*/ 0 w 13011"/>
                            <a:gd name="T9" fmla="*/ 18910 h 28359"/>
                            <a:gd name="T10" fmla="*/ 3550 w 13011"/>
                            <a:gd name="T11" fmla="*/ 18910 h 28359"/>
                            <a:gd name="T12" fmla="*/ 3550 w 13011"/>
                            <a:gd name="T13" fmla="*/ 9462 h 28359"/>
                            <a:gd name="T14" fmla="*/ 0 w 13011"/>
                            <a:gd name="T15" fmla="*/ 9462 h 28359"/>
                            <a:gd name="T16" fmla="*/ 0 w 13011"/>
                            <a:gd name="T17" fmla="*/ 0 h 28359"/>
                            <a:gd name="T18" fmla="*/ 0 w 13011"/>
                            <a:gd name="T19" fmla="*/ 0 h 28359"/>
                            <a:gd name="T20" fmla="*/ 13011 w 13011"/>
                            <a:gd name="T21" fmla="*/ 28359 h 28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13011" h="28359">
                              <a:moveTo>
                                <a:pt x="0" y="0"/>
                              </a:moveTo>
                              <a:lnTo>
                                <a:pt x="13011" y="0"/>
                              </a:lnTo>
                              <a:lnTo>
                                <a:pt x="12998" y="28359"/>
                              </a:lnTo>
                              <a:lnTo>
                                <a:pt x="0" y="28359"/>
                              </a:lnTo>
                              <a:lnTo>
                                <a:pt x="0" y="18910"/>
                              </a:lnTo>
                              <a:lnTo>
                                <a:pt x="3550" y="18910"/>
                              </a:lnTo>
                              <a:lnTo>
                                <a:pt x="3550" y="9462"/>
                              </a:lnTo>
                              <a:lnTo>
                                <a:pt x="0" y="9462"/>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65" name="Shape 61"/>
                      <wps:cNvSpPr>
                        <a:spLocks/>
                      </wps:cNvSpPr>
                      <wps:spPr bwMode="auto">
                        <a:xfrm>
                          <a:off x="14102" y="1090"/>
                          <a:ext cx="24" cy="298"/>
                        </a:xfrm>
                        <a:custGeom>
                          <a:avLst/>
                          <a:gdLst>
                            <a:gd name="T0" fmla="*/ 0 w 2381"/>
                            <a:gd name="T1" fmla="*/ 0 h 29761"/>
                            <a:gd name="T2" fmla="*/ 2381 w 2381"/>
                            <a:gd name="T3" fmla="*/ 16126 h 29761"/>
                            <a:gd name="T4" fmla="*/ 0 w 2381"/>
                            <a:gd name="T5" fmla="*/ 29761 h 29761"/>
                            <a:gd name="T6" fmla="*/ 0 w 2381"/>
                            <a:gd name="T7" fmla="*/ 0 h 29761"/>
                            <a:gd name="T8" fmla="*/ 0 w 2381"/>
                            <a:gd name="T9" fmla="*/ 0 h 29761"/>
                            <a:gd name="T10" fmla="*/ 2381 w 2381"/>
                            <a:gd name="T11" fmla="*/ 29761 h 29761"/>
                          </a:gdLst>
                          <a:ahLst/>
                          <a:cxnLst>
                            <a:cxn ang="0">
                              <a:pos x="T0" y="T1"/>
                            </a:cxn>
                            <a:cxn ang="0">
                              <a:pos x="T2" y="T3"/>
                            </a:cxn>
                            <a:cxn ang="0">
                              <a:pos x="T4" y="T5"/>
                            </a:cxn>
                            <a:cxn ang="0">
                              <a:pos x="T6" y="T7"/>
                            </a:cxn>
                          </a:cxnLst>
                          <a:rect l="T8" t="T9" r="T10" b="T11"/>
                          <a:pathLst>
                            <a:path w="2381" h="29761">
                              <a:moveTo>
                                <a:pt x="0" y="0"/>
                              </a:moveTo>
                              <a:lnTo>
                                <a:pt x="2381" y="16126"/>
                              </a:lnTo>
                              <a:lnTo>
                                <a:pt x="0" y="29761"/>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66" name="Shape 62"/>
                      <wps:cNvSpPr>
                        <a:spLocks/>
                      </wps:cNvSpPr>
                      <wps:spPr bwMode="auto">
                        <a:xfrm>
                          <a:off x="14102" y="675"/>
                          <a:ext cx="995" cy="2394"/>
                        </a:xfrm>
                        <a:custGeom>
                          <a:avLst/>
                          <a:gdLst>
                            <a:gd name="T0" fmla="*/ 14091 w 99543"/>
                            <a:gd name="T1" fmla="*/ 0 h 239379"/>
                            <a:gd name="T2" fmla="*/ 99543 w 99543"/>
                            <a:gd name="T3" fmla="*/ 0 h 239379"/>
                            <a:gd name="T4" fmla="*/ 99543 w 99543"/>
                            <a:gd name="T5" fmla="*/ 9068 h 239379"/>
                            <a:gd name="T6" fmla="*/ 23260 w 99543"/>
                            <a:gd name="T7" fmla="*/ 9068 h 239379"/>
                            <a:gd name="T8" fmla="*/ 23260 w 99543"/>
                            <a:gd name="T9" fmla="*/ 186360 h 239379"/>
                            <a:gd name="T10" fmla="*/ 99543 w 99543"/>
                            <a:gd name="T11" fmla="*/ 228571 h 239379"/>
                            <a:gd name="T12" fmla="*/ 99543 w 99543"/>
                            <a:gd name="T13" fmla="*/ 239379 h 239379"/>
                            <a:gd name="T14" fmla="*/ 14091 w 99543"/>
                            <a:gd name="T15" fmla="*/ 191948 h 239379"/>
                            <a:gd name="T16" fmla="*/ 14091 w 99543"/>
                            <a:gd name="T17" fmla="*/ 132702 h 239379"/>
                            <a:gd name="T18" fmla="*/ 0 w 99543"/>
                            <a:gd name="T19" fmla="*/ 129527 h 239379"/>
                            <a:gd name="T20" fmla="*/ 0 w 99543"/>
                            <a:gd name="T21" fmla="*/ 120139 h 239379"/>
                            <a:gd name="T22" fmla="*/ 14091 w 99543"/>
                            <a:gd name="T23" fmla="*/ 123317 h 239379"/>
                            <a:gd name="T24" fmla="*/ 14091 w 99543"/>
                            <a:gd name="T25" fmla="*/ 113741 h 239379"/>
                            <a:gd name="T26" fmla="*/ 0 w 99543"/>
                            <a:gd name="T27" fmla="*/ 110581 h 239379"/>
                            <a:gd name="T28" fmla="*/ 0 w 99543"/>
                            <a:gd name="T29" fmla="*/ 101175 h 239379"/>
                            <a:gd name="T30" fmla="*/ 14091 w 99543"/>
                            <a:gd name="T31" fmla="*/ 104343 h 239379"/>
                            <a:gd name="T32" fmla="*/ 14091 w 99543"/>
                            <a:gd name="T33" fmla="*/ 86119 h 239379"/>
                            <a:gd name="T34" fmla="*/ 0 w 99543"/>
                            <a:gd name="T35" fmla="*/ 86119 h 239379"/>
                            <a:gd name="T36" fmla="*/ 0 w 99543"/>
                            <a:gd name="T37" fmla="*/ 77280 h 239379"/>
                            <a:gd name="T38" fmla="*/ 14091 w 99543"/>
                            <a:gd name="T39" fmla="*/ 77280 h 239379"/>
                            <a:gd name="T40" fmla="*/ 14091 w 99543"/>
                            <a:gd name="T41" fmla="*/ 0 h 239379"/>
                            <a:gd name="T42" fmla="*/ 0 w 99543"/>
                            <a:gd name="T43" fmla="*/ 0 h 239379"/>
                            <a:gd name="T44" fmla="*/ 99543 w 99543"/>
                            <a:gd name="T45" fmla="*/ 239379 h 239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T42" t="T43" r="T44" b="T45"/>
                          <a:pathLst>
                            <a:path w="99543" h="239379">
                              <a:moveTo>
                                <a:pt x="14091" y="0"/>
                              </a:moveTo>
                              <a:lnTo>
                                <a:pt x="99543" y="0"/>
                              </a:lnTo>
                              <a:lnTo>
                                <a:pt x="99543" y="9068"/>
                              </a:lnTo>
                              <a:lnTo>
                                <a:pt x="23260" y="9068"/>
                              </a:lnTo>
                              <a:lnTo>
                                <a:pt x="23260" y="186360"/>
                              </a:lnTo>
                              <a:lnTo>
                                <a:pt x="99543" y="228571"/>
                              </a:lnTo>
                              <a:lnTo>
                                <a:pt x="99543" y="239379"/>
                              </a:lnTo>
                              <a:lnTo>
                                <a:pt x="14091" y="191948"/>
                              </a:lnTo>
                              <a:lnTo>
                                <a:pt x="14091" y="132702"/>
                              </a:lnTo>
                              <a:lnTo>
                                <a:pt x="0" y="129527"/>
                              </a:lnTo>
                              <a:lnTo>
                                <a:pt x="0" y="120139"/>
                              </a:lnTo>
                              <a:lnTo>
                                <a:pt x="14091" y="123317"/>
                              </a:lnTo>
                              <a:lnTo>
                                <a:pt x="14091" y="113741"/>
                              </a:lnTo>
                              <a:lnTo>
                                <a:pt x="0" y="110581"/>
                              </a:lnTo>
                              <a:lnTo>
                                <a:pt x="0" y="101175"/>
                              </a:lnTo>
                              <a:lnTo>
                                <a:pt x="14091" y="104343"/>
                              </a:lnTo>
                              <a:lnTo>
                                <a:pt x="14091" y="86119"/>
                              </a:lnTo>
                              <a:lnTo>
                                <a:pt x="0" y="86119"/>
                              </a:lnTo>
                              <a:lnTo>
                                <a:pt x="0" y="77280"/>
                              </a:lnTo>
                              <a:lnTo>
                                <a:pt x="14091" y="77280"/>
                              </a:lnTo>
                              <a:lnTo>
                                <a:pt x="14091"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67" name="Shape 63"/>
                      <wps:cNvSpPr>
                        <a:spLocks/>
                      </wps:cNvSpPr>
                      <wps:spPr bwMode="auto">
                        <a:xfrm>
                          <a:off x="15963" y="2894"/>
                          <a:ext cx="130" cy="284"/>
                        </a:xfrm>
                        <a:custGeom>
                          <a:avLst/>
                          <a:gdLst>
                            <a:gd name="T0" fmla="*/ 0 w 13017"/>
                            <a:gd name="T1" fmla="*/ 0 h 28359"/>
                            <a:gd name="T2" fmla="*/ 13017 w 13017"/>
                            <a:gd name="T3" fmla="*/ 0 h 28359"/>
                            <a:gd name="T4" fmla="*/ 13017 w 13017"/>
                            <a:gd name="T5" fmla="*/ 9462 h 28359"/>
                            <a:gd name="T6" fmla="*/ 9462 w 13017"/>
                            <a:gd name="T7" fmla="*/ 9462 h 28359"/>
                            <a:gd name="T8" fmla="*/ 9462 w 13017"/>
                            <a:gd name="T9" fmla="*/ 18910 h 28359"/>
                            <a:gd name="T10" fmla="*/ 13017 w 13017"/>
                            <a:gd name="T11" fmla="*/ 18910 h 28359"/>
                            <a:gd name="T12" fmla="*/ 13017 w 13017"/>
                            <a:gd name="T13" fmla="*/ 28359 h 28359"/>
                            <a:gd name="T14" fmla="*/ 13 w 13017"/>
                            <a:gd name="T15" fmla="*/ 28359 h 28359"/>
                            <a:gd name="T16" fmla="*/ 0 w 13017"/>
                            <a:gd name="T17" fmla="*/ 0 h 28359"/>
                            <a:gd name="T18" fmla="*/ 0 w 13017"/>
                            <a:gd name="T19" fmla="*/ 0 h 28359"/>
                            <a:gd name="T20" fmla="*/ 13017 w 13017"/>
                            <a:gd name="T21" fmla="*/ 28359 h 28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13017" h="28359">
                              <a:moveTo>
                                <a:pt x="0" y="0"/>
                              </a:moveTo>
                              <a:lnTo>
                                <a:pt x="13017" y="0"/>
                              </a:lnTo>
                              <a:lnTo>
                                <a:pt x="13017" y="9462"/>
                              </a:lnTo>
                              <a:lnTo>
                                <a:pt x="9462" y="9462"/>
                              </a:lnTo>
                              <a:lnTo>
                                <a:pt x="9462" y="18910"/>
                              </a:lnTo>
                              <a:lnTo>
                                <a:pt x="13017" y="18910"/>
                              </a:lnTo>
                              <a:lnTo>
                                <a:pt x="13017" y="28359"/>
                              </a:lnTo>
                              <a:lnTo>
                                <a:pt x="13" y="28359"/>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68" name="Shape 64"/>
                      <wps:cNvSpPr>
                        <a:spLocks/>
                      </wps:cNvSpPr>
                      <wps:spPr bwMode="auto">
                        <a:xfrm>
                          <a:off x="16069" y="1090"/>
                          <a:ext cx="24" cy="298"/>
                        </a:xfrm>
                        <a:custGeom>
                          <a:avLst/>
                          <a:gdLst>
                            <a:gd name="T0" fmla="*/ 2387 w 2387"/>
                            <a:gd name="T1" fmla="*/ 0 h 29757"/>
                            <a:gd name="T2" fmla="*/ 2387 w 2387"/>
                            <a:gd name="T3" fmla="*/ 29757 h 29757"/>
                            <a:gd name="T4" fmla="*/ 0 w 2387"/>
                            <a:gd name="T5" fmla="*/ 16137 h 29757"/>
                            <a:gd name="T6" fmla="*/ 2387 w 2387"/>
                            <a:gd name="T7" fmla="*/ 0 h 29757"/>
                            <a:gd name="T8" fmla="*/ 0 w 2387"/>
                            <a:gd name="T9" fmla="*/ 0 h 29757"/>
                            <a:gd name="T10" fmla="*/ 2387 w 2387"/>
                            <a:gd name="T11" fmla="*/ 29757 h 29757"/>
                          </a:gdLst>
                          <a:ahLst/>
                          <a:cxnLst>
                            <a:cxn ang="0">
                              <a:pos x="T0" y="T1"/>
                            </a:cxn>
                            <a:cxn ang="0">
                              <a:pos x="T2" y="T3"/>
                            </a:cxn>
                            <a:cxn ang="0">
                              <a:pos x="T4" y="T5"/>
                            </a:cxn>
                            <a:cxn ang="0">
                              <a:pos x="T6" y="T7"/>
                            </a:cxn>
                          </a:cxnLst>
                          <a:rect l="T8" t="T9" r="T10" b="T11"/>
                          <a:pathLst>
                            <a:path w="2387" h="29757">
                              <a:moveTo>
                                <a:pt x="2387" y="0"/>
                              </a:moveTo>
                              <a:lnTo>
                                <a:pt x="2387" y="29757"/>
                              </a:lnTo>
                              <a:lnTo>
                                <a:pt x="0" y="16137"/>
                              </a:lnTo>
                              <a:lnTo>
                                <a:pt x="2387"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69" name="Shape 65"/>
                      <wps:cNvSpPr>
                        <a:spLocks/>
                      </wps:cNvSpPr>
                      <wps:spPr bwMode="auto">
                        <a:xfrm>
                          <a:off x="15097" y="675"/>
                          <a:ext cx="996" cy="2394"/>
                        </a:xfrm>
                        <a:custGeom>
                          <a:avLst/>
                          <a:gdLst>
                            <a:gd name="T0" fmla="*/ 0 w 99549"/>
                            <a:gd name="T1" fmla="*/ 0 h 239382"/>
                            <a:gd name="T2" fmla="*/ 85465 w 99549"/>
                            <a:gd name="T3" fmla="*/ 0 h 239382"/>
                            <a:gd name="T4" fmla="*/ 85465 w 99549"/>
                            <a:gd name="T5" fmla="*/ 77280 h 239382"/>
                            <a:gd name="T6" fmla="*/ 99549 w 99549"/>
                            <a:gd name="T7" fmla="*/ 77280 h 239382"/>
                            <a:gd name="T8" fmla="*/ 99549 w 99549"/>
                            <a:gd name="T9" fmla="*/ 86119 h 239382"/>
                            <a:gd name="T10" fmla="*/ 85465 w 99549"/>
                            <a:gd name="T11" fmla="*/ 86119 h 239382"/>
                            <a:gd name="T12" fmla="*/ 85465 w 99549"/>
                            <a:gd name="T13" fmla="*/ 104343 h 239382"/>
                            <a:gd name="T14" fmla="*/ 99549 w 99549"/>
                            <a:gd name="T15" fmla="*/ 101175 h 239382"/>
                            <a:gd name="T16" fmla="*/ 99549 w 99549"/>
                            <a:gd name="T17" fmla="*/ 110582 h 239382"/>
                            <a:gd name="T18" fmla="*/ 85465 w 99549"/>
                            <a:gd name="T19" fmla="*/ 113741 h 239382"/>
                            <a:gd name="T20" fmla="*/ 85465 w 99549"/>
                            <a:gd name="T21" fmla="*/ 123317 h 239382"/>
                            <a:gd name="T22" fmla="*/ 99549 w 99549"/>
                            <a:gd name="T23" fmla="*/ 120141 h 239382"/>
                            <a:gd name="T24" fmla="*/ 99549 w 99549"/>
                            <a:gd name="T25" fmla="*/ 129529 h 239382"/>
                            <a:gd name="T26" fmla="*/ 85465 w 99549"/>
                            <a:gd name="T27" fmla="*/ 132702 h 239382"/>
                            <a:gd name="T28" fmla="*/ 85465 w 99549"/>
                            <a:gd name="T29" fmla="*/ 191948 h 239382"/>
                            <a:gd name="T30" fmla="*/ 6 w 99549"/>
                            <a:gd name="T31" fmla="*/ 239382 h 239382"/>
                            <a:gd name="T32" fmla="*/ 0 w 99549"/>
                            <a:gd name="T33" fmla="*/ 239379 h 239382"/>
                            <a:gd name="T34" fmla="*/ 0 w 99549"/>
                            <a:gd name="T35" fmla="*/ 228571 h 239382"/>
                            <a:gd name="T36" fmla="*/ 6 w 99549"/>
                            <a:gd name="T37" fmla="*/ 228575 h 239382"/>
                            <a:gd name="T38" fmla="*/ 76283 w 99549"/>
                            <a:gd name="T39" fmla="*/ 186360 h 239382"/>
                            <a:gd name="T40" fmla="*/ 76283 w 99549"/>
                            <a:gd name="T41" fmla="*/ 9068 h 239382"/>
                            <a:gd name="T42" fmla="*/ 0 w 99549"/>
                            <a:gd name="T43" fmla="*/ 9068 h 239382"/>
                            <a:gd name="T44" fmla="*/ 0 w 99549"/>
                            <a:gd name="T45" fmla="*/ 0 h 239382"/>
                            <a:gd name="T46" fmla="*/ 0 w 99549"/>
                            <a:gd name="T47" fmla="*/ 0 h 239382"/>
                            <a:gd name="T48" fmla="*/ 99549 w 99549"/>
                            <a:gd name="T49" fmla="*/ 239382 h 239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T46" t="T47" r="T48" b="T49"/>
                          <a:pathLst>
                            <a:path w="99549" h="239382">
                              <a:moveTo>
                                <a:pt x="0" y="0"/>
                              </a:moveTo>
                              <a:lnTo>
                                <a:pt x="85465" y="0"/>
                              </a:lnTo>
                              <a:lnTo>
                                <a:pt x="85465" y="77280"/>
                              </a:lnTo>
                              <a:lnTo>
                                <a:pt x="99549" y="77280"/>
                              </a:lnTo>
                              <a:lnTo>
                                <a:pt x="99549" y="86119"/>
                              </a:lnTo>
                              <a:lnTo>
                                <a:pt x="85465" y="86119"/>
                              </a:lnTo>
                              <a:lnTo>
                                <a:pt x="85465" y="104343"/>
                              </a:lnTo>
                              <a:lnTo>
                                <a:pt x="99549" y="101175"/>
                              </a:lnTo>
                              <a:lnTo>
                                <a:pt x="99549" y="110582"/>
                              </a:lnTo>
                              <a:lnTo>
                                <a:pt x="85465" y="113741"/>
                              </a:lnTo>
                              <a:lnTo>
                                <a:pt x="85465" y="123317"/>
                              </a:lnTo>
                              <a:lnTo>
                                <a:pt x="99549" y="120141"/>
                              </a:lnTo>
                              <a:lnTo>
                                <a:pt x="99549" y="129529"/>
                              </a:lnTo>
                              <a:lnTo>
                                <a:pt x="85465" y="132702"/>
                              </a:lnTo>
                              <a:lnTo>
                                <a:pt x="85465" y="191948"/>
                              </a:lnTo>
                              <a:lnTo>
                                <a:pt x="6" y="239382"/>
                              </a:lnTo>
                              <a:lnTo>
                                <a:pt x="0" y="239379"/>
                              </a:lnTo>
                              <a:lnTo>
                                <a:pt x="0" y="228571"/>
                              </a:lnTo>
                              <a:lnTo>
                                <a:pt x="6" y="228575"/>
                              </a:lnTo>
                              <a:lnTo>
                                <a:pt x="76283" y="186360"/>
                              </a:lnTo>
                              <a:lnTo>
                                <a:pt x="76283" y="9068"/>
                              </a:lnTo>
                              <a:lnTo>
                                <a:pt x="0" y="9068"/>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0" name="Shape 66"/>
                      <wps:cNvSpPr>
                        <a:spLocks/>
                      </wps:cNvSpPr>
                      <wps:spPr bwMode="auto">
                        <a:xfrm>
                          <a:off x="16093" y="2955"/>
                          <a:ext cx="464" cy="223"/>
                        </a:xfrm>
                        <a:custGeom>
                          <a:avLst/>
                          <a:gdLst>
                            <a:gd name="T0" fmla="*/ 46438 w 46438"/>
                            <a:gd name="T1" fmla="*/ 0 h 22269"/>
                            <a:gd name="T2" fmla="*/ 46438 w 46438"/>
                            <a:gd name="T3" fmla="*/ 9443 h 22269"/>
                            <a:gd name="T4" fmla="*/ 44437 w 46438"/>
                            <a:gd name="T5" fmla="*/ 9442 h 22269"/>
                            <a:gd name="T6" fmla="*/ 31610 w 46438"/>
                            <a:gd name="T7" fmla="*/ 22269 h 22269"/>
                            <a:gd name="T8" fmla="*/ 0 w 46438"/>
                            <a:gd name="T9" fmla="*/ 22269 h 22269"/>
                            <a:gd name="T10" fmla="*/ 0 w 46438"/>
                            <a:gd name="T11" fmla="*/ 12820 h 22269"/>
                            <a:gd name="T12" fmla="*/ 28118 w 46438"/>
                            <a:gd name="T13" fmla="*/ 12820 h 22269"/>
                            <a:gd name="T14" fmla="*/ 40920 w 46438"/>
                            <a:gd name="T15" fmla="*/ 5 h 22269"/>
                            <a:gd name="T16" fmla="*/ 46438 w 46438"/>
                            <a:gd name="T17" fmla="*/ 0 h 22269"/>
                            <a:gd name="T18" fmla="*/ 0 w 46438"/>
                            <a:gd name="T19" fmla="*/ 0 h 22269"/>
                            <a:gd name="T20" fmla="*/ 46438 w 46438"/>
                            <a:gd name="T21" fmla="*/ 22269 h 22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46438" h="22269">
                              <a:moveTo>
                                <a:pt x="46438" y="0"/>
                              </a:moveTo>
                              <a:lnTo>
                                <a:pt x="46438" y="9443"/>
                              </a:lnTo>
                              <a:lnTo>
                                <a:pt x="44437" y="9442"/>
                              </a:lnTo>
                              <a:lnTo>
                                <a:pt x="31610" y="22269"/>
                              </a:lnTo>
                              <a:lnTo>
                                <a:pt x="0" y="22269"/>
                              </a:lnTo>
                              <a:lnTo>
                                <a:pt x="0" y="12820"/>
                              </a:lnTo>
                              <a:lnTo>
                                <a:pt x="28118" y="12820"/>
                              </a:lnTo>
                              <a:lnTo>
                                <a:pt x="40920" y="5"/>
                              </a:lnTo>
                              <a:lnTo>
                                <a:pt x="46438"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1" name="Shape 67"/>
                      <wps:cNvSpPr>
                        <a:spLocks/>
                      </wps:cNvSpPr>
                      <wps:spPr bwMode="auto">
                        <a:xfrm>
                          <a:off x="16093" y="2055"/>
                          <a:ext cx="464" cy="934"/>
                        </a:xfrm>
                        <a:custGeom>
                          <a:avLst/>
                          <a:gdLst>
                            <a:gd name="T0" fmla="*/ 42799 w 46438"/>
                            <a:gd name="T1" fmla="*/ 0 h 93409"/>
                            <a:gd name="T2" fmla="*/ 46438 w 46438"/>
                            <a:gd name="T3" fmla="*/ 1 h 93409"/>
                            <a:gd name="T4" fmla="*/ 46438 w 46438"/>
                            <a:gd name="T5" fmla="*/ 9436 h 93409"/>
                            <a:gd name="T6" fmla="*/ 46304 w 46438"/>
                            <a:gd name="T7" fmla="*/ 9436 h 93409"/>
                            <a:gd name="T8" fmla="*/ 16371 w 46438"/>
                            <a:gd name="T9" fmla="*/ 39370 h 93409"/>
                            <a:gd name="T10" fmla="*/ 16497 w 46438"/>
                            <a:gd name="T11" fmla="*/ 39713 h 93409"/>
                            <a:gd name="T12" fmla="*/ 26162 w 46438"/>
                            <a:gd name="T13" fmla="*/ 66980 h 93409"/>
                            <a:gd name="T14" fmla="*/ 19964 w 46438"/>
                            <a:gd name="T15" fmla="*/ 93409 h 93409"/>
                            <a:gd name="T16" fmla="*/ 0 w 46438"/>
                            <a:gd name="T17" fmla="*/ 93409 h 93409"/>
                            <a:gd name="T18" fmla="*/ 0 w 46438"/>
                            <a:gd name="T19" fmla="*/ 83947 h 93409"/>
                            <a:gd name="T20" fmla="*/ 12472 w 46438"/>
                            <a:gd name="T21" fmla="*/ 83947 h 93409"/>
                            <a:gd name="T22" fmla="*/ 16358 w 46438"/>
                            <a:gd name="T23" fmla="*/ 67424 h 93409"/>
                            <a:gd name="T24" fmla="*/ 5677 w 46438"/>
                            <a:gd name="T25" fmla="*/ 37122 h 93409"/>
                            <a:gd name="T26" fmla="*/ 42799 w 46438"/>
                            <a:gd name="T27" fmla="*/ 0 h 93409"/>
                            <a:gd name="T28" fmla="*/ 0 w 46438"/>
                            <a:gd name="T29" fmla="*/ 0 h 93409"/>
                            <a:gd name="T30" fmla="*/ 46438 w 46438"/>
                            <a:gd name="T31" fmla="*/ 93409 h 93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T28" t="T29" r="T30" b="T31"/>
                          <a:pathLst>
                            <a:path w="46438" h="93409">
                              <a:moveTo>
                                <a:pt x="42799" y="0"/>
                              </a:moveTo>
                              <a:lnTo>
                                <a:pt x="46438" y="1"/>
                              </a:lnTo>
                              <a:lnTo>
                                <a:pt x="46438" y="9436"/>
                              </a:lnTo>
                              <a:lnTo>
                                <a:pt x="46304" y="9436"/>
                              </a:lnTo>
                              <a:lnTo>
                                <a:pt x="16371" y="39370"/>
                              </a:lnTo>
                              <a:lnTo>
                                <a:pt x="16497" y="39713"/>
                              </a:lnTo>
                              <a:lnTo>
                                <a:pt x="26162" y="66980"/>
                              </a:lnTo>
                              <a:lnTo>
                                <a:pt x="19964" y="93409"/>
                              </a:lnTo>
                              <a:lnTo>
                                <a:pt x="0" y="93409"/>
                              </a:lnTo>
                              <a:lnTo>
                                <a:pt x="0" y="83947"/>
                              </a:lnTo>
                              <a:lnTo>
                                <a:pt x="12472" y="83947"/>
                              </a:lnTo>
                              <a:lnTo>
                                <a:pt x="16358" y="67424"/>
                              </a:lnTo>
                              <a:lnTo>
                                <a:pt x="5677" y="37122"/>
                              </a:lnTo>
                              <a:lnTo>
                                <a:pt x="42799"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2" name="Shape 68"/>
                      <wps:cNvSpPr>
                        <a:spLocks/>
                      </wps:cNvSpPr>
                      <wps:spPr bwMode="auto">
                        <a:xfrm>
                          <a:off x="16093" y="1772"/>
                          <a:ext cx="464" cy="198"/>
                        </a:xfrm>
                        <a:custGeom>
                          <a:avLst/>
                          <a:gdLst>
                            <a:gd name="T0" fmla="*/ 46438 w 46438"/>
                            <a:gd name="T1" fmla="*/ 0 h 19861"/>
                            <a:gd name="T2" fmla="*/ 46438 w 46438"/>
                            <a:gd name="T3" fmla="*/ 9398 h 19861"/>
                            <a:gd name="T4" fmla="*/ 0 w 46438"/>
                            <a:gd name="T5" fmla="*/ 19861 h 19861"/>
                            <a:gd name="T6" fmla="*/ 0 w 46438"/>
                            <a:gd name="T7" fmla="*/ 10473 h 19861"/>
                            <a:gd name="T8" fmla="*/ 46438 w 46438"/>
                            <a:gd name="T9" fmla="*/ 0 h 19861"/>
                            <a:gd name="T10" fmla="*/ 0 w 46438"/>
                            <a:gd name="T11" fmla="*/ 0 h 19861"/>
                            <a:gd name="T12" fmla="*/ 46438 w 46438"/>
                            <a:gd name="T13" fmla="*/ 19861 h 19861"/>
                          </a:gdLst>
                          <a:ahLst/>
                          <a:cxnLst>
                            <a:cxn ang="0">
                              <a:pos x="T0" y="T1"/>
                            </a:cxn>
                            <a:cxn ang="0">
                              <a:pos x="T2" y="T3"/>
                            </a:cxn>
                            <a:cxn ang="0">
                              <a:pos x="T4" y="T5"/>
                            </a:cxn>
                            <a:cxn ang="0">
                              <a:pos x="T6" y="T7"/>
                            </a:cxn>
                            <a:cxn ang="0">
                              <a:pos x="T8" y="T9"/>
                            </a:cxn>
                          </a:cxnLst>
                          <a:rect l="T10" t="T11" r="T12" b="T13"/>
                          <a:pathLst>
                            <a:path w="46438" h="19861">
                              <a:moveTo>
                                <a:pt x="46438" y="0"/>
                              </a:moveTo>
                              <a:lnTo>
                                <a:pt x="46438" y="9398"/>
                              </a:lnTo>
                              <a:lnTo>
                                <a:pt x="0" y="19861"/>
                              </a:lnTo>
                              <a:lnTo>
                                <a:pt x="0" y="10473"/>
                              </a:lnTo>
                              <a:lnTo>
                                <a:pt x="46438"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3" name="Shape 69"/>
                      <wps:cNvSpPr>
                        <a:spLocks/>
                      </wps:cNvSpPr>
                      <wps:spPr bwMode="auto">
                        <a:xfrm>
                          <a:off x="16093" y="690"/>
                          <a:ext cx="464" cy="1091"/>
                        </a:xfrm>
                        <a:custGeom>
                          <a:avLst/>
                          <a:gdLst>
                            <a:gd name="T0" fmla="*/ 46438 w 46438"/>
                            <a:gd name="T1" fmla="*/ 0 h 109037"/>
                            <a:gd name="T2" fmla="*/ 46438 w 46438"/>
                            <a:gd name="T3" fmla="*/ 8906 h 109037"/>
                            <a:gd name="T4" fmla="*/ 34349 w 46438"/>
                            <a:gd name="T5" fmla="*/ 12284 h 109037"/>
                            <a:gd name="T6" fmla="*/ 21006 w 46438"/>
                            <a:gd name="T7" fmla="*/ 21747 h 109037"/>
                            <a:gd name="T8" fmla="*/ 6769 w 46438"/>
                            <a:gd name="T9" fmla="*/ 56101 h 109037"/>
                            <a:gd name="T10" fmla="*/ 21006 w 46438"/>
                            <a:gd name="T11" fmla="*/ 90442 h 109037"/>
                            <a:gd name="T12" fmla="*/ 25184 w 46438"/>
                            <a:gd name="T13" fmla="*/ 93998 h 109037"/>
                            <a:gd name="T14" fmla="*/ 35827 w 46438"/>
                            <a:gd name="T15" fmla="*/ 91623 h 109037"/>
                            <a:gd name="T16" fmla="*/ 36017 w 46438"/>
                            <a:gd name="T17" fmla="*/ 91775 h 109037"/>
                            <a:gd name="T18" fmla="*/ 21895 w 46438"/>
                            <a:gd name="T19" fmla="*/ 55402 h 109037"/>
                            <a:gd name="T20" fmla="*/ 33401 w 46438"/>
                            <a:gd name="T21" fmla="*/ 22090 h 109037"/>
                            <a:gd name="T22" fmla="*/ 46438 w 46438"/>
                            <a:gd name="T23" fmla="*/ 11181 h 109037"/>
                            <a:gd name="T24" fmla="*/ 46438 w 46438"/>
                            <a:gd name="T25" fmla="*/ 22732 h 109037"/>
                            <a:gd name="T26" fmla="*/ 40602 w 46438"/>
                            <a:gd name="T27" fmla="*/ 27742 h 109037"/>
                            <a:gd name="T28" fmla="*/ 31052 w 46438"/>
                            <a:gd name="T29" fmla="*/ 55402 h 109037"/>
                            <a:gd name="T30" fmla="*/ 44183 w 46438"/>
                            <a:gd name="T31" fmla="*/ 87101 h 109037"/>
                            <a:gd name="T32" fmla="*/ 46438 w 46438"/>
                            <a:gd name="T33" fmla="*/ 88623 h 109037"/>
                            <a:gd name="T34" fmla="*/ 46438 w 46438"/>
                            <a:gd name="T35" fmla="*/ 100401 h 109037"/>
                            <a:gd name="T36" fmla="*/ 44234 w 46438"/>
                            <a:gd name="T37" fmla="*/ 99116 h 109037"/>
                            <a:gd name="T38" fmla="*/ 0 w 46438"/>
                            <a:gd name="T39" fmla="*/ 109037 h 109037"/>
                            <a:gd name="T40" fmla="*/ 0 w 46438"/>
                            <a:gd name="T41" fmla="*/ 99630 h 109037"/>
                            <a:gd name="T42" fmla="*/ 14084 w 46438"/>
                            <a:gd name="T43" fmla="*/ 96461 h 109037"/>
                            <a:gd name="T44" fmla="*/ 5144 w 46438"/>
                            <a:gd name="T45" fmla="*/ 84574 h 109037"/>
                            <a:gd name="T46" fmla="*/ 0 w 46438"/>
                            <a:gd name="T47" fmla="*/ 84574 h 109037"/>
                            <a:gd name="T48" fmla="*/ 0 w 46438"/>
                            <a:gd name="T49" fmla="*/ 75735 h 109037"/>
                            <a:gd name="T50" fmla="*/ 1054 w 46438"/>
                            <a:gd name="T51" fmla="*/ 75735 h 109037"/>
                            <a:gd name="T52" fmla="*/ 0 w 46438"/>
                            <a:gd name="T53" fmla="*/ 69721 h 109037"/>
                            <a:gd name="T54" fmla="*/ 0 w 46438"/>
                            <a:gd name="T55" fmla="*/ 39964 h 109037"/>
                            <a:gd name="T56" fmla="*/ 97 w 46438"/>
                            <a:gd name="T57" fmla="*/ 39309 h 109037"/>
                            <a:gd name="T58" fmla="*/ 31444 w 46438"/>
                            <a:gd name="T59" fmla="*/ 3542 h 109037"/>
                            <a:gd name="T60" fmla="*/ 46438 w 46438"/>
                            <a:gd name="T61" fmla="*/ 0 h 109037"/>
                            <a:gd name="T62" fmla="*/ 0 w 46438"/>
                            <a:gd name="T63" fmla="*/ 0 h 109037"/>
                            <a:gd name="T64" fmla="*/ 46438 w 46438"/>
                            <a:gd name="T65" fmla="*/ 109037 h 109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T62" t="T63" r="T64" b="T65"/>
                          <a:pathLst>
                            <a:path w="46438" h="109037">
                              <a:moveTo>
                                <a:pt x="46438" y="0"/>
                              </a:moveTo>
                              <a:lnTo>
                                <a:pt x="46438" y="8906"/>
                              </a:lnTo>
                              <a:lnTo>
                                <a:pt x="34349" y="12284"/>
                              </a:lnTo>
                              <a:cubicBezTo>
                                <a:pt x="29372" y="14673"/>
                                <a:pt x="24867" y="17886"/>
                                <a:pt x="21006" y="21747"/>
                              </a:cubicBezTo>
                              <a:cubicBezTo>
                                <a:pt x="12205" y="30548"/>
                                <a:pt x="6782" y="42664"/>
                                <a:pt x="6769" y="56101"/>
                              </a:cubicBezTo>
                              <a:cubicBezTo>
                                <a:pt x="6782" y="69525"/>
                                <a:pt x="12205" y="81640"/>
                                <a:pt x="21006" y="90442"/>
                              </a:cubicBezTo>
                              <a:cubicBezTo>
                                <a:pt x="21933" y="91381"/>
                                <a:pt x="25184" y="93998"/>
                                <a:pt x="25184" y="93998"/>
                              </a:cubicBezTo>
                              <a:lnTo>
                                <a:pt x="35827" y="91623"/>
                              </a:lnTo>
                              <a:lnTo>
                                <a:pt x="36017" y="91775"/>
                              </a:lnTo>
                              <a:cubicBezTo>
                                <a:pt x="27254" y="82187"/>
                                <a:pt x="21895" y="69423"/>
                                <a:pt x="21895" y="55402"/>
                              </a:cubicBezTo>
                              <a:cubicBezTo>
                                <a:pt x="21895" y="42855"/>
                                <a:pt x="26200" y="31260"/>
                                <a:pt x="33401" y="22090"/>
                              </a:cubicBezTo>
                              <a:lnTo>
                                <a:pt x="46438" y="11181"/>
                              </a:lnTo>
                              <a:lnTo>
                                <a:pt x="46438" y="22732"/>
                              </a:lnTo>
                              <a:lnTo>
                                <a:pt x="40602" y="27742"/>
                              </a:lnTo>
                              <a:cubicBezTo>
                                <a:pt x="34620" y="35374"/>
                                <a:pt x="31052" y="44950"/>
                                <a:pt x="31052" y="55402"/>
                              </a:cubicBezTo>
                              <a:cubicBezTo>
                                <a:pt x="31052" y="67797"/>
                                <a:pt x="36068" y="78973"/>
                                <a:pt x="44183" y="87101"/>
                              </a:cubicBezTo>
                              <a:lnTo>
                                <a:pt x="46438" y="88623"/>
                              </a:lnTo>
                              <a:lnTo>
                                <a:pt x="46438" y="100401"/>
                              </a:lnTo>
                              <a:lnTo>
                                <a:pt x="44234" y="99116"/>
                              </a:lnTo>
                              <a:lnTo>
                                <a:pt x="0" y="109037"/>
                              </a:lnTo>
                              <a:lnTo>
                                <a:pt x="0" y="99630"/>
                              </a:lnTo>
                              <a:lnTo>
                                <a:pt x="14084" y="96461"/>
                              </a:lnTo>
                              <a:cubicBezTo>
                                <a:pt x="10617" y="92918"/>
                                <a:pt x="7607" y="88918"/>
                                <a:pt x="5144" y="84574"/>
                              </a:cubicBezTo>
                              <a:lnTo>
                                <a:pt x="0" y="84574"/>
                              </a:lnTo>
                              <a:lnTo>
                                <a:pt x="0" y="75735"/>
                              </a:lnTo>
                              <a:lnTo>
                                <a:pt x="1054" y="75735"/>
                              </a:lnTo>
                              <a:lnTo>
                                <a:pt x="0" y="69721"/>
                              </a:lnTo>
                              <a:lnTo>
                                <a:pt x="0" y="39964"/>
                              </a:lnTo>
                              <a:lnTo>
                                <a:pt x="97" y="39309"/>
                              </a:lnTo>
                              <a:cubicBezTo>
                                <a:pt x="4937" y="23371"/>
                                <a:pt x="16479" y="10357"/>
                                <a:pt x="31444" y="3542"/>
                              </a:cubicBezTo>
                              <a:lnTo>
                                <a:pt x="46438"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4" name="Shape 70"/>
                      <wps:cNvSpPr>
                        <a:spLocks/>
                      </wps:cNvSpPr>
                      <wps:spPr bwMode="auto">
                        <a:xfrm>
                          <a:off x="16557" y="2424"/>
                          <a:ext cx="251" cy="626"/>
                        </a:xfrm>
                        <a:custGeom>
                          <a:avLst/>
                          <a:gdLst>
                            <a:gd name="T0" fmla="*/ 25067 w 25067"/>
                            <a:gd name="T1" fmla="*/ 0 h 62545"/>
                            <a:gd name="T2" fmla="*/ 25067 w 25067"/>
                            <a:gd name="T3" fmla="*/ 10334 h 62545"/>
                            <a:gd name="T4" fmla="*/ 16935 w 25067"/>
                            <a:gd name="T5" fmla="*/ 13904 h 62545"/>
                            <a:gd name="T6" fmla="*/ 16935 w 25067"/>
                            <a:gd name="T7" fmla="*/ 62545 h 62545"/>
                            <a:gd name="T8" fmla="*/ 0 w 25067"/>
                            <a:gd name="T9" fmla="*/ 62534 h 62545"/>
                            <a:gd name="T10" fmla="*/ 0 w 25067"/>
                            <a:gd name="T11" fmla="*/ 53091 h 62545"/>
                            <a:gd name="T12" fmla="*/ 7474 w 25067"/>
                            <a:gd name="T13" fmla="*/ 53084 h 62545"/>
                            <a:gd name="T14" fmla="*/ 7474 w 25067"/>
                            <a:gd name="T15" fmla="*/ 7719 h 62545"/>
                            <a:gd name="T16" fmla="*/ 25067 w 25067"/>
                            <a:gd name="T17" fmla="*/ 0 h 62545"/>
                            <a:gd name="T18" fmla="*/ 0 w 25067"/>
                            <a:gd name="T19" fmla="*/ 0 h 62545"/>
                            <a:gd name="T20" fmla="*/ 25067 w 25067"/>
                            <a:gd name="T21" fmla="*/ 62545 h 62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5067" h="62545">
                              <a:moveTo>
                                <a:pt x="25067" y="0"/>
                              </a:moveTo>
                              <a:lnTo>
                                <a:pt x="25067" y="10334"/>
                              </a:lnTo>
                              <a:lnTo>
                                <a:pt x="16935" y="13904"/>
                              </a:lnTo>
                              <a:lnTo>
                                <a:pt x="16935" y="62545"/>
                              </a:lnTo>
                              <a:lnTo>
                                <a:pt x="0" y="62534"/>
                              </a:lnTo>
                              <a:lnTo>
                                <a:pt x="0" y="53091"/>
                              </a:lnTo>
                              <a:lnTo>
                                <a:pt x="7474" y="53084"/>
                              </a:lnTo>
                              <a:lnTo>
                                <a:pt x="7474" y="7719"/>
                              </a:lnTo>
                              <a:lnTo>
                                <a:pt x="25067"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5" name="Shape 71"/>
                      <wps:cNvSpPr>
                        <a:spLocks/>
                      </wps:cNvSpPr>
                      <wps:spPr bwMode="auto">
                        <a:xfrm>
                          <a:off x="16557" y="2055"/>
                          <a:ext cx="251" cy="94"/>
                        </a:xfrm>
                        <a:custGeom>
                          <a:avLst/>
                          <a:gdLst>
                            <a:gd name="T0" fmla="*/ 0 w 25067"/>
                            <a:gd name="T1" fmla="*/ 0 h 9435"/>
                            <a:gd name="T2" fmla="*/ 25067 w 25067"/>
                            <a:gd name="T3" fmla="*/ 8 h 9435"/>
                            <a:gd name="T4" fmla="*/ 25067 w 25067"/>
                            <a:gd name="T5" fmla="*/ 9435 h 9435"/>
                            <a:gd name="T6" fmla="*/ 0 w 25067"/>
                            <a:gd name="T7" fmla="*/ 9435 h 9435"/>
                            <a:gd name="T8" fmla="*/ 0 w 25067"/>
                            <a:gd name="T9" fmla="*/ 0 h 9435"/>
                            <a:gd name="T10" fmla="*/ 0 w 25067"/>
                            <a:gd name="T11" fmla="*/ 0 h 9435"/>
                            <a:gd name="T12" fmla="*/ 25067 w 25067"/>
                            <a:gd name="T13" fmla="*/ 9435 h 9435"/>
                          </a:gdLst>
                          <a:ahLst/>
                          <a:cxnLst>
                            <a:cxn ang="0">
                              <a:pos x="T0" y="T1"/>
                            </a:cxn>
                            <a:cxn ang="0">
                              <a:pos x="T2" y="T3"/>
                            </a:cxn>
                            <a:cxn ang="0">
                              <a:pos x="T4" y="T5"/>
                            </a:cxn>
                            <a:cxn ang="0">
                              <a:pos x="T6" y="T7"/>
                            </a:cxn>
                            <a:cxn ang="0">
                              <a:pos x="T8" y="T9"/>
                            </a:cxn>
                          </a:cxnLst>
                          <a:rect l="T10" t="T11" r="T12" b="T13"/>
                          <a:pathLst>
                            <a:path w="25067" h="9435">
                              <a:moveTo>
                                <a:pt x="0" y="0"/>
                              </a:moveTo>
                              <a:lnTo>
                                <a:pt x="25067" y="8"/>
                              </a:lnTo>
                              <a:lnTo>
                                <a:pt x="25067" y="9435"/>
                              </a:lnTo>
                              <a:lnTo>
                                <a:pt x="0" y="9435"/>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6" name="Shape 72"/>
                      <wps:cNvSpPr>
                        <a:spLocks/>
                      </wps:cNvSpPr>
                      <wps:spPr bwMode="auto">
                        <a:xfrm>
                          <a:off x="16557" y="1577"/>
                          <a:ext cx="251" cy="412"/>
                        </a:xfrm>
                        <a:custGeom>
                          <a:avLst/>
                          <a:gdLst>
                            <a:gd name="T0" fmla="*/ 0 w 25067"/>
                            <a:gd name="T1" fmla="*/ 0 h 41240"/>
                            <a:gd name="T2" fmla="*/ 11995 w 25067"/>
                            <a:gd name="T3" fmla="*/ 8093 h 41240"/>
                            <a:gd name="T4" fmla="*/ 25067 w 25067"/>
                            <a:gd name="T5" fmla="*/ 10728 h 41240"/>
                            <a:gd name="T6" fmla="*/ 25067 w 25067"/>
                            <a:gd name="T7" fmla="*/ 23154 h 41240"/>
                            <a:gd name="T8" fmla="*/ 17138 w 25067"/>
                            <a:gd name="T9" fmla="*/ 24997 h 41240"/>
                            <a:gd name="T10" fmla="*/ 25067 w 25067"/>
                            <a:gd name="T11" fmla="*/ 30040 h 41240"/>
                            <a:gd name="T12" fmla="*/ 25067 w 25067"/>
                            <a:gd name="T13" fmla="*/ 41240 h 41240"/>
                            <a:gd name="T14" fmla="*/ 4184 w 25067"/>
                            <a:gd name="T15" fmla="*/ 27956 h 41240"/>
                            <a:gd name="T16" fmla="*/ 0 w 25067"/>
                            <a:gd name="T17" fmla="*/ 28898 h 41240"/>
                            <a:gd name="T18" fmla="*/ 0 w 25067"/>
                            <a:gd name="T19" fmla="*/ 19501 h 41240"/>
                            <a:gd name="T20" fmla="*/ 10433 w 25067"/>
                            <a:gd name="T21" fmla="*/ 17148 h 41240"/>
                            <a:gd name="T22" fmla="*/ 7182 w 25067"/>
                            <a:gd name="T23" fmla="*/ 15967 h 41240"/>
                            <a:gd name="T24" fmla="*/ 0 w 25067"/>
                            <a:gd name="T25" fmla="*/ 11778 h 41240"/>
                            <a:gd name="T26" fmla="*/ 0 w 25067"/>
                            <a:gd name="T27" fmla="*/ 0 h 41240"/>
                            <a:gd name="T28" fmla="*/ 0 w 25067"/>
                            <a:gd name="T29" fmla="*/ 0 h 41240"/>
                            <a:gd name="T30" fmla="*/ 25067 w 25067"/>
                            <a:gd name="T31" fmla="*/ 41240 h 41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T28" t="T29" r="T30" b="T31"/>
                          <a:pathLst>
                            <a:path w="25067" h="41240">
                              <a:moveTo>
                                <a:pt x="0" y="0"/>
                              </a:moveTo>
                              <a:lnTo>
                                <a:pt x="11995" y="8093"/>
                              </a:lnTo>
                              <a:lnTo>
                                <a:pt x="25067" y="10728"/>
                              </a:lnTo>
                              <a:lnTo>
                                <a:pt x="25067" y="23154"/>
                              </a:lnTo>
                              <a:lnTo>
                                <a:pt x="17138" y="24997"/>
                              </a:lnTo>
                              <a:lnTo>
                                <a:pt x="25067" y="30040"/>
                              </a:lnTo>
                              <a:lnTo>
                                <a:pt x="25067" y="41240"/>
                              </a:lnTo>
                              <a:lnTo>
                                <a:pt x="4184" y="27956"/>
                              </a:lnTo>
                              <a:lnTo>
                                <a:pt x="0" y="28898"/>
                              </a:lnTo>
                              <a:lnTo>
                                <a:pt x="0" y="19501"/>
                              </a:lnTo>
                              <a:lnTo>
                                <a:pt x="10433" y="17148"/>
                              </a:lnTo>
                              <a:lnTo>
                                <a:pt x="7182" y="15967"/>
                              </a:lnTo>
                              <a:lnTo>
                                <a:pt x="0" y="11778"/>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7" name="Shape 73"/>
                      <wps:cNvSpPr>
                        <a:spLocks/>
                      </wps:cNvSpPr>
                      <wps:spPr bwMode="auto">
                        <a:xfrm>
                          <a:off x="16557" y="398"/>
                          <a:ext cx="251" cy="789"/>
                        </a:xfrm>
                        <a:custGeom>
                          <a:avLst/>
                          <a:gdLst>
                            <a:gd name="T0" fmla="*/ 17405 w 25067"/>
                            <a:gd name="T1" fmla="*/ 0 h 78846"/>
                            <a:gd name="T2" fmla="*/ 25067 w 25067"/>
                            <a:gd name="T3" fmla="*/ 3172 h 78846"/>
                            <a:gd name="T4" fmla="*/ 25067 w 25067"/>
                            <a:gd name="T5" fmla="*/ 12450 h 78846"/>
                            <a:gd name="T6" fmla="*/ 25012 w 25067"/>
                            <a:gd name="T7" fmla="*/ 12319 h 78846"/>
                            <a:gd name="T8" fmla="*/ 21965 w 25067"/>
                            <a:gd name="T9" fmla="*/ 10198 h 78846"/>
                            <a:gd name="T10" fmla="*/ 21965 w 25067"/>
                            <a:gd name="T11" fmla="*/ 29655 h 78846"/>
                            <a:gd name="T12" fmla="*/ 25012 w 25067"/>
                            <a:gd name="T13" fmla="*/ 27559 h 78846"/>
                            <a:gd name="T14" fmla="*/ 25067 w 25067"/>
                            <a:gd name="T15" fmla="*/ 27428 h 78846"/>
                            <a:gd name="T16" fmla="*/ 25067 w 25067"/>
                            <a:gd name="T17" fmla="*/ 39684 h 78846"/>
                            <a:gd name="T18" fmla="*/ 20161 w 25067"/>
                            <a:gd name="T19" fmla="*/ 41897 h 78846"/>
                            <a:gd name="T20" fmla="*/ 14929 w 25067"/>
                            <a:gd name="T21" fmla="*/ 54508 h 78846"/>
                            <a:gd name="T22" fmla="*/ 20161 w 25067"/>
                            <a:gd name="T23" fmla="*/ 67120 h 78846"/>
                            <a:gd name="T24" fmla="*/ 25067 w 25067"/>
                            <a:gd name="T25" fmla="*/ 69326 h 78846"/>
                            <a:gd name="T26" fmla="*/ 25067 w 25067"/>
                            <a:gd name="T27" fmla="*/ 78846 h 78846"/>
                            <a:gd name="T28" fmla="*/ 12790 w 25067"/>
                            <a:gd name="T29" fmla="*/ 72620 h 78846"/>
                            <a:gd name="T30" fmla="*/ 5797 w 25067"/>
                            <a:gd name="T31" fmla="*/ 54508 h 78846"/>
                            <a:gd name="T32" fmla="*/ 7347 w 25067"/>
                            <a:gd name="T33" fmla="*/ 45631 h 78846"/>
                            <a:gd name="T34" fmla="*/ 0 w 25067"/>
                            <a:gd name="T35" fmla="*/ 51937 h 78846"/>
                            <a:gd name="T36" fmla="*/ 0 w 25067"/>
                            <a:gd name="T37" fmla="*/ 40386 h 78846"/>
                            <a:gd name="T38" fmla="*/ 4083 w 25067"/>
                            <a:gd name="T39" fmla="*/ 36970 h 78846"/>
                            <a:gd name="T40" fmla="*/ 0 w 25067"/>
                            <a:gd name="T41" fmla="*/ 38111 h 78846"/>
                            <a:gd name="T42" fmla="*/ 0 w 25067"/>
                            <a:gd name="T43" fmla="*/ 29205 h 78846"/>
                            <a:gd name="T44" fmla="*/ 6699 w 25067"/>
                            <a:gd name="T45" fmla="*/ 27623 h 78846"/>
                            <a:gd name="T46" fmla="*/ 12833 w 25067"/>
                            <a:gd name="T47" fmla="*/ 27584 h 78846"/>
                            <a:gd name="T48" fmla="*/ 12782 w 25067"/>
                            <a:gd name="T49" fmla="*/ 11201 h 78846"/>
                            <a:gd name="T50" fmla="*/ 12821 w 25067"/>
                            <a:gd name="T51" fmla="*/ 4521 h 78846"/>
                            <a:gd name="T52" fmla="*/ 17405 w 25067"/>
                            <a:gd name="T53" fmla="*/ 0 h 78846"/>
                            <a:gd name="T54" fmla="*/ 0 w 25067"/>
                            <a:gd name="T55" fmla="*/ 0 h 78846"/>
                            <a:gd name="T56" fmla="*/ 25067 w 25067"/>
                            <a:gd name="T57" fmla="*/ 78846 h 78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25067" h="78846">
                              <a:moveTo>
                                <a:pt x="17405" y="0"/>
                              </a:moveTo>
                              <a:lnTo>
                                <a:pt x="25067" y="3172"/>
                              </a:lnTo>
                              <a:lnTo>
                                <a:pt x="25067" y="12450"/>
                              </a:lnTo>
                              <a:lnTo>
                                <a:pt x="25012" y="12319"/>
                              </a:lnTo>
                              <a:cubicBezTo>
                                <a:pt x="24136" y="11430"/>
                                <a:pt x="23108" y="10731"/>
                                <a:pt x="21965" y="10198"/>
                              </a:cubicBezTo>
                              <a:cubicBezTo>
                                <a:pt x="21965" y="10198"/>
                                <a:pt x="21952" y="24613"/>
                                <a:pt x="21965" y="29655"/>
                              </a:cubicBezTo>
                              <a:cubicBezTo>
                                <a:pt x="23082" y="29121"/>
                                <a:pt x="24149" y="28423"/>
                                <a:pt x="25012" y="27559"/>
                              </a:cubicBezTo>
                              <a:lnTo>
                                <a:pt x="25067" y="27428"/>
                              </a:lnTo>
                              <a:lnTo>
                                <a:pt x="25067" y="39684"/>
                              </a:lnTo>
                              <a:lnTo>
                                <a:pt x="20161" y="41897"/>
                              </a:lnTo>
                              <a:cubicBezTo>
                                <a:pt x="16923" y="45136"/>
                                <a:pt x="14929" y="49568"/>
                                <a:pt x="14929" y="54508"/>
                              </a:cubicBezTo>
                              <a:cubicBezTo>
                                <a:pt x="14929" y="59449"/>
                                <a:pt x="16923" y="63881"/>
                                <a:pt x="20161" y="67120"/>
                              </a:cubicBezTo>
                              <a:lnTo>
                                <a:pt x="25067" y="69326"/>
                              </a:lnTo>
                              <a:lnTo>
                                <a:pt x="25067" y="78846"/>
                              </a:lnTo>
                              <a:lnTo>
                                <a:pt x="12790" y="72620"/>
                              </a:lnTo>
                              <a:cubicBezTo>
                                <a:pt x="8449" y="67834"/>
                                <a:pt x="5804" y="61481"/>
                                <a:pt x="5797" y="54508"/>
                              </a:cubicBezTo>
                              <a:cubicBezTo>
                                <a:pt x="5797" y="51384"/>
                                <a:pt x="6356" y="48400"/>
                                <a:pt x="7347" y="45631"/>
                              </a:cubicBezTo>
                              <a:lnTo>
                                <a:pt x="0" y="51937"/>
                              </a:lnTo>
                              <a:lnTo>
                                <a:pt x="0" y="40386"/>
                              </a:lnTo>
                              <a:lnTo>
                                <a:pt x="4083" y="36970"/>
                              </a:lnTo>
                              <a:lnTo>
                                <a:pt x="0" y="38111"/>
                              </a:lnTo>
                              <a:lnTo>
                                <a:pt x="0" y="29205"/>
                              </a:lnTo>
                              <a:lnTo>
                                <a:pt x="6699" y="27623"/>
                              </a:lnTo>
                              <a:cubicBezTo>
                                <a:pt x="6699" y="27623"/>
                                <a:pt x="10331" y="27572"/>
                                <a:pt x="12833" y="27584"/>
                              </a:cubicBezTo>
                              <a:cubicBezTo>
                                <a:pt x="12821" y="22733"/>
                                <a:pt x="12782" y="16459"/>
                                <a:pt x="12782" y="11201"/>
                              </a:cubicBezTo>
                              <a:cubicBezTo>
                                <a:pt x="12782" y="8636"/>
                                <a:pt x="12795" y="6325"/>
                                <a:pt x="12821" y="4521"/>
                              </a:cubicBezTo>
                              <a:cubicBezTo>
                                <a:pt x="12846" y="2007"/>
                                <a:pt x="14878" y="0"/>
                                <a:pt x="17405" y="0"/>
                              </a:cubicBez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8" name="Shape 74"/>
                      <wps:cNvSpPr>
                        <a:spLocks/>
                      </wps:cNvSpPr>
                      <wps:spPr bwMode="auto">
                        <a:xfrm>
                          <a:off x="16808" y="1877"/>
                          <a:ext cx="492" cy="950"/>
                        </a:xfrm>
                        <a:custGeom>
                          <a:avLst/>
                          <a:gdLst>
                            <a:gd name="T0" fmla="*/ 0 w 49209"/>
                            <a:gd name="T1" fmla="*/ 0 h 94969"/>
                            <a:gd name="T2" fmla="*/ 34375 w 49209"/>
                            <a:gd name="T3" fmla="*/ 21868 h 94969"/>
                            <a:gd name="T4" fmla="*/ 34375 w 49209"/>
                            <a:gd name="T5" fmla="*/ 85508 h 94969"/>
                            <a:gd name="T6" fmla="*/ 49209 w 49209"/>
                            <a:gd name="T7" fmla="*/ 85513 h 94969"/>
                            <a:gd name="T8" fmla="*/ 49209 w 49209"/>
                            <a:gd name="T9" fmla="*/ 94969 h 94969"/>
                            <a:gd name="T10" fmla="*/ 24927 w 49209"/>
                            <a:gd name="T11" fmla="*/ 94969 h 94969"/>
                            <a:gd name="T12" fmla="*/ 24927 w 49209"/>
                            <a:gd name="T13" fmla="*/ 54113 h 94969"/>
                            <a:gd name="T14" fmla="*/ 0 w 49209"/>
                            <a:gd name="T15" fmla="*/ 65059 h 94969"/>
                            <a:gd name="T16" fmla="*/ 0 w 49209"/>
                            <a:gd name="T17" fmla="*/ 54725 h 94969"/>
                            <a:gd name="T18" fmla="*/ 24927 w 49209"/>
                            <a:gd name="T19" fmla="*/ 43788 h 94969"/>
                            <a:gd name="T20" fmla="*/ 24927 w 49209"/>
                            <a:gd name="T21" fmla="*/ 27214 h 94969"/>
                            <a:gd name="T22" fmla="*/ 0 w 49209"/>
                            <a:gd name="T23" fmla="*/ 27214 h 94969"/>
                            <a:gd name="T24" fmla="*/ 0 w 49209"/>
                            <a:gd name="T25" fmla="*/ 17788 h 94969"/>
                            <a:gd name="T26" fmla="*/ 10360 w 49209"/>
                            <a:gd name="T27" fmla="*/ 17791 h 94969"/>
                            <a:gd name="T28" fmla="*/ 0 w 49209"/>
                            <a:gd name="T29" fmla="*/ 11200 h 94969"/>
                            <a:gd name="T30" fmla="*/ 0 w 49209"/>
                            <a:gd name="T31" fmla="*/ 0 h 94969"/>
                            <a:gd name="T32" fmla="*/ 0 w 49209"/>
                            <a:gd name="T33" fmla="*/ 0 h 94969"/>
                            <a:gd name="T34" fmla="*/ 49209 w 49209"/>
                            <a:gd name="T35" fmla="*/ 94969 h 94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T32" t="T33" r="T34" b="T35"/>
                          <a:pathLst>
                            <a:path w="49209" h="94969">
                              <a:moveTo>
                                <a:pt x="0" y="0"/>
                              </a:moveTo>
                              <a:lnTo>
                                <a:pt x="34375" y="21868"/>
                              </a:lnTo>
                              <a:lnTo>
                                <a:pt x="34375" y="85508"/>
                              </a:lnTo>
                              <a:lnTo>
                                <a:pt x="49209" y="85513"/>
                              </a:lnTo>
                              <a:lnTo>
                                <a:pt x="49209" y="94969"/>
                              </a:lnTo>
                              <a:lnTo>
                                <a:pt x="24927" y="94969"/>
                              </a:lnTo>
                              <a:lnTo>
                                <a:pt x="24927" y="54113"/>
                              </a:lnTo>
                              <a:lnTo>
                                <a:pt x="0" y="65059"/>
                              </a:lnTo>
                              <a:lnTo>
                                <a:pt x="0" y="54725"/>
                              </a:lnTo>
                              <a:lnTo>
                                <a:pt x="24927" y="43788"/>
                              </a:lnTo>
                              <a:lnTo>
                                <a:pt x="24927" y="27214"/>
                              </a:lnTo>
                              <a:lnTo>
                                <a:pt x="0" y="27214"/>
                              </a:lnTo>
                              <a:lnTo>
                                <a:pt x="0" y="17788"/>
                              </a:lnTo>
                              <a:lnTo>
                                <a:pt x="10360" y="17791"/>
                              </a:lnTo>
                              <a:lnTo>
                                <a:pt x="0" y="11200"/>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79" name="Shape 75"/>
                      <wps:cNvSpPr>
                        <a:spLocks/>
                      </wps:cNvSpPr>
                      <wps:spPr bwMode="auto">
                        <a:xfrm>
                          <a:off x="16808" y="847"/>
                          <a:ext cx="492" cy="1203"/>
                        </a:xfrm>
                        <a:custGeom>
                          <a:avLst/>
                          <a:gdLst>
                            <a:gd name="T0" fmla="*/ 49209 w 49209"/>
                            <a:gd name="T1" fmla="*/ 0 h 120278"/>
                            <a:gd name="T2" fmla="*/ 49209 w 49209"/>
                            <a:gd name="T3" fmla="*/ 9303 h 120278"/>
                            <a:gd name="T4" fmla="*/ 48981 w 49209"/>
                            <a:gd name="T5" fmla="*/ 9398 h 120278"/>
                            <a:gd name="T6" fmla="*/ 27568 w 49209"/>
                            <a:gd name="T7" fmla="*/ 9411 h 120278"/>
                            <a:gd name="T8" fmla="*/ 25295 w 49209"/>
                            <a:gd name="T9" fmla="*/ 11684 h 120278"/>
                            <a:gd name="T10" fmla="*/ 27568 w 49209"/>
                            <a:gd name="T11" fmla="*/ 13957 h 120278"/>
                            <a:gd name="T12" fmla="*/ 38592 w 49209"/>
                            <a:gd name="T13" fmla="*/ 13970 h 120278"/>
                            <a:gd name="T14" fmla="*/ 41856 w 49209"/>
                            <a:gd name="T15" fmla="*/ 15329 h 120278"/>
                            <a:gd name="T16" fmla="*/ 43177 w 49209"/>
                            <a:gd name="T17" fmla="*/ 18593 h 120278"/>
                            <a:gd name="T18" fmla="*/ 43100 w 49209"/>
                            <a:gd name="T19" fmla="*/ 25019 h 120278"/>
                            <a:gd name="T20" fmla="*/ 43088 w 49209"/>
                            <a:gd name="T21" fmla="*/ 25019 h 120278"/>
                            <a:gd name="T22" fmla="*/ 32966 w 49209"/>
                            <a:gd name="T23" fmla="*/ 36335 h 120278"/>
                            <a:gd name="T24" fmla="*/ 43177 w 49209"/>
                            <a:gd name="T25" fmla="*/ 60045 h 120278"/>
                            <a:gd name="T26" fmla="*/ 37982 w 49209"/>
                            <a:gd name="T27" fmla="*/ 77711 h 120278"/>
                            <a:gd name="T28" fmla="*/ 49209 w 49209"/>
                            <a:gd name="T29" fmla="*/ 99526 h 120278"/>
                            <a:gd name="T30" fmla="*/ 49209 w 49209"/>
                            <a:gd name="T31" fmla="*/ 120278 h 120278"/>
                            <a:gd name="T32" fmla="*/ 31251 w 49209"/>
                            <a:gd name="T33" fmla="*/ 85293 h 120278"/>
                            <a:gd name="T34" fmla="*/ 20520 w 49209"/>
                            <a:gd name="T35" fmla="*/ 91186 h 120278"/>
                            <a:gd name="T36" fmla="*/ 12951 w 49209"/>
                            <a:gd name="T37" fmla="*/ 93065 h 120278"/>
                            <a:gd name="T38" fmla="*/ 0 w 49209"/>
                            <a:gd name="T39" fmla="*/ 96075 h 120278"/>
                            <a:gd name="T40" fmla="*/ 0 w 49209"/>
                            <a:gd name="T41" fmla="*/ 83648 h 120278"/>
                            <a:gd name="T42" fmla="*/ 4378 w 49209"/>
                            <a:gd name="T43" fmla="*/ 84531 h 120278"/>
                            <a:gd name="T44" fmla="*/ 17878 w 49209"/>
                            <a:gd name="T45" fmla="*/ 82410 h 120278"/>
                            <a:gd name="T46" fmla="*/ 29410 w 49209"/>
                            <a:gd name="T47" fmla="*/ 74041 h 120278"/>
                            <a:gd name="T48" fmla="*/ 34020 w 49209"/>
                            <a:gd name="T49" fmla="*/ 60045 h 120278"/>
                            <a:gd name="T50" fmla="*/ 27111 w 49209"/>
                            <a:gd name="T51" fmla="*/ 43370 h 120278"/>
                            <a:gd name="T52" fmla="*/ 11198 w 49209"/>
                            <a:gd name="T53" fmla="*/ 36512 h 120278"/>
                            <a:gd name="T54" fmla="*/ 5826 w 49209"/>
                            <a:gd name="T55" fmla="*/ 36525 h 120278"/>
                            <a:gd name="T56" fmla="*/ 4899 w 49209"/>
                            <a:gd name="T57" fmla="*/ 36423 h 120278"/>
                            <a:gd name="T58" fmla="*/ 0 w 49209"/>
                            <a:gd name="T59" fmla="*/ 33939 h 120278"/>
                            <a:gd name="T60" fmla="*/ 0 w 49209"/>
                            <a:gd name="T61" fmla="*/ 24418 h 120278"/>
                            <a:gd name="T62" fmla="*/ 6588 w 49209"/>
                            <a:gd name="T63" fmla="*/ 27381 h 120278"/>
                            <a:gd name="T64" fmla="*/ 31569 w 49209"/>
                            <a:gd name="T65" fmla="*/ 27343 h 120278"/>
                            <a:gd name="T66" fmla="*/ 31581 w 49209"/>
                            <a:gd name="T67" fmla="*/ 27343 h 120278"/>
                            <a:gd name="T68" fmla="*/ 33956 w 49209"/>
                            <a:gd name="T69" fmla="*/ 24968 h 120278"/>
                            <a:gd name="T70" fmla="*/ 33982 w 49209"/>
                            <a:gd name="T71" fmla="*/ 22923 h 120278"/>
                            <a:gd name="T72" fmla="*/ 27251 w 49209"/>
                            <a:gd name="T73" fmla="*/ 22936 h 120278"/>
                            <a:gd name="T74" fmla="*/ 25676 w 49209"/>
                            <a:gd name="T75" fmla="*/ 22847 h 120278"/>
                            <a:gd name="T76" fmla="*/ 19262 w 49209"/>
                            <a:gd name="T77" fmla="*/ 19672 h 120278"/>
                            <a:gd name="T78" fmla="*/ 16164 w 49209"/>
                            <a:gd name="T79" fmla="*/ 11862 h 120278"/>
                            <a:gd name="T80" fmla="*/ 19656 w 49209"/>
                            <a:gd name="T81" fmla="*/ 3581 h 120278"/>
                            <a:gd name="T82" fmla="*/ 27263 w 49209"/>
                            <a:gd name="T83" fmla="*/ 292 h 120278"/>
                            <a:gd name="T84" fmla="*/ 27263 w 49209"/>
                            <a:gd name="T85" fmla="*/ 241 h 120278"/>
                            <a:gd name="T86" fmla="*/ 48981 w 49209"/>
                            <a:gd name="T87" fmla="*/ 228 h 120278"/>
                            <a:gd name="T88" fmla="*/ 49209 w 49209"/>
                            <a:gd name="T89" fmla="*/ 0 h 120278"/>
                            <a:gd name="T90" fmla="*/ 0 w 49209"/>
                            <a:gd name="T91" fmla="*/ 0 h 120278"/>
                            <a:gd name="T92" fmla="*/ 49209 w 49209"/>
                            <a:gd name="T93" fmla="*/ 120278 h 120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T90" t="T91" r="T92" b="T93"/>
                          <a:pathLst>
                            <a:path w="49209" h="120278">
                              <a:moveTo>
                                <a:pt x="49209" y="0"/>
                              </a:moveTo>
                              <a:lnTo>
                                <a:pt x="49209" y="9303"/>
                              </a:lnTo>
                              <a:lnTo>
                                <a:pt x="48981" y="9398"/>
                              </a:lnTo>
                              <a:lnTo>
                                <a:pt x="27568" y="9411"/>
                              </a:lnTo>
                              <a:cubicBezTo>
                                <a:pt x="26311" y="9411"/>
                                <a:pt x="25295" y="10427"/>
                                <a:pt x="25295" y="11684"/>
                              </a:cubicBezTo>
                              <a:cubicBezTo>
                                <a:pt x="25295" y="12941"/>
                                <a:pt x="26311" y="13957"/>
                                <a:pt x="27568" y="13957"/>
                              </a:cubicBezTo>
                              <a:lnTo>
                                <a:pt x="38592" y="13970"/>
                              </a:lnTo>
                              <a:cubicBezTo>
                                <a:pt x="39811" y="13970"/>
                                <a:pt x="40992" y="14452"/>
                                <a:pt x="41856" y="15329"/>
                              </a:cubicBezTo>
                              <a:cubicBezTo>
                                <a:pt x="42707" y="16192"/>
                                <a:pt x="43189" y="17373"/>
                                <a:pt x="43177" y="18593"/>
                              </a:cubicBezTo>
                              <a:lnTo>
                                <a:pt x="43100" y="25019"/>
                              </a:lnTo>
                              <a:lnTo>
                                <a:pt x="43088" y="25019"/>
                              </a:lnTo>
                              <a:cubicBezTo>
                                <a:pt x="43062" y="30874"/>
                                <a:pt x="38655" y="35636"/>
                                <a:pt x="32966" y="36335"/>
                              </a:cubicBezTo>
                              <a:cubicBezTo>
                                <a:pt x="39240" y="42304"/>
                                <a:pt x="43177" y="50698"/>
                                <a:pt x="43177" y="60045"/>
                              </a:cubicBezTo>
                              <a:cubicBezTo>
                                <a:pt x="43177" y="66535"/>
                                <a:pt x="41259" y="72618"/>
                                <a:pt x="37982" y="77711"/>
                              </a:cubicBezTo>
                              <a:lnTo>
                                <a:pt x="49209" y="99526"/>
                              </a:lnTo>
                              <a:lnTo>
                                <a:pt x="49209" y="120278"/>
                              </a:lnTo>
                              <a:lnTo>
                                <a:pt x="31251" y="85293"/>
                              </a:lnTo>
                              <a:cubicBezTo>
                                <a:pt x="28114" y="87884"/>
                                <a:pt x="24482" y="89903"/>
                                <a:pt x="20520" y="91186"/>
                              </a:cubicBezTo>
                              <a:cubicBezTo>
                                <a:pt x="20520" y="91186"/>
                                <a:pt x="16468" y="92227"/>
                                <a:pt x="12951" y="93065"/>
                              </a:cubicBezTo>
                              <a:lnTo>
                                <a:pt x="0" y="96075"/>
                              </a:lnTo>
                              <a:lnTo>
                                <a:pt x="0" y="83648"/>
                              </a:lnTo>
                              <a:lnTo>
                                <a:pt x="4378" y="84531"/>
                              </a:lnTo>
                              <a:cubicBezTo>
                                <a:pt x="6474" y="84531"/>
                                <a:pt x="12747" y="84087"/>
                                <a:pt x="17878" y="82410"/>
                              </a:cubicBezTo>
                              <a:cubicBezTo>
                                <a:pt x="22526" y="80861"/>
                                <a:pt x="26552" y="77902"/>
                                <a:pt x="29410" y="74041"/>
                              </a:cubicBezTo>
                              <a:cubicBezTo>
                                <a:pt x="32305" y="70117"/>
                                <a:pt x="34020" y="65291"/>
                                <a:pt x="34020" y="60045"/>
                              </a:cubicBezTo>
                              <a:cubicBezTo>
                                <a:pt x="34020" y="53518"/>
                                <a:pt x="31391" y="47650"/>
                                <a:pt x="27111" y="43370"/>
                              </a:cubicBezTo>
                              <a:cubicBezTo>
                                <a:pt x="22996" y="39268"/>
                                <a:pt x="17421" y="36703"/>
                                <a:pt x="11198" y="36512"/>
                              </a:cubicBezTo>
                              <a:cubicBezTo>
                                <a:pt x="10068" y="36512"/>
                                <a:pt x="6004" y="36525"/>
                                <a:pt x="5826" y="36525"/>
                              </a:cubicBezTo>
                              <a:cubicBezTo>
                                <a:pt x="5508" y="36525"/>
                                <a:pt x="5191" y="36487"/>
                                <a:pt x="4899" y="36423"/>
                              </a:cubicBezTo>
                              <a:lnTo>
                                <a:pt x="0" y="33939"/>
                              </a:lnTo>
                              <a:lnTo>
                                <a:pt x="0" y="24418"/>
                              </a:lnTo>
                              <a:lnTo>
                                <a:pt x="6588" y="27381"/>
                              </a:lnTo>
                              <a:cubicBezTo>
                                <a:pt x="7325" y="27381"/>
                                <a:pt x="31556" y="27343"/>
                                <a:pt x="31569" y="27343"/>
                              </a:cubicBezTo>
                              <a:lnTo>
                                <a:pt x="31581" y="27343"/>
                              </a:lnTo>
                              <a:cubicBezTo>
                                <a:pt x="32890" y="27343"/>
                                <a:pt x="33956" y="26276"/>
                                <a:pt x="33956" y="24968"/>
                              </a:cubicBezTo>
                              <a:lnTo>
                                <a:pt x="33982" y="22923"/>
                              </a:lnTo>
                              <a:lnTo>
                                <a:pt x="27251" y="22936"/>
                              </a:lnTo>
                              <a:cubicBezTo>
                                <a:pt x="26705" y="22936"/>
                                <a:pt x="26756" y="22936"/>
                                <a:pt x="25676" y="22847"/>
                              </a:cubicBezTo>
                              <a:cubicBezTo>
                                <a:pt x="23238" y="22428"/>
                                <a:pt x="20964" y="21399"/>
                                <a:pt x="19262" y="19672"/>
                              </a:cubicBezTo>
                              <a:cubicBezTo>
                                <a:pt x="17192" y="17602"/>
                                <a:pt x="16138" y="14706"/>
                                <a:pt x="16164" y="11862"/>
                              </a:cubicBezTo>
                              <a:cubicBezTo>
                                <a:pt x="16164" y="8560"/>
                                <a:pt x="17561" y="5626"/>
                                <a:pt x="19656" y="3581"/>
                              </a:cubicBezTo>
                              <a:cubicBezTo>
                                <a:pt x="21650" y="1638"/>
                                <a:pt x="24330" y="406"/>
                                <a:pt x="27263" y="292"/>
                              </a:cubicBezTo>
                              <a:lnTo>
                                <a:pt x="27263" y="241"/>
                              </a:lnTo>
                              <a:lnTo>
                                <a:pt x="48981" y="228"/>
                              </a:lnTo>
                              <a:lnTo>
                                <a:pt x="49209"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80" name="Shape 76"/>
                      <wps:cNvSpPr>
                        <a:spLocks/>
                      </wps:cNvSpPr>
                      <wps:spPr bwMode="auto">
                        <a:xfrm>
                          <a:off x="16808" y="430"/>
                          <a:ext cx="492" cy="365"/>
                        </a:xfrm>
                        <a:custGeom>
                          <a:avLst/>
                          <a:gdLst>
                            <a:gd name="T0" fmla="*/ 0 w 49209"/>
                            <a:gd name="T1" fmla="*/ 0 h 36512"/>
                            <a:gd name="T2" fmla="*/ 6431 w 49209"/>
                            <a:gd name="T3" fmla="*/ 2662 h 36512"/>
                            <a:gd name="T4" fmla="*/ 12265 w 49209"/>
                            <a:gd name="T5" fmla="*/ 16754 h 36512"/>
                            <a:gd name="T6" fmla="*/ 10754 w 49209"/>
                            <a:gd name="T7" fmla="*/ 24400 h 36512"/>
                            <a:gd name="T8" fmla="*/ 49209 w 49209"/>
                            <a:gd name="T9" fmla="*/ 24400 h 36512"/>
                            <a:gd name="T10" fmla="*/ 49209 w 49209"/>
                            <a:gd name="T11" fmla="*/ 33557 h 36512"/>
                            <a:gd name="T12" fmla="*/ 6550 w 49209"/>
                            <a:gd name="T13" fmla="*/ 33557 h 36512"/>
                            <a:gd name="T14" fmla="*/ 0 w 49209"/>
                            <a:gd name="T15" fmla="*/ 36512 h 36512"/>
                            <a:gd name="T16" fmla="*/ 0 w 49209"/>
                            <a:gd name="T17" fmla="*/ 24256 h 36512"/>
                            <a:gd name="T18" fmla="*/ 3108 w 49209"/>
                            <a:gd name="T19" fmla="*/ 16754 h 36512"/>
                            <a:gd name="T20" fmla="*/ 0 w 49209"/>
                            <a:gd name="T21" fmla="*/ 9278 h 36512"/>
                            <a:gd name="T22" fmla="*/ 0 w 49209"/>
                            <a:gd name="T23" fmla="*/ 0 h 36512"/>
                            <a:gd name="T24" fmla="*/ 0 w 49209"/>
                            <a:gd name="T25" fmla="*/ 0 h 36512"/>
                            <a:gd name="T26" fmla="*/ 49209 w 49209"/>
                            <a:gd name="T27" fmla="*/ 36512 h 36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T24" t="T25" r="T26" b="T27"/>
                          <a:pathLst>
                            <a:path w="49209" h="36512">
                              <a:moveTo>
                                <a:pt x="0" y="0"/>
                              </a:moveTo>
                              <a:lnTo>
                                <a:pt x="6431" y="2662"/>
                              </a:lnTo>
                              <a:cubicBezTo>
                                <a:pt x="10036" y="6267"/>
                                <a:pt x="12265" y="11249"/>
                                <a:pt x="12265" y="16754"/>
                              </a:cubicBezTo>
                              <a:cubicBezTo>
                                <a:pt x="12265" y="19472"/>
                                <a:pt x="11719" y="22050"/>
                                <a:pt x="10754" y="24400"/>
                              </a:cubicBezTo>
                              <a:lnTo>
                                <a:pt x="49209" y="24400"/>
                              </a:lnTo>
                              <a:lnTo>
                                <a:pt x="49209" y="33557"/>
                              </a:lnTo>
                              <a:lnTo>
                                <a:pt x="6550" y="33557"/>
                              </a:lnTo>
                              <a:lnTo>
                                <a:pt x="0" y="36512"/>
                              </a:lnTo>
                              <a:lnTo>
                                <a:pt x="0" y="24256"/>
                              </a:lnTo>
                              <a:lnTo>
                                <a:pt x="3108" y="16754"/>
                              </a:lnTo>
                              <a:lnTo>
                                <a:pt x="0" y="9278"/>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81" name="Shape 77"/>
                      <wps:cNvSpPr>
                        <a:spLocks/>
                      </wps:cNvSpPr>
                      <wps:spPr bwMode="auto">
                        <a:xfrm>
                          <a:off x="17300" y="2732"/>
                          <a:ext cx="443" cy="446"/>
                        </a:xfrm>
                        <a:custGeom>
                          <a:avLst/>
                          <a:gdLst>
                            <a:gd name="T0" fmla="*/ 0 w 44317"/>
                            <a:gd name="T1" fmla="*/ 0 h 44584"/>
                            <a:gd name="T2" fmla="*/ 19050 w 44317"/>
                            <a:gd name="T3" fmla="*/ 7 h 44584"/>
                            <a:gd name="T4" fmla="*/ 44317 w 44317"/>
                            <a:gd name="T5" fmla="*/ 16087 h 44584"/>
                            <a:gd name="T6" fmla="*/ 44317 w 44317"/>
                            <a:gd name="T7" fmla="*/ 25661 h 44584"/>
                            <a:gd name="T8" fmla="*/ 21412 w 44317"/>
                            <a:gd name="T9" fmla="*/ 25661 h 44584"/>
                            <a:gd name="T10" fmla="*/ 21412 w 44317"/>
                            <a:gd name="T11" fmla="*/ 35123 h 44584"/>
                            <a:gd name="T12" fmla="*/ 44317 w 44317"/>
                            <a:gd name="T13" fmla="*/ 35123 h 44584"/>
                            <a:gd name="T14" fmla="*/ 44317 w 44317"/>
                            <a:gd name="T15" fmla="*/ 44584 h 44584"/>
                            <a:gd name="T16" fmla="*/ 11951 w 44317"/>
                            <a:gd name="T17" fmla="*/ 44584 h 44584"/>
                            <a:gd name="T18" fmla="*/ 11951 w 44317"/>
                            <a:gd name="T19" fmla="*/ 16212 h 44584"/>
                            <a:gd name="T20" fmla="*/ 26886 w 44317"/>
                            <a:gd name="T21" fmla="*/ 16212 h 44584"/>
                            <a:gd name="T22" fmla="*/ 16269 w 44317"/>
                            <a:gd name="T23" fmla="*/ 9456 h 44584"/>
                            <a:gd name="T24" fmla="*/ 0 w 44317"/>
                            <a:gd name="T25" fmla="*/ 9456 h 44584"/>
                            <a:gd name="T26" fmla="*/ 0 w 44317"/>
                            <a:gd name="T27" fmla="*/ 0 h 44584"/>
                            <a:gd name="T28" fmla="*/ 0 w 44317"/>
                            <a:gd name="T29" fmla="*/ 0 h 44584"/>
                            <a:gd name="T30" fmla="*/ 44317 w 44317"/>
                            <a:gd name="T31" fmla="*/ 44584 h 445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T28" t="T29" r="T30" b="T31"/>
                          <a:pathLst>
                            <a:path w="44317" h="44584">
                              <a:moveTo>
                                <a:pt x="0" y="0"/>
                              </a:moveTo>
                              <a:lnTo>
                                <a:pt x="19050" y="7"/>
                              </a:lnTo>
                              <a:lnTo>
                                <a:pt x="44317" y="16087"/>
                              </a:lnTo>
                              <a:lnTo>
                                <a:pt x="44317" y="25661"/>
                              </a:lnTo>
                              <a:lnTo>
                                <a:pt x="21412" y="25661"/>
                              </a:lnTo>
                              <a:lnTo>
                                <a:pt x="21412" y="35123"/>
                              </a:lnTo>
                              <a:lnTo>
                                <a:pt x="44317" y="35123"/>
                              </a:lnTo>
                              <a:lnTo>
                                <a:pt x="44317" y="44584"/>
                              </a:lnTo>
                              <a:lnTo>
                                <a:pt x="11951" y="44584"/>
                              </a:lnTo>
                              <a:lnTo>
                                <a:pt x="11951" y="16212"/>
                              </a:lnTo>
                              <a:lnTo>
                                <a:pt x="26886" y="16212"/>
                              </a:lnTo>
                              <a:lnTo>
                                <a:pt x="16269" y="9456"/>
                              </a:lnTo>
                              <a:lnTo>
                                <a:pt x="0" y="9456"/>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82" name="Shape 78"/>
                      <wps:cNvSpPr>
                        <a:spLocks/>
                      </wps:cNvSpPr>
                      <wps:spPr bwMode="auto">
                        <a:xfrm>
                          <a:off x="17300" y="1180"/>
                          <a:ext cx="443" cy="1433"/>
                        </a:xfrm>
                        <a:custGeom>
                          <a:avLst/>
                          <a:gdLst>
                            <a:gd name="T0" fmla="*/ 38227 w 44317"/>
                            <a:gd name="T1" fmla="*/ 0 h 143307"/>
                            <a:gd name="T2" fmla="*/ 42799 w 44317"/>
                            <a:gd name="T3" fmla="*/ 317 h 143307"/>
                            <a:gd name="T4" fmla="*/ 44317 w 44317"/>
                            <a:gd name="T5" fmla="*/ 686 h 143307"/>
                            <a:gd name="T6" fmla="*/ 44317 w 44317"/>
                            <a:gd name="T7" fmla="*/ 19806 h 143307"/>
                            <a:gd name="T8" fmla="*/ 41250 w 44317"/>
                            <a:gd name="T9" fmla="*/ 25578 h 143307"/>
                            <a:gd name="T10" fmla="*/ 40970 w 44317"/>
                            <a:gd name="T11" fmla="*/ 25717 h 143307"/>
                            <a:gd name="T12" fmla="*/ 35966 w 44317"/>
                            <a:gd name="T13" fmla="*/ 35420 h 143307"/>
                            <a:gd name="T14" fmla="*/ 39459 w 44317"/>
                            <a:gd name="T15" fmla="*/ 43853 h 143307"/>
                            <a:gd name="T16" fmla="*/ 43332 w 44317"/>
                            <a:gd name="T17" fmla="*/ 46406 h 143307"/>
                            <a:gd name="T18" fmla="*/ 41948 w 44317"/>
                            <a:gd name="T19" fmla="*/ 40792 h 143307"/>
                            <a:gd name="T20" fmla="*/ 44317 w 44317"/>
                            <a:gd name="T21" fmla="*/ 36987 h 143307"/>
                            <a:gd name="T22" fmla="*/ 44317 w 44317"/>
                            <a:gd name="T23" fmla="*/ 55190 h 143307"/>
                            <a:gd name="T24" fmla="*/ 32901 w 44317"/>
                            <a:gd name="T25" fmla="*/ 50460 h 143307"/>
                            <a:gd name="T26" fmla="*/ 26645 w 44317"/>
                            <a:gd name="T27" fmla="*/ 35344 h 143307"/>
                            <a:gd name="T28" fmla="*/ 36094 w 44317"/>
                            <a:gd name="T29" fmla="*/ 17615 h 143307"/>
                            <a:gd name="T30" fmla="*/ 36195 w 44317"/>
                            <a:gd name="T31" fmla="*/ 17501 h 143307"/>
                            <a:gd name="T32" fmla="*/ 36259 w 44317"/>
                            <a:gd name="T33" fmla="*/ 17475 h 143307"/>
                            <a:gd name="T34" fmla="*/ 37808 w 44317"/>
                            <a:gd name="T35" fmla="*/ 14249 h 143307"/>
                            <a:gd name="T36" fmla="*/ 33045 w 44317"/>
                            <a:gd name="T37" fmla="*/ 9982 h 143307"/>
                            <a:gd name="T38" fmla="*/ 20117 w 44317"/>
                            <a:gd name="T39" fmla="*/ 16954 h 143307"/>
                            <a:gd name="T40" fmla="*/ 12611 w 44317"/>
                            <a:gd name="T41" fmla="*/ 35065 h 143307"/>
                            <a:gd name="T42" fmla="*/ 18961 w 44317"/>
                            <a:gd name="T43" fmla="*/ 51943 h 143307"/>
                            <a:gd name="T44" fmla="*/ 39310 w 44317"/>
                            <a:gd name="T45" fmla="*/ 74853 h 143307"/>
                            <a:gd name="T46" fmla="*/ 44317 w 44317"/>
                            <a:gd name="T47" fmla="*/ 80620 h 143307"/>
                            <a:gd name="T48" fmla="*/ 44317 w 44317"/>
                            <a:gd name="T49" fmla="*/ 108615 h 143307"/>
                            <a:gd name="T50" fmla="*/ 43605 w 44317"/>
                            <a:gd name="T51" fmla="*/ 110331 h 143307"/>
                            <a:gd name="T52" fmla="*/ 28385 w 44317"/>
                            <a:gd name="T53" fmla="*/ 116637 h 143307"/>
                            <a:gd name="T54" fmla="*/ 21412 w 44317"/>
                            <a:gd name="T55" fmla="*/ 115456 h 143307"/>
                            <a:gd name="T56" fmla="*/ 21412 w 44317"/>
                            <a:gd name="T57" fmla="*/ 133845 h 143307"/>
                            <a:gd name="T58" fmla="*/ 44317 w 44317"/>
                            <a:gd name="T59" fmla="*/ 133845 h 143307"/>
                            <a:gd name="T60" fmla="*/ 44317 w 44317"/>
                            <a:gd name="T61" fmla="*/ 143307 h 143307"/>
                            <a:gd name="T62" fmla="*/ 11951 w 44317"/>
                            <a:gd name="T63" fmla="*/ 143307 h 143307"/>
                            <a:gd name="T64" fmla="*/ 11951 w 44317"/>
                            <a:gd name="T65" fmla="*/ 110350 h 143307"/>
                            <a:gd name="T66" fmla="*/ 0 w 44317"/>
                            <a:gd name="T67" fmla="*/ 87068 h 143307"/>
                            <a:gd name="T68" fmla="*/ 0 w 44317"/>
                            <a:gd name="T69" fmla="*/ 66315 h 143307"/>
                            <a:gd name="T70" fmla="*/ 17996 w 44317"/>
                            <a:gd name="T71" fmla="*/ 101282 h 143307"/>
                            <a:gd name="T72" fmla="*/ 18034 w 44317"/>
                            <a:gd name="T73" fmla="*/ 101346 h 143307"/>
                            <a:gd name="T74" fmla="*/ 28385 w 44317"/>
                            <a:gd name="T75" fmla="*/ 107175 h 143307"/>
                            <a:gd name="T76" fmla="*/ 36919 w 44317"/>
                            <a:gd name="T77" fmla="*/ 103645 h 143307"/>
                            <a:gd name="T78" fmla="*/ 40462 w 44317"/>
                            <a:gd name="T79" fmla="*/ 95110 h 143307"/>
                            <a:gd name="T80" fmla="*/ 37478 w 44317"/>
                            <a:gd name="T81" fmla="*/ 87173 h 143307"/>
                            <a:gd name="T82" fmla="*/ 37440 w 44317"/>
                            <a:gd name="T83" fmla="*/ 87122 h 143307"/>
                            <a:gd name="T84" fmla="*/ 37389 w 44317"/>
                            <a:gd name="T85" fmla="*/ 87058 h 143307"/>
                            <a:gd name="T86" fmla="*/ 10681 w 44317"/>
                            <a:gd name="T87" fmla="*/ 56718 h 143307"/>
                            <a:gd name="T88" fmla="*/ 3162 w 44317"/>
                            <a:gd name="T89" fmla="*/ 35065 h 143307"/>
                            <a:gd name="T90" fmla="*/ 38227 w 44317"/>
                            <a:gd name="T91" fmla="*/ 0 h 143307"/>
                            <a:gd name="T92" fmla="*/ 0 w 44317"/>
                            <a:gd name="T93" fmla="*/ 0 h 143307"/>
                            <a:gd name="T94" fmla="*/ 44317 w 44317"/>
                            <a:gd name="T95" fmla="*/ 143307 h 143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T92" t="T93" r="T94" b="T95"/>
                          <a:pathLst>
                            <a:path w="44317" h="143307">
                              <a:moveTo>
                                <a:pt x="38227" y="0"/>
                              </a:moveTo>
                              <a:cubicBezTo>
                                <a:pt x="39776" y="0"/>
                                <a:pt x="41301" y="114"/>
                                <a:pt x="42799" y="317"/>
                              </a:cubicBezTo>
                              <a:lnTo>
                                <a:pt x="44317" y="686"/>
                              </a:lnTo>
                              <a:lnTo>
                                <a:pt x="44317" y="19806"/>
                              </a:lnTo>
                              <a:lnTo>
                                <a:pt x="41250" y="25578"/>
                              </a:lnTo>
                              <a:lnTo>
                                <a:pt x="40970" y="25717"/>
                              </a:lnTo>
                              <a:cubicBezTo>
                                <a:pt x="37935" y="27902"/>
                                <a:pt x="35966" y="31407"/>
                                <a:pt x="35966" y="35420"/>
                              </a:cubicBezTo>
                              <a:cubicBezTo>
                                <a:pt x="35966" y="38722"/>
                                <a:pt x="37287" y="41681"/>
                                <a:pt x="39459" y="43853"/>
                              </a:cubicBezTo>
                              <a:cubicBezTo>
                                <a:pt x="40564" y="44945"/>
                                <a:pt x="41885" y="45809"/>
                                <a:pt x="43332" y="46406"/>
                              </a:cubicBezTo>
                              <a:cubicBezTo>
                                <a:pt x="42393" y="44767"/>
                                <a:pt x="41770" y="42812"/>
                                <a:pt x="41948" y="40792"/>
                              </a:cubicBezTo>
                              <a:lnTo>
                                <a:pt x="44317" y="36987"/>
                              </a:lnTo>
                              <a:lnTo>
                                <a:pt x="44317" y="55190"/>
                              </a:lnTo>
                              <a:lnTo>
                                <a:pt x="32901" y="50460"/>
                              </a:lnTo>
                              <a:cubicBezTo>
                                <a:pt x="29035" y="46593"/>
                                <a:pt x="26645" y="41250"/>
                                <a:pt x="26645" y="35344"/>
                              </a:cubicBezTo>
                              <a:cubicBezTo>
                                <a:pt x="26645" y="27953"/>
                                <a:pt x="30391" y="21450"/>
                                <a:pt x="36094" y="17615"/>
                              </a:cubicBezTo>
                              <a:lnTo>
                                <a:pt x="36195" y="17501"/>
                              </a:lnTo>
                              <a:lnTo>
                                <a:pt x="36259" y="17475"/>
                              </a:lnTo>
                              <a:cubicBezTo>
                                <a:pt x="37198" y="16700"/>
                                <a:pt x="37833" y="15570"/>
                                <a:pt x="37808" y="14249"/>
                              </a:cubicBezTo>
                              <a:cubicBezTo>
                                <a:pt x="37757" y="9792"/>
                                <a:pt x="33871" y="9792"/>
                                <a:pt x="33045" y="9982"/>
                              </a:cubicBezTo>
                              <a:cubicBezTo>
                                <a:pt x="28042" y="10998"/>
                                <a:pt x="23597" y="13475"/>
                                <a:pt x="20117" y="16954"/>
                              </a:cubicBezTo>
                              <a:cubicBezTo>
                                <a:pt x="15469" y="21603"/>
                                <a:pt x="12611" y="27978"/>
                                <a:pt x="12611" y="35065"/>
                              </a:cubicBezTo>
                              <a:cubicBezTo>
                                <a:pt x="12611" y="41542"/>
                                <a:pt x="14999" y="47422"/>
                                <a:pt x="18961" y="51943"/>
                              </a:cubicBezTo>
                              <a:cubicBezTo>
                                <a:pt x="18961" y="51943"/>
                                <a:pt x="31620" y="66116"/>
                                <a:pt x="39310" y="74853"/>
                              </a:cubicBezTo>
                              <a:lnTo>
                                <a:pt x="44317" y="80620"/>
                              </a:lnTo>
                              <a:lnTo>
                                <a:pt x="44317" y="108615"/>
                              </a:lnTo>
                              <a:lnTo>
                                <a:pt x="43605" y="110331"/>
                              </a:lnTo>
                              <a:cubicBezTo>
                                <a:pt x="39710" y="114227"/>
                                <a:pt x="34328" y="116637"/>
                                <a:pt x="28385" y="116637"/>
                              </a:cubicBezTo>
                              <a:cubicBezTo>
                                <a:pt x="25959" y="116637"/>
                                <a:pt x="23597" y="116192"/>
                                <a:pt x="21412" y="115456"/>
                              </a:cubicBezTo>
                              <a:lnTo>
                                <a:pt x="21412" y="133845"/>
                              </a:lnTo>
                              <a:lnTo>
                                <a:pt x="44317" y="133845"/>
                              </a:lnTo>
                              <a:lnTo>
                                <a:pt x="44317" y="143307"/>
                              </a:lnTo>
                              <a:lnTo>
                                <a:pt x="11951" y="143307"/>
                              </a:lnTo>
                              <a:lnTo>
                                <a:pt x="11951" y="110350"/>
                              </a:lnTo>
                              <a:lnTo>
                                <a:pt x="0" y="87068"/>
                              </a:lnTo>
                              <a:lnTo>
                                <a:pt x="0" y="66315"/>
                              </a:lnTo>
                              <a:lnTo>
                                <a:pt x="17996" y="101282"/>
                              </a:lnTo>
                              <a:lnTo>
                                <a:pt x="18034" y="101346"/>
                              </a:lnTo>
                              <a:cubicBezTo>
                                <a:pt x="20168" y="104851"/>
                                <a:pt x="23990" y="107175"/>
                                <a:pt x="28385" y="107175"/>
                              </a:cubicBezTo>
                              <a:cubicBezTo>
                                <a:pt x="31725" y="107175"/>
                                <a:pt x="34722" y="105842"/>
                                <a:pt x="36919" y="103645"/>
                              </a:cubicBezTo>
                              <a:cubicBezTo>
                                <a:pt x="39116" y="101448"/>
                                <a:pt x="40449" y="98463"/>
                                <a:pt x="40462" y="95110"/>
                              </a:cubicBezTo>
                              <a:cubicBezTo>
                                <a:pt x="40449" y="92050"/>
                                <a:pt x="39345" y="89306"/>
                                <a:pt x="37478" y="87173"/>
                              </a:cubicBezTo>
                              <a:lnTo>
                                <a:pt x="37440" y="87122"/>
                              </a:lnTo>
                              <a:lnTo>
                                <a:pt x="37389" y="87058"/>
                              </a:lnTo>
                              <a:cubicBezTo>
                                <a:pt x="34417" y="83452"/>
                                <a:pt x="10846" y="57023"/>
                                <a:pt x="10681" y="56718"/>
                              </a:cubicBezTo>
                              <a:cubicBezTo>
                                <a:pt x="5982" y="50762"/>
                                <a:pt x="3150" y="43231"/>
                                <a:pt x="3162" y="35065"/>
                              </a:cubicBezTo>
                              <a:cubicBezTo>
                                <a:pt x="3162" y="15697"/>
                                <a:pt x="18860" y="0"/>
                                <a:pt x="38227" y="0"/>
                              </a:cubicBez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83" name="Shape 79"/>
                      <wps:cNvSpPr>
                        <a:spLocks/>
                      </wps:cNvSpPr>
                      <wps:spPr bwMode="auto">
                        <a:xfrm>
                          <a:off x="17300" y="674"/>
                          <a:ext cx="124" cy="266"/>
                        </a:xfrm>
                        <a:custGeom>
                          <a:avLst/>
                          <a:gdLst>
                            <a:gd name="T0" fmla="*/ 0 w 12357"/>
                            <a:gd name="T1" fmla="*/ 0 h 26639"/>
                            <a:gd name="T2" fmla="*/ 12345 w 12357"/>
                            <a:gd name="T3" fmla="*/ 0 h 26639"/>
                            <a:gd name="T4" fmla="*/ 12357 w 12357"/>
                            <a:gd name="T5" fmla="*/ 14148 h 26639"/>
                            <a:gd name="T6" fmla="*/ 8669 w 12357"/>
                            <a:gd name="T7" fmla="*/ 23041 h 26639"/>
                            <a:gd name="T8" fmla="*/ 0 w 12357"/>
                            <a:gd name="T9" fmla="*/ 26639 h 26639"/>
                            <a:gd name="T10" fmla="*/ 0 w 12357"/>
                            <a:gd name="T11" fmla="*/ 17336 h 26639"/>
                            <a:gd name="T12" fmla="*/ 3188 w 12357"/>
                            <a:gd name="T13" fmla="*/ 14148 h 26639"/>
                            <a:gd name="T14" fmla="*/ 3188 w 12357"/>
                            <a:gd name="T15" fmla="*/ 14122 h 26639"/>
                            <a:gd name="T16" fmla="*/ 3226 w 12357"/>
                            <a:gd name="T17" fmla="*/ 9157 h 26639"/>
                            <a:gd name="T18" fmla="*/ 0 w 12357"/>
                            <a:gd name="T19" fmla="*/ 9157 h 26639"/>
                            <a:gd name="T20" fmla="*/ 0 w 12357"/>
                            <a:gd name="T21" fmla="*/ 0 h 26639"/>
                            <a:gd name="T22" fmla="*/ 0 w 12357"/>
                            <a:gd name="T23" fmla="*/ 0 h 26639"/>
                            <a:gd name="T24" fmla="*/ 12357 w 12357"/>
                            <a:gd name="T25" fmla="*/ 26639 h 26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12357" h="26639">
                              <a:moveTo>
                                <a:pt x="0" y="0"/>
                              </a:moveTo>
                              <a:lnTo>
                                <a:pt x="12345" y="0"/>
                              </a:lnTo>
                              <a:lnTo>
                                <a:pt x="12357" y="14148"/>
                              </a:lnTo>
                              <a:cubicBezTo>
                                <a:pt x="12357" y="17621"/>
                                <a:pt x="10947" y="20765"/>
                                <a:pt x="8669" y="23041"/>
                              </a:cubicBezTo>
                              <a:lnTo>
                                <a:pt x="0" y="26639"/>
                              </a:lnTo>
                              <a:lnTo>
                                <a:pt x="0" y="17336"/>
                              </a:lnTo>
                              <a:lnTo>
                                <a:pt x="3188" y="14148"/>
                              </a:lnTo>
                              <a:lnTo>
                                <a:pt x="3188" y="14122"/>
                              </a:lnTo>
                              <a:lnTo>
                                <a:pt x="3226" y="9157"/>
                              </a:lnTo>
                              <a:lnTo>
                                <a:pt x="0" y="9157"/>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84" name="Shape 80"/>
                      <wps:cNvSpPr>
                        <a:spLocks/>
                      </wps:cNvSpPr>
                      <wps:spPr bwMode="auto">
                        <a:xfrm>
                          <a:off x="17743" y="2893"/>
                          <a:ext cx="2" cy="96"/>
                        </a:xfrm>
                        <a:custGeom>
                          <a:avLst/>
                          <a:gdLst>
                            <a:gd name="T0" fmla="*/ 0 w 197"/>
                            <a:gd name="T1" fmla="*/ 0 h 9574"/>
                            <a:gd name="T2" fmla="*/ 197 w 197"/>
                            <a:gd name="T3" fmla="*/ 125 h 9574"/>
                            <a:gd name="T4" fmla="*/ 197 w 197"/>
                            <a:gd name="T5" fmla="*/ 9574 h 9574"/>
                            <a:gd name="T6" fmla="*/ 0 w 197"/>
                            <a:gd name="T7" fmla="*/ 9574 h 9574"/>
                            <a:gd name="T8" fmla="*/ 0 w 197"/>
                            <a:gd name="T9" fmla="*/ 0 h 9574"/>
                            <a:gd name="T10" fmla="*/ 0 w 197"/>
                            <a:gd name="T11" fmla="*/ 0 h 9574"/>
                            <a:gd name="T12" fmla="*/ 197 w 197"/>
                            <a:gd name="T13" fmla="*/ 9574 h 9574"/>
                          </a:gdLst>
                          <a:ahLst/>
                          <a:cxnLst>
                            <a:cxn ang="0">
                              <a:pos x="T0" y="T1"/>
                            </a:cxn>
                            <a:cxn ang="0">
                              <a:pos x="T2" y="T3"/>
                            </a:cxn>
                            <a:cxn ang="0">
                              <a:pos x="T4" y="T5"/>
                            </a:cxn>
                            <a:cxn ang="0">
                              <a:pos x="T6" y="T7"/>
                            </a:cxn>
                            <a:cxn ang="0">
                              <a:pos x="T8" y="T9"/>
                            </a:cxn>
                          </a:cxnLst>
                          <a:rect l="T10" t="T11" r="T12" b="T13"/>
                          <a:pathLst>
                            <a:path w="197" h="9574">
                              <a:moveTo>
                                <a:pt x="0" y="0"/>
                              </a:moveTo>
                              <a:lnTo>
                                <a:pt x="197" y="125"/>
                              </a:lnTo>
                              <a:lnTo>
                                <a:pt x="197" y="9574"/>
                              </a:lnTo>
                              <a:lnTo>
                                <a:pt x="0" y="9574"/>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85" name="Shape 81"/>
                      <wps:cNvSpPr>
                        <a:spLocks/>
                      </wps:cNvSpPr>
                      <wps:spPr bwMode="auto">
                        <a:xfrm>
                          <a:off x="17743" y="2518"/>
                          <a:ext cx="223" cy="660"/>
                        </a:xfrm>
                        <a:custGeom>
                          <a:avLst/>
                          <a:gdLst>
                            <a:gd name="T0" fmla="*/ 0 w 22282"/>
                            <a:gd name="T1" fmla="*/ 0 h 66002"/>
                            <a:gd name="T2" fmla="*/ 22282 w 22282"/>
                            <a:gd name="T3" fmla="*/ 0 h 66002"/>
                            <a:gd name="T4" fmla="*/ 22282 w 22282"/>
                            <a:gd name="T5" fmla="*/ 66002 h 66002"/>
                            <a:gd name="T6" fmla="*/ 0 w 22282"/>
                            <a:gd name="T7" fmla="*/ 66002 h 66002"/>
                            <a:gd name="T8" fmla="*/ 0 w 22282"/>
                            <a:gd name="T9" fmla="*/ 56540 h 66002"/>
                            <a:gd name="T10" fmla="*/ 12821 w 22282"/>
                            <a:gd name="T11" fmla="*/ 56540 h 66002"/>
                            <a:gd name="T12" fmla="*/ 12821 w 22282"/>
                            <a:gd name="T13" fmla="*/ 9461 h 66002"/>
                            <a:gd name="T14" fmla="*/ 0 w 22282"/>
                            <a:gd name="T15" fmla="*/ 9461 h 66002"/>
                            <a:gd name="T16" fmla="*/ 0 w 22282"/>
                            <a:gd name="T17" fmla="*/ 0 h 66002"/>
                            <a:gd name="T18" fmla="*/ 0 w 22282"/>
                            <a:gd name="T19" fmla="*/ 0 h 66002"/>
                            <a:gd name="T20" fmla="*/ 22282 w 22282"/>
                            <a:gd name="T21" fmla="*/ 66002 h 660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22282" h="66002">
                              <a:moveTo>
                                <a:pt x="0" y="0"/>
                              </a:moveTo>
                              <a:lnTo>
                                <a:pt x="22282" y="0"/>
                              </a:lnTo>
                              <a:lnTo>
                                <a:pt x="22282" y="66002"/>
                              </a:lnTo>
                              <a:lnTo>
                                <a:pt x="0" y="66002"/>
                              </a:lnTo>
                              <a:lnTo>
                                <a:pt x="0" y="56540"/>
                              </a:lnTo>
                              <a:lnTo>
                                <a:pt x="12821" y="56540"/>
                              </a:lnTo>
                              <a:lnTo>
                                <a:pt x="12821" y="9461"/>
                              </a:lnTo>
                              <a:lnTo>
                                <a:pt x="0" y="9461"/>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86" name="Shape 82"/>
                      <wps:cNvSpPr>
                        <a:spLocks/>
                      </wps:cNvSpPr>
                      <wps:spPr bwMode="auto">
                        <a:xfrm>
                          <a:off x="17743" y="1986"/>
                          <a:ext cx="56" cy="280"/>
                        </a:xfrm>
                        <a:custGeom>
                          <a:avLst/>
                          <a:gdLst>
                            <a:gd name="T0" fmla="*/ 0 w 5594"/>
                            <a:gd name="T1" fmla="*/ 0 h 27995"/>
                            <a:gd name="T2" fmla="*/ 375 w 5594"/>
                            <a:gd name="T3" fmla="*/ 432 h 27995"/>
                            <a:gd name="T4" fmla="*/ 400 w 5594"/>
                            <a:gd name="T5" fmla="*/ 470 h 27995"/>
                            <a:gd name="T6" fmla="*/ 5594 w 5594"/>
                            <a:gd name="T7" fmla="*/ 14491 h 27995"/>
                            <a:gd name="T8" fmla="*/ 0 w 5594"/>
                            <a:gd name="T9" fmla="*/ 27995 h 27995"/>
                            <a:gd name="T10" fmla="*/ 0 w 5594"/>
                            <a:gd name="T11" fmla="*/ 0 h 27995"/>
                            <a:gd name="T12" fmla="*/ 0 w 5594"/>
                            <a:gd name="T13" fmla="*/ 0 h 27995"/>
                            <a:gd name="T14" fmla="*/ 5594 w 5594"/>
                            <a:gd name="T15" fmla="*/ 27995 h 27995"/>
                          </a:gdLst>
                          <a:ahLst/>
                          <a:cxnLst>
                            <a:cxn ang="0">
                              <a:pos x="T0" y="T1"/>
                            </a:cxn>
                            <a:cxn ang="0">
                              <a:pos x="T2" y="T3"/>
                            </a:cxn>
                            <a:cxn ang="0">
                              <a:pos x="T4" y="T5"/>
                            </a:cxn>
                            <a:cxn ang="0">
                              <a:pos x="T6" y="T7"/>
                            </a:cxn>
                            <a:cxn ang="0">
                              <a:pos x="T8" y="T9"/>
                            </a:cxn>
                            <a:cxn ang="0">
                              <a:pos x="T10" y="T11"/>
                            </a:cxn>
                          </a:cxnLst>
                          <a:rect l="T12" t="T13" r="T14" b="T15"/>
                          <a:pathLst>
                            <a:path w="5594" h="27995">
                              <a:moveTo>
                                <a:pt x="0" y="0"/>
                              </a:moveTo>
                              <a:lnTo>
                                <a:pt x="375" y="432"/>
                              </a:lnTo>
                              <a:lnTo>
                                <a:pt x="400" y="470"/>
                              </a:lnTo>
                              <a:cubicBezTo>
                                <a:pt x="3626" y="4229"/>
                                <a:pt x="5594" y="9144"/>
                                <a:pt x="5594" y="14491"/>
                              </a:cubicBezTo>
                              <a:lnTo>
                                <a:pt x="0" y="27995"/>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87" name="Shape 83"/>
                      <wps:cNvSpPr>
                        <a:spLocks/>
                      </wps:cNvSpPr>
                      <wps:spPr bwMode="auto">
                        <a:xfrm>
                          <a:off x="17743" y="1186"/>
                          <a:ext cx="178" cy="561"/>
                        </a:xfrm>
                        <a:custGeom>
                          <a:avLst/>
                          <a:gdLst>
                            <a:gd name="T0" fmla="*/ 0 w 17812"/>
                            <a:gd name="T1" fmla="*/ 0 h 56032"/>
                            <a:gd name="T2" fmla="*/ 4858 w 17812"/>
                            <a:gd name="T3" fmla="*/ 1181 h 56032"/>
                            <a:gd name="T4" fmla="*/ 17812 w 17812"/>
                            <a:gd name="T5" fmla="*/ 20688 h 56032"/>
                            <a:gd name="T6" fmla="*/ 15081 w 17812"/>
                            <a:gd name="T7" fmla="*/ 31013 h 56032"/>
                            <a:gd name="T8" fmla="*/ 10039 w 17812"/>
                            <a:gd name="T9" fmla="*/ 36995 h 56032"/>
                            <a:gd name="T10" fmla="*/ 10014 w 17812"/>
                            <a:gd name="T11" fmla="*/ 37058 h 56032"/>
                            <a:gd name="T12" fmla="*/ 7804 w 17812"/>
                            <a:gd name="T13" fmla="*/ 42672 h 56032"/>
                            <a:gd name="T14" fmla="*/ 15996 w 17812"/>
                            <a:gd name="T15" fmla="*/ 50863 h 56032"/>
                            <a:gd name="T16" fmla="*/ 17570 w 17812"/>
                            <a:gd name="T17" fmla="*/ 50749 h 56032"/>
                            <a:gd name="T18" fmla="*/ 17698 w 17812"/>
                            <a:gd name="T19" fmla="*/ 50812 h 56032"/>
                            <a:gd name="T20" fmla="*/ 3689 w 17812"/>
                            <a:gd name="T21" fmla="*/ 56032 h 56032"/>
                            <a:gd name="T22" fmla="*/ 0 w 17812"/>
                            <a:gd name="T23" fmla="*/ 54503 h 56032"/>
                            <a:gd name="T24" fmla="*/ 0 w 17812"/>
                            <a:gd name="T25" fmla="*/ 36301 h 56032"/>
                            <a:gd name="T26" fmla="*/ 4121 w 17812"/>
                            <a:gd name="T27" fmla="*/ 29679 h 56032"/>
                            <a:gd name="T28" fmla="*/ 8350 w 17812"/>
                            <a:gd name="T29" fmla="*/ 20688 h 56032"/>
                            <a:gd name="T30" fmla="*/ 4934 w 17812"/>
                            <a:gd name="T31" fmla="*/ 12407 h 56032"/>
                            <a:gd name="T32" fmla="*/ 2635 w 17812"/>
                            <a:gd name="T33" fmla="*/ 10680 h 56032"/>
                            <a:gd name="T34" fmla="*/ 2953 w 17812"/>
                            <a:gd name="T35" fmla="*/ 13563 h 56032"/>
                            <a:gd name="T36" fmla="*/ 0 w 17812"/>
                            <a:gd name="T37" fmla="*/ 19120 h 56032"/>
                            <a:gd name="T38" fmla="*/ 0 w 17812"/>
                            <a:gd name="T39" fmla="*/ 0 h 56032"/>
                            <a:gd name="T40" fmla="*/ 0 w 17812"/>
                            <a:gd name="T41" fmla="*/ 0 h 56032"/>
                            <a:gd name="T42" fmla="*/ 17812 w 17812"/>
                            <a:gd name="T43" fmla="*/ 56032 h 560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T40" t="T41" r="T42" b="T43"/>
                          <a:pathLst>
                            <a:path w="17812" h="56032">
                              <a:moveTo>
                                <a:pt x="0" y="0"/>
                              </a:moveTo>
                              <a:lnTo>
                                <a:pt x="4858" y="1181"/>
                              </a:lnTo>
                              <a:cubicBezTo>
                                <a:pt x="12465" y="4381"/>
                                <a:pt x="17812" y="11912"/>
                                <a:pt x="17812" y="20688"/>
                              </a:cubicBezTo>
                              <a:cubicBezTo>
                                <a:pt x="17812" y="24434"/>
                                <a:pt x="16808" y="27952"/>
                                <a:pt x="15081" y="31013"/>
                              </a:cubicBezTo>
                              <a:cubicBezTo>
                                <a:pt x="15107" y="31026"/>
                                <a:pt x="13392" y="33731"/>
                                <a:pt x="10039" y="36995"/>
                              </a:cubicBezTo>
                              <a:lnTo>
                                <a:pt x="10014" y="37058"/>
                              </a:lnTo>
                              <a:cubicBezTo>
                                <a:pt x="8642" y="38531"/>
                                <a:pt x="7804" y="40500"/>
                                <a:pt x="7804" y="42672"/>
                              </a:cubicBezTo>
                              <a:cubicBezTo>
                                <a:pt x="7804" y="47193"/>
                                <a:pt x="11474" y="50863"/>
                                <a:pt x="15996" y="50863"/>
                              </a:cubicBezTo>
                              <a:cubicBezTo>
                                <a:pt x="16605" y="50863"/>
                                <a:pt x="16999" y="50863"/>
                                <a:pt x="17570" y="50749"/>
                              </a:cubicBezTo>
                              <a:lnTo>
                                <a:pt x="17698" y="50812"/>
                              </a:lnTo>
                              <a:cubicBezTo>
                                <a:pt x="13938" y="54063"/>
                                <a:pt x="9049" y="56032"/>
                                <a:pt x="3689" y="56032"/>
                              </a:cubicBezTo>
                              <a:lnTo>
                                <a:pt x="0" y="54503"/>
                              </a:lnTo>
                              <a:lnTo>
                                <a:pt x="0" y="36301"/>
                              </a:lnTo>
                              <a:lnTo>
                                <a:pt x="4121" y="29679"/>
                              </a:lnTo>
                              <a:cubicBezTo>
                                <a:pt x="6712" y="27520"/>
                                <a:pt x="8350" y="24320"/>
                                <a:pt x="8350" y="20688"/>
                              </a:cubicBezTo>
                              <a:cubicBezTo>
                                <a:pt x="8350" y="17437"/>
                                <a:pt x="7055" y="14541"/>
                                <a:pt x="4934" y="12407"/>
                              </a:cubicBezTo>
                              <a:cubicBezTo>
                                <a:pt x="4248" y="11734"/>
                                <a:pt x="3461" y="11175"/>
                                <a:pt x="2635" y="10680"/>
                              </a:cubicBezTo>
                              <a:cubicBezTo>
                                <a:pt x="2839" y="11607"/>
                                <a:pt x="2953" y="12572"/>
                                <a:pt x="2953" y="13563"/>
                              </a:cubicBezTo>
                              <a:lnTo>
                                <a:pt x="0" y="19120"/>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88" name="Shape 84"/>
                      <wps:cNvSpPr>
                        <a:spLocks/>
                      </wps:cNvSpPr>
                      <wps:spPr bwMode="auto">
                        <a:xfrm>
                          <a:off x="16546" y="4808"/>
                          <a:ext cx="419" cy="579"/>
                        </a:xfrm>
                        <a:custGeom>
                          <a:avLst/>
                          <a:gdLst>
                            <a:gd name="T0" fmla="*/ 0 w 41897"/>
                            <a:gd name="T1" fmla="*/ 0 h 57874"/>
                            <a:gd name="T2" fmla="*/ 41897 w 41897"/>
                            <a:gd name="T3" fmla="*/ 0 h 57874"/>
                            <a:gd name="T4" fmla="*/ 41897 w 41897"/>
                            <a:gd name="T5" fmla="*/ 10414 h 57874"/>
                            <a:gd name="T6" fmla="*/ 26226 w 41897"/>
                            <a:gd name="T7" fmla="*/ 10414 h 57874"/>
                            <a:gd name="T8" fmla="*/ 26226 w 41897"/>
                            <a:gd name="T9" fmla="*/ 57874 h 57874"/>
                            <a:gd name="T10" fmla="*/ 15507 w 41897"/>
                            <a:gd name="T11" fmla="*/ 57874 h 57874"/>
                            <a:gd name="T12" fmla="*/ 15507 w 41897"/>
                            <a:gd name="T13" fmla="*/ 10414 h 57874"/>
                            <a:gd name="T14" fmla="*/ 0 w 41897"/>
                            <a:gd name="T15" fmla="*/ 10414 h 57874"/>
                            <a:gd name="T16" fmla="*/ 0 w 41897"/>
                            <a:gd name="T17" fmla="*/ 0 h 57874"/>
                            <a:gd name="T18" fmla="*/ 0 w 41897"/>
                            <a:gd name="T19" fmla="*/ 0 h 57874"/>
                            <a:gd name="T20" fmla="*/ 41897 w 41897"/>
                            <a:gd name="T21" fmla="*/ 57874 h 578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41897" h="57874">
                              <a:moveTo>
                                <a:pt x="0" y="0"/>
                              </a:moveTo>
                              <a:lnTo>
                                <a:pt x="41897" y="0"/>
                              </a:lnTo>
                              <a:lnTo>
                                <a:pt x="41897" y="10414"/>
                              </a:lnTo>
                              <a:lnTo>
                                <a:pt x="26226" y="10414"/>
                              </a:lnTo>
                              <a:lnTo>
                                <a:pt x="26226" y="57874"/>
                              </a:lnTo>
                              <a:lnTo>
                                <a:pt x="15507" y="57874"/>
                              </a:lnTo>
                              <a:lnTo>
                                <a:pt x="15507" y="10414"/>
                              </a:lnTo>
                              <a:lnTo>
                                <a:pt x="0" y="10414"/>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89" name="Shape 85"/>
                      <wps:cNvSpPr>
                        <a:spLocks/>
                      </wps:cNvSpPr>
                      <wps:spPr bwMode="auto">
                        <a:xfrm>
                          <a:off x="14744" y="4808"/>
                          <a:ext cx="382" cy="579"/>
                        </a:xfrm>
                        <a:custGeom>
                          <a:avLst/>
                          <a:gdLst>
                            <a:gd name="T0" fmla="*/ 0 w 38227"/>
                            <a:gd name="T1" fmla="*/ 0 h 57874"/>
                            <a:gd name="T2" fmla="*/ 38227 w 38227"/>
                            <a:gd name="T3" fmla="*/ 0 h 57874"/>
                            <a:gd name="T4" fmla="*/ 38227 w 38227"/>
                            <a:gd name="T5" fmla="*/ 10414 h 57874"/>
                            <a:gd name="T6" fmla="*/ 10719 w 38227"/>
                            <a:gd name="T7" fmla="*/ 10414 h 57874"/>
                            <a:gd name="T8" fmla="*/ 10719 w 38227"/>
                            <a:gd name="T9" fmla="*/ 23736 h 57874"/>
                            <a:gd name="T10" fmla="*/ 34303 w 38227"/>
                            <a:gd name="T11" fmla="*/ 23736 h 57874"/>
                            <a:gd name="T12" fmla="*/ 34303 w 38227"/>
                            <a:gd name="T13" fmla="*/ 34138 h 57874"/>
                            <a:gd name="T14" fmla="*/ 10719 w 38227"/>
                            <a:gd name="T15" fmla="*/ 34138 h 57874"/>
                            <a:gd name="T16" fmla="*/ 10719 w 38227"/>
                            <a:gd name="T17" fmla="*/ 47447 h 57874"/>
                            <a:gd name="T18" fmla="*/ 38227 w 38227"/>
                            <a:gd name="T19" fmla="*/ 47447 h 57874"/>
                            <a:gd name="T20" fmla="*/ 38227 w 38227"/>
                            <a:gd name="T21" fmla="*/ 57874 h 57874"/>
                            <a:gd name="T22" fmla="*/ 0 w 38227"/>
                            <a:gd name="T23" fmla="*/ 57874 h 57874"/>
                            <a:gd name="T24" fmla="*/ 0 w 38227"/>
                            <a:gd name="T25" fmla="*/ 0 h 57874"/>
                            <a:gd name="T26" fmla="*/ 0 w 38227"/>
                            <a:gd name="T27" fmla="*/ 0 h 57874"/>
                            <a:gd name="T28" fmla="*/ 38227 w 38227"/>
                            <a:gd name="T29" fmla="*/ 57874 h 578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38227" h="57874">
                              <a:moveTo>
                                <a:pt x="0" y="0"/>
                              </a:moveTo>
                              <a:lnTo>
                                <a:pt x="38227" y="0"/>
                              </a:lnTo>
                              <a:lnTo>
                                <a:pt x="38227" y="10414"/>
                              </a:lnTo>
                              <a:lnTo>
                                <a:pt x="10719" y="10414"/>
                              </a:lnTo>
                              <a:lnTo>
                                <a:pt x="10719" y="23736"/>
                              </a:lnTo>
                              <a:lnTo>
                                <a:pt x="34303" y="23736"/>
                              </a:lnTo>
                              <a:lnTo>
                                <a:pt x="34303" y="34138"/>
                              </a:lnTo>
                              <a:lnTo>
                                <a:pt x="10719" y="34138"/>
                              </a:lnTo>
                              <a:lnTo>
                                <a:pt x="10719" y="47447"/>
                              </a:lnTo>
                              <a:lnTo>
                                <a:pt x="38227" y="47447"/>
                              </a:lnTo>
                              <a:lnTo>
                                <a:pt x="38227" y="57874"/>
                              </a:lnTo>
                              <a:lnTo>
                                <a:pt x="0" y="57874"/>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90" name="Shape 86"/>
                      <wps:cNvSpPr>
                        <a:spLocks/>
                      </wps:cNvSpPr>
                      <wps:spPr bwMode="auto">
                        <a:xfrm>
                          <a:off x="13282" y="4808"/>
                          <a:ext cx="469" cy="579"/>
                        </a:xfrm>
                        <a:custGeom>
                          <a:avLst/>
                          <a:gdLst>
                            <a:gd name="T0" fmla="*/ 0 w 46888"/>
                            <a:gd name="T1" fmla="*/ 0 h 57861"/>
                            <a:gd name="T2" fmla="*/ 12052 w 46888"/>
                            <a:gd name="T3" fmla="*/ 0 h 57861"/>
                            <a:gd name="T4" fmla="*/ 36170 w 46888"/>
                            <a:gd name="T5" fmla="*/ 42278 h 57861"/>
                            <a:gd name="T6" fmla="*/ 36170 w 46888"/>
                            <a:gd name="T7" fmla="*/ 0 h 57861"/>
                            <a:gd name="T8" fmla="*/ 46888 w 46888"/>
                            <a:gd name="T9" fmla="*/ 0 h 57861"/>
                            <a:gd name="T10" fmla="*/ 46888 w 46888"/>
                            <a:gd name="T11" fmla="*/ 57861 h 57861"/>
                            <a:gd name="T12" fmla="*/ 34989 w 46888"/>
                            <a:gd name="T13" fmla="*/ 57861 h 57861"/>
                            <a:gd name="T14" fmla="*/ 10719 w 46888"/>
                            <a:gd name="T15" fmla="*/ 15735 h 57861"/>
                            <a:gd name="T16" fmla="*/ 10719 w 46888"/>
                            <a:gd name="T17" fmla="*/ 57861 h 57861"/>
                            <a:gd name="T18" fmla="*/ 0 w 46888"/>
                            <a:gd name="T19" fmla="*/ 57861 h 57861"/>
                            <a:gd name="T20" fmla="*/ 0 w 46888"/>
                            <a:gd name="T21" fmla="*/ 0 h 57861"/>
                            <a:gd name="T22" fmla="*/ 0 w 46888"/>
                            <a:gd name="T23" fmla="*/ 0 h 57861"/>
                            <a:gd name="T24" fmla="*/ 46888 w 46888"/>
                            <a:gd name="T25" fmla="*/ 57861 h 578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46888" h="57861">
                              <a:moveTo>
                                <a:pt x="0" y="0"/>
                              </a:moveTo>
                              <a:lnTo>
                                <a:pt x="12052" y="0"/>
                              </a:lnTo>
                              <a:lnTo>
                                <a:pt x="36170" y="42278"/>
                              </a:lnTo>
                              <a:lnTo>
                                <a:pt x="36170" y="0"/>
                              </a:lnTo>
                              <a:lnTo>
                                <a:pt x="46888" y="0"/>
                              </a:lnTo>
                              <a:lnTo>
                                <a:pt x="46888" y="57861"/>
                              </a:lnTo>
                              <a:lnTo>
                                <a:pt x="34989" y="57861"/>
                              </a:lnTo>
                              <a:lnTo>
                                <a:pt x="10719" y="15735"/>
                              </a:lnTo>
                              <a:lnTo>
                                <a:pt x="10719" y="57861"/>
                              </a:lnTo>
                              <a:lnTo>
                                <a:pt x="0" y="57861"/>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91" name="Shape 87"/>
                      <wps:cNvSpPr>
                        <a:spLocks/>
                      </wps:cNvSpPr>
                      <wps:spPr bwMode="auto">
                        <a:xfrm>
                          <a:off x="15802" y="4796"/>
                          <a:ext cx="429" cy="603"/>
                        </a:xfrm>
                        <a:custGeom>
                          <a:avLst/>
                          <a:gdLst>
                            <a:gd name="T0" fmla="*/ 21260 w 42913"/>
                            <a:gd name="T1" fmla="*/ 0 h 60363"/>
                            <a:gd name="T2" fmla="*/ 39700 w 42913"/>
                            <a:gd name="T3" fmla="*/ 8153 h 60363"/>
                            <a:gd name="T4" fmla="*/ 32537 w 42913"/>
                            <a:gd name="T5" fmla="*/ 15304 h 60363"/>
                            <a:gd name="T6" fmla="*/ 20358 w 42913"/>
                            <a:gd name="T7" fmla="*/ 9182 h 60363"/>
                            <a:gd name="T8" fmla="*/ 10998 w 42913"/>
                            <a:gd name="T9" fmla="*/ 16574 h 60363"/>
                            <a:gd name="T10" fmla="*/ 19533 w 42913"/>
                            <a:gd name="T11" fmla="*/ 23787 h 60363"/>
                            <a:gd name="T12" fmla="*/ 29540 w 42913"/>
                            <a:gd name="T13" fmla="*/ 26251 h 60363"/>
                            <a:gd name="T14" fmla="*/ 42913 w 42913"/>
                            <a:gd name="T15" fmla="*/ 42494 h 60363"/>
                            <a:gd name="T16" fmla="*/ 20434 w 42913"/>
                            <a:gd name="T17" fmla="*/ 60363 h 60363"/>
                            <a:gd name="T18" fmla="*/ 0 w 42913"/>
                            <a:gd name="T19" fmla="*/ 51968 h 60363"/>
                            <a:gd name="T20" fmla="*/ 7734 w 42913"/>
                            <a:gd name="T21" fmla="*/ 44234 h 60363"/>
                            <a:gd name="T22" fmla="*/ 20764 w 42913"/>
                            <a:gd name="T23" fmla="*/ 50940 h 60363"/>
                            <a:gd name="T24" fmla="*/ 32245 w 42913"/>
                            <a:gd name="T25" fmla="*/ 43231 h 60363"/>
                            <a:gd name="T26" fmla="*/ 24219 w 42913"/>
                            <a:gd name="T27" fmla="*/ 35598 h 60363"/>
                            <a:gd name="T28" fmla="*/ 14364 w 42913"/>
                            <a:gd name="T29" fmla="*/ 33223 h 60363"/>
                            <a:gd name="T30" fmla="*/ 343 w 42913"/>
                            <a:gd name="T31" fmla="*/ 17386 h 60363"/>
                            <a:gd name="T32" fmla="*/ 21260 w 42913"/>
                            <a:gd name="T33" fmla="*/ 0 h 60363"/>
                            <a:gd name="T34" fmla="*/ 0 w 42913"/>
                            <a:gd name="T35" fmla="*/ 0 h 60363"/>
                            <a:gd name="T36" fmla="*/ 42913 w 42913"/>
                            <a:gd name="T37" fmla="*/ 60363 h 60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T34" t="T35" r="T36" b="T37"/>
                          <a:pathLst>
                            <a:path w="42913" h="60363">
                              <a:moveTo>
                                <a:pt x="21260" y="0"/>
                              </a:moveTo>
                              <a:cubicBezTo>
                                <a:pt x="29413" y="0"/>
                                <a:pt x="35662" y="2286"/>
                                <a:pt x="39700" y="8153"/>
                              </a:cubicBezTo>
                              <a:lnTo>
                                <a:pt x="32537" y="15304"/>
                              </a:lnTo>
                              <a:cubicBezTo>
                                <a:pt x="29947" y="10871"/>
                                <a:pt x="25768" y="9182"/>
                                <a:pt x="20358" y="9182"/>
                              </a:cubicBezTo>
                              <a:cubicBezTo>
                                <a:pt x="15596" y="9182"/>
                                <a:pt x="10998" y="11316"/>
                                <a:pt x="10998" y="16574"/>
                              </a:cubicBezTo>
                              <a:cubicBezTo>
                                <a:pt x="10998" y="20676"/>
                                <a:pt x="14948" y="22555"/>
                                <a:pt x="19533" y="23787"/>
                              </a:cubicBezTo>
                              <a:lnTo>
                                <a:pt x="29540" y="26251"/>
                              </a:lnTo>
                              <a:cubicBezTo>
                                <a:pt x="36513" y="27889"/>
                                <a:pt x="42913" y="32068"/>
                                <a:pt x="42913" y="42494"/>
                              </a:cubicBezTo>
                              <a:cubicBezTo>
                                <a:pt x="42913" y="53238"/>
                                <a:pt x="33325" y="60363"/>
                                <a:pt x="20434" y="60363"/>
                              </a:cubicBezTo>
                              <a:cubicBezTo>
                                <a:pt x="12192" y="60363"/>
                                <a:pt x="4508" y="57683"/>
                                <a:pt x="0" y="51968"/>
                              </a:cubicBezTo>
                              <a:lnTo>
                                <a:pt x="7734" y="44234"/>
                              </a:lnTo>
                              <a:cubicBezTo>
                                <a:pt x="10351" y="48527"/>
                                <a:pt x="15100" y="50940"/>
                                <a:pt x="20764" y="50940"/>
                              </a:cubicBezTo>
                              <a:cubicBezTo>
                                <a:pt x="26670" y="50940"/>
                                <a:pt x="32245" y="48641"/>
                                <a:pt x="32245" y="43231"/>
                              </a:cubicBezTo>
                              <a:cubicBezTo>
                                <a:pt x="32245" y="38875"/>
                                <a:pt x="28727" y="36919"/>
                                <a:pt x="24219" y="35598"/>
                              </a:cubicBezTo>
                              <a:lnTo>
                                <a:pt x="14364" y="33223"/>
                              </a:lnTo>
                              <a:cubicBezTo>
                                <a:pt x="6579" y="31255"/>
                                <a:pt x="343" y="27724"/>
                                <a:pt x="343" y="17386"/>
                              </a:cubicBezTo>
                              <a:cubicBezTo>
                                <a:pt x="343" y="6401"/>
                                <a:pt x="9944" y="0"/>
                                <a:pt x="21260" y="0"/>
                              </a:cubicBez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92" name="Shape 88"/>
                      <wps:cNvSpPr>
                        <a:spLocks/>
                      </wps:cNvSpPr>
                      <wps:spPr bwMode="auto">
                        <a:xfrm>
                          <a:off x="15268" y="4809"/>
                          <a:ext cx="209" cy="579"/>
                        </a:xfrm>
                        <a:custGeom>
                          <a:avLst/>
                          <a:gdLst>
                            <a:gd name="T0" fmla="*/ 0 w 20892"/>
                            <a:gd name="T1" fmla="*/ 0 h 57861"/>
                            <a:gd name="T2" fmla="*/ 20892 w 20892"/>
                            <a:gd name="T3" fmla="*/ 0 h 57861"/>
                            <a:gd name="T4" fmla="*/ 20892 w 20892"/>
                            <a:gd name="T5" fmla="*/ 9789 h 57861"/>
                            <a:gd name="T6" fmla="*/ 20853 w 20892"/>
                            <a:gd name="T7" fmla="*/ 9779 h 57861"/>
                            <a:gd name="T8" fmla="*/ 10693 w 20892"/>
                            <a:gd name="T9" fmla="*/ 9779 h 57861"/>
                            <a:gd name="T10" fmla="*/ 10693 w 20892"/>
                            <a:gd name="T11" fmla="*/ 25248 h 57861"/>
                            <a:gd name="T12" fmla="*/ 20853 w 20892"/>
                            <a:gd name="T13" fmla="*/ 25248 h 57861"/>
                            <a:gd name="T14" fmla="*/ 20892 w 20892"/>
                            <a:gd name="T15" fmla="*/ 25238 h 57861"/>
                            <a:gd name="T16" fmla="*/ 20892 w 20892"/>
                            <a:gd name="T17" fmla="*/ 42572 h 57861"/>
                            <a:gd name="T18" fmla="*/ 15075 w 20892"/>
                            <a:gd name="T19" fmla="*/ 34633 h 57861"/>
                            <a:gd name="T20" fmla="*/ 14923 w 20892"/>
                            <a:gd name="T21" fmla="*/ 34430 h 57861"/>
                            <a:gd name="T22" fmla="*/ 10693 w 20892"/>
                            <a:gd name="T23" fmla="*/ 34430 h 57861"/>
                            <a:gd name="T24" fmla="*/ 10693 w 20892"/>
                            <a:gd name="T25" fmla="*/ 57861 h 57861"/>
                            <a:gd name="T26" fmla="*/ 0 w 20892"/>
                            <a:gd name="T27" fmla="*/ 57861 h 57861"/>
                            <a:gd name="T28" fmla="*/ 0 w 20892"/>
                            <a:gd name="T29" fmla="*/ 0 h 57861"/>
                            <a:gd name="T30" fmla="*/ 0 w 20892"/>
                            <a:gd name="T31" fmla="*/ 0 h 57861"/>
                            <a:gd name="T32" fmla="*/ 20892 w 20892"/>
                            <a:gd name="T33" fmla="*/ 57861 h 578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T30" t="T31" r="T32" b="T33"/>
                          <a:pathLst>
                            <a:path w="20892" h="57861">
                              <a:moveTo>
                                <a:pt x="0" y="0"/>
                              </a:moveTo>
                              <a:lnTo>
                                <a:pt x="20892" y="0"/>
                              </a:lnTo>
                              <a:lnTo>
                                <a:pt x="20892" y="9789"/>
                              </a:lnTo>
                              <a:lnTo>
                                <a:pt x="20853" y="9779"/>
                              </a:lnTo>
                              <a:lnTo>
                                <a:pt x="10693" y="9779"/>
                              </a:lnTo>
                              <a:lnTo>
                                <a:pt x="10693" y="25248"/>
                              </a:lnTo>
                              <a:lnTo>
                                <a:pt x="20853" y="25248"/>
                              </a:lnTo>
                              <a:lnTo>
                                <a:pt x="20892" y="25238"/>
                              </a:lnTo>
                              <a:lnTo>
                                <a:pt x="20892" y="42572"/>
                              </a:lnTo>
                              <a:lnTo>
                                <a:pt x="15075" y="34633"/>
                              </a:lnTo>
                              <a:lnTo>
                                <a:pt x="14923" y="34430"/>
                              </a:lnTo>
                              <a:lnTo>
                                <a:pt x="10693" y="34430"/>
                              </a:lnTo>
                              <a:lnTo>
                                <a:pt x="10693" y="57861"/>
                              </a:lnTo>
                              <a:lnTo>
                                <a:pt x="0" y="57861"/>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93" name="Shape 89"/>
                      <wps:cNvSpPr>
                        <a:spLocks/>
                      </wps:cNvSpPr>
                      <wps:spPr bwMode="auto">
                        <a:xfrm>
                          <a:off x="15477" y="4809"/>
                          <a:ext cx="240" cy="579"/>
                        </a:xfrm>
                        <a:custGeom>
                          <a:avLst/>
                          <a:gdLst>
                            <a:gd name="T0" fmla="*/ 0 w 24092"/>
                            <a:gd name="T1" fmla="*/ 0 h 57861"/>
                            <a:gd name="T2" fmla="*/ 178 w 24092"/>
                            <a:gd name="T3" fmla="*/ 0 h 57861"/>
                            <a:gd name="T4" fmla="*/ 21234 w 24092"/>
                            <a:gd name="T5" fmla="*/ 17412 h 57861"/>
                            <a:gd name="T6" fmla="*/ 5753 w 24092"/>
                            <a:gd name="T7" fmla="*/ 33985 h 57861"/>
                            <a:gd name="T8" fmla="*/ 24092 w 24092"/>
                            <a:gd name="T9" fmla="*/ 57861 h 57861"/>
                            <a:gd name="T10" fmla="*/ 11201 w 24092"/>
                            <a:gd name="T11" fmla="*/ 57861 h 57861"/>
                            <a:gd name="T12" fmla="*/ 0 w 24092"/>
                            <a:gd name="T13" fmla="*/ 42572 h 57861"/>
                            <a:gd name="T14" fmla="*/ 0 w 24092"/>
                            <a:gd name="T15" fmla="*/ 25238 h 57861"/>
                            <a:gd name="T16" fmla="*/ 7628 w 24092"/>
                            <a:gd name="T17" fmla="*/ 23278 h 57861"/>
                            <a:gd name="T18" fmla="*/ 10198 w 24092"/>
                            <a:gd name="T19" fmla="*/ 17412 h 57861"/>
                            <a:gd name="T20" fmla="*/ 7628 w 24092"/>
                            <a:gd name="T21" fmla="*/ 11695 h 57861"/>
                            <a:gd name="T22" fmla="*/ 0 w 24092"/>
                            <a:gd name="T23" fmla="*/ 9789 h 57861"/>
                            <a:gd name="T24" fmla="*/ 0 w 24092"/>
                            <a:gd name="T25" fmla="*/ 0 h 57861"/>
                            <a:gd name="T26" fmla="*/ 0 w 24092"/>
                            <a:gd name="T27" fmla="*/ 0 h 57861"/>
                            <a:gd name="T28" fmla="*/ 24092 w 24092"/>
                            <a:gd name="T29" fmla="*/ 57861 h 578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4092" h="57861">
                              <a:moveTo>
                                <a:pt x="0" y="0"/>
                              </a:moveTo>
                              <a:lnTo>
                                <a:pt x="178" y="0"/>
                              </a:lnTo>
                              <a:cubicBezTo>
                                <a:pt x="13754" y="0"/>
                                <a:pt x="21234" y="6185"/>
                                <a:pt x="21234" y="17412"/>
                              </a:cubicBezTo>
                              <a:cubicBezTo>
                                <a:pt x="21234" y="26276"/>
                                <a:pt x="15494" y="32360"/>
                                <a:pt x="5753" y="33985"/>
                              </a:cubicBezTo>
                              <a:lnTo>
                                <a:pt x="24092" y="57861"/>
                              </a:lnTo>
                              <a:lnTo>
                                <a:pt x="11201" y="57861"/>
                              </a:lnTo>
                              <a:lnTo>
                                <a:pt x="0" y="42572"/>
                              </a:lnTo>
                              <a:lnTo>
                                <a:pt x="0" y="25238"/>
                              </a:lnTo>
                              <a:lnTo>
                                <a:pt x="7628" y="23278"/>
                              </a:lnTo>
                              <a:cubicBezTo>
                                <a:pt x="9338" y="21968"/>
                                <a:pt x="10198" y="20009"/>
                                <a:pt x="10198" y="17412"/>
                              </a:cubicBezTo>
                              <a:cubicBezTo>
                                <a:pt x="10198" y="14878"/>
                                <a:pt x="9338" y="12970"/>
                                <a:pt x="7628" y="11695"/>
                              </a:cubicBezTo>
                              <a:lnTo>
                                <a:pt x="0" y="9789"/>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94" name="Shape 90"/>
                      <wps:cNvSpPr>
                        <a:spLocks/>
                      </wps:cNvSpPr>
                      <wps:spPr bwMode="auto">
                        <a:xfrm>
                          <a:off x="12636" y="4807"/>
                          <a:ext cx="501" cy="591"/>
                        </a:xfrm>
                        <a:custGeom>
                          <a:avLst/>
                          <a:gdLst>
                            <a:gd name="T0" fmla="*/ 0 w 50013"/>
                            <a:gd name="T1" fmla="*/ 0 h 59093"/>
                            <a:gd name="T2" fmla="*/ 11608 w 50013"/>
                            <a:gd name="T3" fmla="*/ 0 h 59093"/>
                            <a:gd name="T4" fmla="*/ 11608 w 50013"/>
                            <a:gd name="T5" fmla="*/ 34290 h 59093"/>
                            <a:gd name="T6" fmla="*/ 25006 w 50013"/>
                            <a:gd name="T7" fmla="*/ 48019 h 59093"/>
                            <a:gd name="T8" fmla="*/ 38405 w 50013"/>
                            <a:gd name="T9" fmla="*/ 34290 h 59093"/>
                            <a:gd name="T10" fmla="*/ 38405 w 50013"/>
                            <a:gd name="T11" fmla="*/ 0 h 59093"/>
                            <a:gd name="T12" fmla="*/ 50013 w 50013"/>
                            <a:gd name="T13" fmla="*/ 0 h 59093"/>
                            <a:gd name="T14" fmla="*/ 50013 w 50013"/>
                            <a:gd name="T15" fmla="*/ 34874 h 59093"/>
                            <a:gd name="T16" fmla="*/ 25006 w 50013"/>
                            <a:gd name="T17" fmla="*/ 59093 h 59093"/>
                            <a:gd name="T18" fmla="*/ 0 w 50013"/>
                            <a:gd name="T19" fmla="*/ 34874 h 59093"/>
                            <a:gd name="T20" fmla="*/ 0 w 50013"/>
                            <a:gd name="T21" fmla="*/ 0 h 59093"/>
                            <a:gd name="T22" fmla="*/ 0 w 50013"/>
                            <a:gd name="T23" fmla="*/ 0 h 59093"/>
                            <a:gd name="T24" fmla="*/ 50013 w 50013"/>
                            <a:gd name="T25" fmla="*/ 59093 h 590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50013" h="59093">
                              <a:moveTo>
                                <a:pt x="0" y="0"/>
                              </a:moveTo>
                              <a:lnTo>
                                <a:pt x="11608" y="0"/>
                              </a:lnTo>
                              <a:lnTo>
                                <a:pt x="11608" y="34290"/>
                              </a:lnTo>
                              <a:cubicBezTo>
                                <a:pt x="11608" y="43828"/>
                                <a:pt x="17005" y="48019"/>
                                <a:pt x="25006" y="48019"/>
                              </a:cubicBezTo>
                              <a:cubicBezTo>
                                <a:pt x="33007" y="48019"/>
                                <a:pt x="38405" y="43828"/>
                                <a:pt x="38405" y="34290"/>
                              </a:cubicBezTo>
                              <a:lnTo>
                                <a:pt x="38405" y="0"/>
                              </a:lnTo>
                              <a:lnTo>
                                <a:pt x="50013" y="0"/>
                              </a:lnTo>
                              <a:lnTo>
                                <a:pt x="50013" y="34874"/>
                              </a:lnTo>
                              <a:cubicBezTo>
                                <a:pt x="50013" y="50927"/>
                                <a:pt x="39764" y="59093"/>
                                <a:pt x="25006" y="59093"/>
                              </a:cubicBezTo>
                              <a:cubicBezTo>
                                <a:pt x="10236" y="59093"/>
                                <a:pt x="0" y="50927"/>
                                <a:pt x="0" y="34874"/>
                              </a:cubicBez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95" name="Shape 586"/>
                      <wps:cNvSpPr>
                        <a:spLocks/>
                      </wps:cNvSpPr>
                      <wps:spPr bwMode="auto">
                        <a:xfrm>
                          <a:off x="13896" y="4807"/>
                          <a:ext cx="116" cy="581"/>
                        </a:xfrm>
                        <a:custGeom>
                          <a:avLst/>
                          <a:gdLst>
                            <a:gd name="T0" fmla="*/ 0 w 11570"/>
                            <a:gd name="T1" fmla="*/ 0 h 58064"/>
                            <a:gd name="T2" fmla="*/ 11570 w 11570"/>
                            <a:gd name="T3" fmla="*/ 0 h 58064"/>
                            <a:gd name="T4" fmla="*/ 11570 w 11570"/>
                            <a:gd name="T5" fmla="*/ 58064 h 58064"/>
                            <a:gd name="T6" fmla="*/ 0 w 11570"/>
                            <a:gd name="T7" fmla="*/ 58064 h 58064"/>
                            <a:gd name="T8" fmla="*/ 0 w 11570"/>
                            <a:gd name="T9" fmla="*/ 0 h 58064"/>
                            <a:gd name="T10" fmla="*/ 0 w 11570"/>
                            <a:gd name="T11" fmla="*/ 0 h 58064"/>
                            <a:gd name="T12" fmla="*/ 11570 w 11570"/>
                            <a:gd name="T13" fmla="*/ 58064 h 58064"/>
                          </a:gdLst>
                          <a:ahLst/>
                          <a:cxnLst>
                            <a:cxn ang="0">
                              <a:pos x="T0" y="T1"/>
                            </a:cxn>
                            <a:cxn ang="0">
                              <a:pos x="T2" y="T3"/>
                            </a:cxn>
                            <a:cxn ang="0">
                              <a:pos x="T4" y="T5"/>
                            </a:cxn>
                            <a:cxn ang="0">
                              <a:pos x="T6" y="T7"/>
                            </a:cxn>
                            <a:cxn ang="0">
                              <a:pos x="T8" y="T9"/>
                            </a:cxn>
                          </a:cxnLst>
                          <a:rect l="T10" t="T11" r="T12" b="T13"/>
                          <a:pathLst>
                            <a:path w="11570" h="58064">
                              <a:moveTo>
                                <a:pt x="0" y="0"/>
                              </a:moveTo>
                              <a:lnTo>
                                <a:pt x="11570" y="0"/>
                              </a:lnTo>
                              <a:lnTo>
                                <a:pt x="11570" y="58064"/>
                              </a:lnTo>
                              <a:lnTo>
                                <a:pt x="0" y="58064"/>
                              </a:lnTo>
                              <a:lnTo>
                                <a:pt x="0" y="0"/>
                              </a:lnTo>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96" name="Shape 92"/>
                      <wps:cNvSpPr>
                        <a:spLocks/>
                      </wps:cNvSpPr>
                      <wps:spPr bwMode="auto">
                        <a:xfrm>
                          <a:off x="14079" y="4807"/>
                          <a:ext cx="576" cy="581"/>
                        </a:xfrm>
                        <a:custGeom>
                          <a:avLst/>
                          <a:gdLst>
                            <a:gd name="T0" fmla="*/ 0 w 57696"/>
                            <a:gd name="T1" fmla="*/ 0 h 58064"/>
                            <a:gd name="T2" fmla="*/ 12319 w 57696"/>
                            <a:gd name="T3" fmla="*/ 0 h 58064"/>
                            <a:gd name="T4" fmla="*/ 28956 w 57696"/>
                            <a:gd name="T5" fmla="*/ 46330 h 58064"/>
                            <a:gd name="T6" fmla="*/ 45669 w 57696"/>
                            <a:gd name="T7" fmla="*/ 0 h 58064"/>
                            <a:gd name="T8" fmla="*/ 57696 w 57696"/>
                            <a:gd name="T9" fmla="*/ 0 h 58064"/>
                            <a:gd name="T10" fmla="*/ 35877 w 57696"/>
                            <a:gd name="T11" fmla="*/ 58064 h 58064"/>
                            <a:gd name="T12" fmla="*/ 21819 w 57696"/>
                            <a:gd name="T13" fmla="*/ 58064 h 58064"/>
                            <a:gd name="T14" fmla="*/ 0 w 57696"/>
                            <a:gd name="T15" fmla="*/ 0 h 58064"/>
                            <a:gd name="T16" fmla="*/ 0 w 57696"/>
                            <a:gd name="T17" fmla="*/ 0 h 58064"/>
                            <a:gd name="T18" fmla="*/ 57696 w 57696"/>
                            <a:gd name="T19" fmla="*/ 58064 h 58064"/>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57696" h="58064">
                              <a:moveTo>
                                <a:pt x="0" y="0"/>
                              </a:moveTo>
                              <a:lnTo>
                                <a:pt x="12319" y="0"/>
                              </a:lnTo>
                              <a:lnTo>
                                <a:pt x="28956" y="46330"/>
                              </a:lnTo>
                              <a:lnTo>
                                <a:pt x="45669" y="0"/>
                              </a:lnTo>
                              <a:lnTo>
                                <a:pt x="57696" y="0"/>
                              </a:lnTo>
                              <a:lnTo>
                                <a:pt x="35877" y="58064"/>
                              </a:lnTo>
                              <a:lnTo>
                                <a:pt x="21819" y="58064"/>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97" name="Shape 587"/>
                      <wps:cNvSpPr>
                        <a:spLocks/>
                      </wps:cNvSpPr>
                      <wps:spPr bwMode="auto">
                        <a:xfrm>
                          <a:off x="16339" y="4807"/>
                          <a:ext cx="116" cy="581"/>
                        </a:xfrm>
                        <a:custGeom>
                          <a:avLst/>
                          <a:gdLst>
                            <a:gd name="T0" fmla="*/ 0 w 11570"/>
                            <a:gd name="T1" fmla="*/ 0 h 58064"/>
                            <a:gd name="T2" fmla="*/ 11570 w 11570"/>
                            <a:gd name="T3" fmla="*/ 0 h 58064"/>
                            <a:gd name="T4" fmla="*/ 11570 w 11570"/>
                            <a:gd name="T5" fmla="*/ 58064 h 58064"/>
                            <a:gd name="T6" fmla="*/ 0 w 11570"/>
                            <a:gd name="T7" fmla="*/ 58064 h 58064"/>
                            <a:gd name="T8" fmla="*/ 0 w 11570"/>
                            <a:gd name="T9" fmla="*/ 0 h 58064"/>
                            <a:gd name="T10" fmla="*/ 0 w 11570"/>
                            <a:gd name="T11" fmla="*/ 0 h 58064"/>
                            <a:gd name="T12" fmla="*/ 11570 w 11570"/>
                            <a:gd name="T13" fmla="*/ 58064 h 58064"/>
                          </a:gdLst>
                          <a:ahLst/>
                          <a:cxnLst>
                            <a:cxn ang="0">
                              <a:pos x="T0" y="T1"/>
                            </a:cxn>
                            <a:cxn ang="0">
                              <a:pos x="T2" y="T3"/>
                            </a:cxn>
                            <a:cxn ang="0">
                              <a:pos x="T4" y="T5"/>
                            </a:cxn>
                            <a:cxn ang="0">
                              <a:pos x="T6" y="T7"/>
                            </a:cxn>
                            <a:cxn ang="0">
                              <a:pos x="T8" y="T9"/>
                            </a:cxn>
                          </a:cxnLst>
                          <a:rect l="T10" t="T11" r="T12" b="T13"/>
                          <a:pathLst>
                            <a:path w="11570" h="58064">
                              <a:moveTo>
                                <a:pt x="0" y="0"/>
                              </a:moveTo>
                              <a:lnTo>
                                <a:pt x="11570" y="0"/>
                              </a:lnTo>
                              <a:lnTo>
                                <a:pt x="11570" y="58064"/>
                              </a:lnTo>
                              <a:lnTo>
                                <a:pt x="0" y="58064"/>
                              </a:lnTo>
                              <a:lnTo>
                                <a:pt x="0" y="0"/>
                              </a:lnTo>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98" name="Shape 94"/>
                      <wps:cNvSpPr>
                        <a:spLocks/>
                      </wps:cNvSpPr>
                      <wps:spPr bwMode="auto">
                        <a:xfrm>
                          <a:off x="17004" y="4808"/>
                          <a:ext cx="554" cy="580"/>
                        </a:xfrm>
                        <a:custGeom>
                          <a:avLst/>
                          <a:gdLst>
                            <a:gd name="T0" fmla="*/ 0 w 55448"/>
                            <a:gd name="T1" fmla="*/ 0 h 58026"/>
                            <a:gd name="T2" fmla="*/ 13462 w 55448"/>
                            <a:gd name="T3" fmla="*/ 0 h 58026"/>
                            <a:gd name="T4" fmla="*/ 27927 w 55448"/>
                            <a:gd name="T5" fmla="*/ 24409 h 58026"/>
                            <a:gd name="T6" fmla="*/ 42380 w 55448"/>
                            <a:gd name="T7" fmla="*/ 0 h 58026"/>
                            <a:gd name="T8" fmla="*/ 55448 w 55448"/>
                            <a:gd name="T9" fmla="*/ 0 h 58026"/>
                            <a:gd name="T10" fmla="*/ 33592 w 55448"/>
                            <a:gd name="T11" fmla="*/ 34836 h 58026"/>
                            <a:gd name="T12" fmla="*/ 33592 w 55448"/>
                            <a:gd name="T13" fmla="*/ 58026 h 58026"/>
                            <a:gd name="T14" fmla="*/ 22136 w 55448"/>
                            <a:gd name="T15" fmla="*/ 58026 h 58026"/>
                            <a:gd name="T16" fmla="*/ 22136 w 55448"/>
                            <a:gd name="T17" fmla="*/ 34798 h 58026"/>
                            <a:gd name="T18" fmla="*/ 0 w 55448"/>
                            <a:gd name="T19" fmla="*/ 0 h 58026"/>
                            <a:gd name="T20" fmla="*/ 0 w 55448"/>
                            <a:gd name="T21" fmla="*/ 0 h 58026"/>
                            <a:gd name="T22" fmla="*/ 55448 w 55448"/>
                            <a:gd name="T23" fmla="*/ 58026 h 5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T20" t="T21" r="T22" b="T23"/>
                          <a:pathLst>
                            <a:path w="55448" h="58026">
                              <a:moveTo>
                                <a:pt x="0" y="0"/>
                              </a:moveTo>
                              <a:lnTo>
                                <a:pt x="13462" y="0"/>
                              </a:lnTo>
                              <a:lnTo>
                                <a:pt x="27927" y="24409"/>
                              </a:lnTo>
                              <a:lnTo>
                                <a:pt x="42380" y="0"/>
                              </a:lnTo>
                              <a:lnTo>
                                <a:pt x="55448" y="0"/>
                              </a:lnTo>
                              <a:lnTo>
                                <a:pt x="33592" y="34836"/>
                              </a:lnTo>
                              <a:lnTo>
                                <a:pt x="33592" y="58026"/>
                              </a:lnTo>
                              <a:lnTo>
                                <a:pt x="22136" y="58026"/>
                              </a:lnTo>
                              <a:lnTo>
                                <a:pt x="22136" y="34798"/>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199" name="Shape 588"/>
                      <wps:cNvSpPr>
                        <a:spLocks/>
                      </wps:cNvSpPr>
                      <wps:spPr bwMode="auto">
                        <a:xfrm>
                          <a:off x="12254" y="3835"/>
                          <a:ext cx="107" cy="578"/>
                        </a:xfrm>
                        <a:custGeom>
                          <a:avLst/>
                          <a:gdLst>
                            <a:gd name="T0" fmla="*/ 0 w 10706"/>
                            <a:gd name="T1" fmla="*/ 0 h 57734"/>
                            <a:gd name="T2" fmla="*/ 10706 w 10706"/>
                            <a:gd name="T3" fmla="*/ 0 h 57734"/>
                            <a:gd name="T4" fmla="*/ 10706 w 10706"/>
                            <a:gd name="T5" fmla="*/ 57734 h 57734"/>
                            <a:gd name="T6" fmla="*/ 0 w 10706"/>
                            <a:gd name="T7" fmla="*/ 57734 h 57734"/>
                            <a:gd name="T8" fmla="*/ 0 w 10706"/>
                            <a:gd name="T9" fmla="*/ 0 h 57734"/>
                            <a:gd name="T10" fmla="*/ 0 w 10706"/>
                            <a:gd name="T11" fmla="*/ 0 h 57734"/>
                            <a:gd name="T12" fmla="*/ 10706 w 10706"/>
                            <a:gd name="T13" fmla="*/ 57734 h 57734"/>
                          </a:gdLst>
                          <a:ahLst/>
                          <a:cxnLst>
                            <a:cxn ang="0">
                              <a:pos x="T0" y="T1"/>
                            </a:cxn>
                            <a:cxn ang="0">
                              <a:pos x="T2" y="T3"/>
                            </a:cxn>
                            <a:cxn ang="0">
                              <a:pos x="T4" y="T5"/>
                            </a:cxn>
                            <a:cxn ang="0">
                              <a:pos x="T6" y="T7"/>
                            </a:cxn>
                            <a:cxn ang="0">
                              <a:pos x="T8" y="T9"/>
                            </a:cxn>
                          </a:cxnLst>
                          <a:rect l="T10" t="T11" r="T12" b="T13"/>
                          <a:pathLst>
                            <a:path w="10706" h="57734">
                              <a:moveTo>
                                <a:pt x="0" y="0"/>
                              </a:moveTo>
                              <a:lnTo>
                                <a:pt x="10706" y="0"/>
                              </a:lnTo>
                              <a:lnTo>
                                <a:pt x="10706" y="57734"/>
                              </a:lnTo>
                              <a:lnTo>
                                <a:pt x="0" y="57734"/>
                              </a:lnTo>
                              <a:lnTo>
                                <a:pt x="0" y="0"/>
                              </a:lnTo>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00" name="Shape 96"/>
                      <wps:cNvSpPr>
                        <a:spLocks/>
                      </wps:cNvSpPr>
                      <wps:spPr bwMode="auto">
                        <a:xfrm>
                          <a:off x="13925" y="3835"/>
                          <a:ext cx="418" cy="578"/>
                        </a:xfrm>
                        <a:custGeom>
                          <a:avLst/>
                          <a:gdLst>
                            <a:gd name="T0" fmla="*/ 0 w 41796"/>
                            <a:gd name="T1" fmla="*/ 0 h 57734"/>
                            <a:gd name="T2" fmla="*/ 41796 w 41796"/>
                            <a:gd name="T3" fmla="*/ 0 h 57734"/>
                            <a:gd name="T4" fmla="*/ 41796 w 41796"/>
                            <a:gd name="T5" fmla="*/ 10389 h 57734"/>
                            <a:gd name="T6" fmla="*/ 26175 w 41796"/>
                            <a:gd name="T7" fmla="*/ 10389 h 57734"/>
                            <a:gd name="T8" fmla="*/ 26175 w 41796"/>
                            <a:gd name="T9" fmla="*/ 57734 h 57734"/>
                            <a:gd name="T10" fmla="*/ 15469 w 41796"/>
                            <a:gd name="T11" fmla="*/ 57734 h 57734"/>
                            <a:gd name="T12" fmla="*/ 15469 w 41796"/>
                            <a:gd name="T13" fmla="*/ 10389 h 57734"/>
                            <a:gd name="T14" fmla="*/ 0 w 41796"/>
                            <a:gd name="T15" fmla="*/ 10389 h 57734"/>
                            <a:gd name="T16" fmla="*/ 0 w 41796"/>
                            <a:gd name="T17" fmla="*/ 0 h 57734"/>
                            <a:gd name="T18" fmla="*/ 0 w 41796"/>
                            <a:gd name="T19" fmla="*/ 0 h 57734"/>
                            <a:gd name="T20" fmla="*/ 41796 w 41796"/>
                            <a:gd name="T21" fmla="*/ 57734 h 57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41796" h="57734">
                              <a:moveTo>
                                <a:pt x="0" y="0"/>
                              </a:moveTo>
                              <a:lnTo>
                                <a:pt x="41796" y="0"/>
                              </a:lnTo>
                              <a:lnTo>
                                <a:pt x="41796" y="10389"/>
                              </a:lnTo>
                              <a:lnTo>
                                <a:pt x="26175" y="10389"/>
                              </a:lnTo>
                              <a:lnTo>
                                <a:pt x="26175" y="57734"/>
                              </a:lnTo>
                              <a:lnTo>
                                <a:pt x="15469" y="57734"/>
                              </a:lnTo>
                              <a:lnTo>
                                <a:pt x="15469" y="10389"/>
                              </a:lnTo>
                              <a:lnTo>
                                <a:pt x="0" y="10389"/>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01" name="Shape 97"/>
                      <wps:cNvSpPr>
                        <a:spLocks/>
                      </wps:cNvSpPr>
                      <wps:spPr bwMode="auto">
                        <a:xfrm>
                          <a:off x="14454" y="3835"/>
                          <a:ext cx="381" cy="578"/>
                        </a:xfrm>
                        <a:custGeom>
                          <a:avLst/>
                          <a:gdLst>
                            <a:gd name="T0" fmla="*/ 0 w 38138"/>
                            <a:gd name="T1" fmla="*/ 0 h 57734"/>
                            <a:gd name="T2" fmla="*/ 38138 w 38138"/>
                            <a:gd name="T3" fmla="*/ 0 h 57734"/>
                            <a:gd name="T4" fmla="*/ 38138 w 38138"/>
                            <a:gd name="T5" fmla="*/ 10389 h 57734"/>
                            <a:gd name="T6" fmla="*/ 10706 w 38138"/>
                            <a:gd name="T7" fmla="*/ 10389 h 57734"/>
                            <a:gd name="T8" fmla="*/ 10706 w 38138"/>
                            <a:gd name="T9" fmla="*/ 23673 h 57734"/>
                            <a:gd name="T10" fmla="*/ 34226 w 38138"/>
                            <a:gd name="T11" fmla="*/ 23673 h 57734"/>
                            <a:gd name="T12" fmla="*/ 34226 w 38138"/>
                            <a:gd name="T13" fmla="*/ 34061 h 57734"/>
                            <a:gd name="T14" fmla="*/ 10706 w 38138"/>
                            <a:gd name="T15" fmla="*/ 34061 h 57734"/>
                            <a:gd name="T16" fmla="*/ 10706 w 38138"/>
                            <a:gd name="T17" fmla="*/ 47333 h 57734"/>
                            <a:gd name="T18" fmla="*/ 38138 w 38138"/>
                            <a:gd name="T19" fmla="*/ 47333 h 57734"/>
                            <a:gd name="T20" fmla="*/ 38138 w 38138"/>
                            <a:gd name="T21" fmla="*/ 57734 h 57734"/>
                            <a:gd name="T22" fmla="*/ 0 w 38138"/>
                            <a:gd name="T23" fmla="*/ 57734 h 57734"/>
                            <a:gd name="T24" fmla="*/ 0 w 38138"/>
                            <a:gd name="T25" fmla="*/ 0 h 57734"/>
                            <a:gd name="T26" fmla="*/ 0 w 38138"/>
                            <a:gd name="T27" fmla="*/ 0 h 57734"/>
                            <a:gd name="T28" fmla="*/ 38138 w 38138"/>
                            <a:gd name="T29" fmla="*/ 57734 h 57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38138" h="57734">
                              <a:moveTo>
                                <a:pt x="0" y="0"/>
                              </a:moveTo>
                              <a:lnTo>
                                <a:pt x="38138" y="0"/>
                              </a:lnTo>
                              <a:lnTo>
                                <a:pt x="38138" y="10389"/>
                              </a:lnTo>
                              <a:lnTo>
                                <a:pt x="10706" y="10389"/>
                              </a:lnTo>
                              <a:lnTo>
                                <a:pt x="10706" y="23673"/>
                              </a:lnTo>
                              <a:lnTo>
                                <a:pt x="34226" y="23673"/>
                              </a:lnTo>
                              <a:lnTo>
                                <a:pt x="34226" y="34061"/>
                              </a:lnTo>
                              <a:lnTo>
                                <a:pt x="10706" y="34061"/>
                              </a:lnTo>
                              <a:lnTo>
                                <a:pt x="10706" y="47333"/>
                              </a:lnTo>
                              <a:lnTo>
                                <a:pt x="38138" y="47333"/>
                              </a:lnTo>
                              <a:lnTo>
                                <a:pt x="38138" y="57734"/>
                              </a:lnTo>
                              <a:lnTo>
                                <a:pt x="0" y="57734"/>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02" name="Shape 98"/>
                      <wps:cNvSpPr>
                        <a:spLocks/>
                      </wps:cNvSpPr>
                      <wps:spPr bwMode="auto">
                        <a:xfrm>
                          <a:off x="15525" y="3834"/>
                          <a:ext cx="447" cy="577"/>
                        </a:xfrm>
                        <a:custGeom>
                          <a:avLst/>
                          <a:gdLst>
                            <a:gd name="T0" fmla="*/ 0 w 44729"/>
                            <a:gd name="T1" fmla="*/ 0 h 57721"/>
                            <a:gd name="T2" fmla="*/ 10706 w 44729"/>
                            <a:gd name="T3" fmla="*/ 0 h 57721"/>
                            <a:gd name="T4" fmla="*/ 10706 w 44729"/>
                            <a:gd name="T5" fmla="*/ 23114 h 57721"/>
                            <a:gd name="T6" fmla="*/ 34023 w 44729"/>
                            <a:gd name="T7" fmla="*/ 23114 h 57721"/>
                            <a:gd name="T8" fmla="*/ 34023 w 44729"/>
                            <a:gd name="T9" fmla="*/ 0 h 57721"/>
                            <a:gd name="T10" fmla="*/ 44729 w 44729"/>
                            <a:gd name="T11" fmla="*/ 0 h 57721"/>
                            <a:gd name="T12" fmla="*/ 44729 w 44729"/>
                            <a:gd name="T13" fmla="*/ 57721 h 57721"/>
                            <a:gd name="T14" fmla="*/ 34023 w 44729"/>
                            <a:gd name="T15" fmla="*/ 57721 h 57721"/>
                            <a:gd name="T16" fmla="*/ 34023 w 44729"/>
                            <a:gd name="T17" fmla="*/ 33503 h 57721"/>
                            <a:gd name="T18" fmla="*/ 10706 w 44729"/>
                            <a:gd name="T19" fmla="*/ 33503 h 57721"/>
                            <a:gd name="T20" fmla="*/ 10706 w 44729"/>
                            <a:gd name="T21" fmla="*/ 57721 h 57721"/>
                            <a:gd name="T22" fmla="*/ 0 w 44729"/>
                            <a:gd name="T23" fmla="*/ 57721 h 57721"/>
                            <a:gd name="T24" fmla="*/ 0 w 44729"/>
                            <a:gd name="T25" fmla="*/ 0 h 57721"/>
                            <a:gd name="T26" fmla="*/ 0 w 44729"/>
                            <a:gd name="T27" fmla="*/ 0 h 57721"/>
                            <a:gd name="T28" fmla="*/ 44729 w 44729"/>
                            <a:gd name="T29" fmla="*/ 57721 h 57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44729" h="57721">
                              <a:moveTo>
                                <a:pt x="0" y="0"/>
                              </a:moveTo>
                              <a:lnTo>
                                <a:pt x="10706" y="0"/>
                              </a:lnTo>
                              <a:lnTo>
                                <a:pt x="10706" y="23114"/>
                              </a:lnTo>
                              <a:lnTo>
                                <a:pt x="34023" y="23114"/>
                              </a:lnTo>
                              <a:lnTo>
                                <a:pt x="34023" y="0"/>
                              </a:lnTo>
                              <a:lnTo>
                                <a:pt x="44729" y="0"/>
                              </a:lnTo>
                              <a:lnTo>
                                <a:pt x="44729" y="57721"/>
                              </a:lnTo>
                              <a:lnTo>
                                <a:pt x="34023" y="57721"/>
                              </a:lnTo>
                              <a:lnTo>
                                <a:pt x="34023" y="33503"/>
                              </a:lnTo>
                              <a:lnTo>
                                <a:pt x="10706" y="33503"/>
                              </a:lnTo>
                              <a:lnTo>
                                <a:pt x="10706" y="57721"/>
                              </a:lnTo>
                              <a:lnTo>
                                <a:pt x="0" y="57721"/>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03" name="Shape 99"/>
                      <wps:cNvSpPr>
                        <a:spLocks/>
                      </wps:cNvSpPr>
                      <wps:spPr bwMode="auto">
                        <a:xfrm>
                          <a:off x="16110" y="3834"/>
                          <a:ext cx="468" cy="577"/>
                        </a:xfrm>
                        <a:custGeom>
                          <a:avLst/>
                          <a:gdLst>
                            <a:gd name="T0" fmla="*/ 0 w 46787"/>
                            <a:gd name="T1" fmla="*/ 0 h 57734"/>
                            <a:gd name="T2" fmla="*/ 12040 w 46787"/>
                            <a:gd name="T3" fmla="*/ 0 h 57734"/>
                            <a:gd name="T4" fmla="*/ 36093 w 46787"/>
                            <a:gd name="T5" fmla="*/ 42177 h 57734"/>
                            <a:gd name="T6" fmla="*/ 36093 w 46787"/>
                            <a:gd name="T7" fmla="*/ 0 h 57734"/>
                            <a:gd name="T8" fmla="*/ 46787 w 46787"/>
                            <a:gd name="T9" fmla="*/ 0 h 57734"/>
                            <a:gd name="T10" fmla="*/ 46787 w 46787"/>
                            <a:gd name="T11" fmla="*/ 57734 h 57734"/>
                            <a:gd name="T12" fmla="*/ 34912 w 46787"/>
                            <a:gd name="T13" fmla="*/ 57734 h 57734"/>
                            <a:gd name="T14" fmla="*/ 10706 w 46787"/>
                            <a:gd name="T15" fmla="*/ 15697 h 57734"/>
                            <a:gd name="T16" fmla="*/ 10706 w 46787"/>
                            <a:gd name="T17" fmla="*/ 57734 h 57734"/>
                            <a:gd name="T18" fmla="*/ 0 w 46787"/>
                            <a:gd name="T19" fmla="*/ 57734 h 57734"/>
                            <a:gd name="T20" fmla="*/ 0 w 46787"/>
                            <a:gd name="T21" fmla="*/ 0 h 57734"/>
                            <a:gd name="T22" fmla="*/ 0 w 46787"/>
                            <a:gd name="T23" fmla="*/ 0 h 57734"/>
                            <a:gd name="T24" fmla="*/ 46787 w 46787"/>
                            <a:gd name="T25" fmla="*/ 57734 h 57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46787" h="57734">
                              <a:moveTo>
                                <a:pt x="0" y="0"/>
                              </a:moveTo>
                              <a:lnTo>
                                <a:pt x="12040" y="0"/>
                              </a:lnTo>
                              <a:lnTo>
                                <a:pt x="36093" y="42177"/>
                              </a:lnTo>
                              <a:lnTo>
                                <a:pt x="36093" y="0"/>
                              </a:lnTo>
                              <a:lnTo>
                                <a:pt x="46787" y="0"/>
                              </a:lnTo>
                              <a:lnTo>
                                <a:pt x="46787" y="57734"/>
                              </a:lnTo>
                              <a:lnTo>
                                <a:pt x="34912" y="57734"/>
                              </a:lnTo>
                              <a:lnTo>
                                <a:pt x="10706" y="15697"/>
                              </a:lnTo>
                              <a:lnTo>
                                <a:pt x="10706" y="57734"/>
                              </a:lnTo>
                              <a:lnTo>
                                <a:pt x="0" y="57734"/>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04" name="Shape 589"/>
                      <wps:cNvSpPr>
                        <a:spLocks/>
                      </wps:cNvSpPr>
                      <wps:spPr bwMode="auto">
                        <a:xfrm>
                          <a:off x="16715" y="3834"/>
                          <a:ext cx="107" cy="577"/>
                        </a:xfrm>
                        <a:custGeom>
                          <a:avLst/>
                          <a:gdLst>
                            <a:gd name="T0" fmla="*/ 0 w 10693"/>
                            <a:gd name="T1" fmla="*/ 0 h 57734"/>
                            <a:gd name="T2" fmla="*/ 10693 w 10693"/>
                            <a:gd name="T3" fmla="*/ 0 h 57734"/>
                            <a:gd name="T4" fmla="*/ 10693 w 10693"/>
                            <a:gd name="T5" fmla="*/ 57734 h 57734"/>
                            <a:gd name="T6" fmla="*/ 0 w 10693"/>
                            <a:gd name="T7" fmla="*/ 57734 h 57734"/>
                            <a:gd name="T8" fmla="*/ 0 w 10693"/>
                            <a:gd name="T9" fmla="*/ 0 h 57734"/>
                            <a:gd name="T10" fmla="*/ 0 w 10693"/>
                            <a:gd name="T11" fmla="*/ 0 h 57734"/>
                            <a:gd name="T12" fmla="*/ 10693 w 10693"/>
                            <a:gd name="T13" fmla="*/ 57734 h 57734"/>
                          </a:gdLst>
                          <a:ahLst/>
                          <a:cxnLst>
                            <a:cxn ang="0">
                              <a:pos x="T0" y="T1"/>
                            </a:cxn>
                            <a:cxn ang="0">
                              <a:pos x="T2" y="T3"/>
                            </a:cxn>
                            <a:cxn ang="0">
                              <a:pos x="T4" y="T5"/>
                            </a:cxn>
                            <a:cxn ang="0">
                              <a:pos x="T6" y="T7"/>
                            </a:cxn>
                            <a:cxn ang="0">
                              <a:pos x="T8" y="T9"/>
                            </a:cxn>
                          </a:cxnLst>
                          <a:rect l="T10" t="T11" r="T12" b="T13"/>
                          <a:pathLst>
                            <a:path w="10693" h="57734">
                              <a:moveTo>
                                <a:pt x="0" y="0"/>
                              </a:moveTo>
                              <a:lnTo>
                                <a:pt x="10693" y="0"/>
                              </a:lnTo>
                              <a:lnTo>
                                <a:pt x="10693" y="57734"/>
                              </a:lnTo>
                              <a:lnTo>
                                <a:pt x="0" y="57734"/>
                              </a:lnTo>
                              <a:lnTo>
                                <a:pt x="0" y="0"/>
                              </a:lnTo>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05" name="Shape 101"/>
                      <wps:cNvSpPr>
                        <a:spLocks/>
                      </wps:cNvSpPr>
                      <wps:spPr bwMode="auto">
                        <a:xfrm>
                          <a:off x="17473" y="3839"/>
                          <a:ext cx="265" cy="575"/>
                        </a:xfrm>
                        <a:custGeom>
                          <a:avLst/>
                          <a:gdLst>
                            <a:gd name="T0" fmla="*/ 19583 w 26492"/>
                            <a:gd name="T1" fmla="*/ 0 h 57544"/>
                            <a:gd name="T2" fmla="*/ 26492 w 26492"/>
                            <a:gd name="T3" fmla="*/ 0 h 57544"/>
                            <a:gd name="T4" fmla="*/ 26492 w 26492"/>
                            <a:gd name="T5" fmla="*/ 10368 h 57544"/>
                            <a:gd name="T6" fmla="*/ 17005 w 26492"/>
                            <a:gd name="T7" fmla="*/ 38227 h 57544"/>
                            <a:gd name="T8" fmla="*/ 26492 w 26492"/>
                            <a:gd name="T9" fmla="*/ 38227 h 57544"/>
                            <a:gd name="T10" fmla="*/ 26492 w 26492"/>
                            <a:gd name="T11" fmla="*/ 48108 h 57544"/>
                            <a:gd name="T12" fmla="*/ 13640 w 26492"/>
                            <a:gd name="T13" fmla="*/ 48108 h 57544"/>
                            <a:gd name="T14" fmla="*/ 10439 w 26492"/>
                            <a:gd name="T15" fmla="*/ 57544 h 57544"/>
                            <a:gd name="T16" fmla="*/ 0 w 26492"/>
                            <a:gd name="T17" fmla="*/ 57544 h 57544"/>
                            <a:gd name="T18" fmla="*/ 19583 w 26492"/>
                            <a:gd name="T19" fmla="*/ 0 h 57544"/>
                            <a:gd name="T20" fmla="*/ 0 w 26492"/>
                            <a:gd name="T21" fmla="*/ 0 h 57544"/>
                            <a:gd name="T22" fmla="*/ 26492 w 26492"/>
                            <a:gd name="T23" fmla="*/ 57544 h 57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T20" t="T21" r="T22" b="T23"/>
                          <a:pathLst>
                            <a:path w="26492" h="57544">
                              <a:moveTo>
                                <a:pt x="19583" y="0"/>
                              </a:moveTo>
                              <a:lnTo>
                                <a:pt x="26492" y="0"/>
                              </a:lnTo>
                              <a:lnTo>
                                <a:pt x="26492" y="10368"/>
                              </a:lnTo>
                              <a:lnTo>
                                <a:pt x="17005" y="38227"/>
                              </a:lnTo>
                              <a:lnTo>
                                <a:pt x="26492" y="38227"/>
                              </a:lnTo>
                              <a:lnTo>
                                <a:pt x="26492" y="48108"/>
                              </a:lnTo>
                              <a:lnTo>
                                <a:pt x="13640" y="48108"/>
                              </a:lnTo>
                              <a:lnTo>
                                <a:pt x="10439" y="57544"/>
                              </a:lnTo>
                              <a:lnTo>
                                <a:pt x="0" y="57544"/>
                              </a:lnTo>
                              <a:lnTo>
                                <a:pt x="19583"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06" name="Shape 102"/>
                      <wps:cNvSpPr>
                        <a:spLocks/>
                      </wps:cNvSpPr>
                      <wps:spPr bwMode="auto">
                        <a:xfrm>
                          <a:off x="17738" y="3839"/>
                          <a:ext cx="263" cy="575"/>
                        </a:xfrm>
                        <a:custGeom>
                          <a:avLst/>
                          <a:gdLst>
                            <a:gd name="T0" fmla="*/ 0 w 26340"/>
                            <a:gd name="T1" fmla="*/ 0 h 57544"/>
                            <a:gd name="T2" fmla="*/ 7175 w 26340"/>
                            <a:gd name="T3" fmla="*/ 0 h 57544"/>
                            <a:gd name="T4" fmla="*/ 26340 w 26340"/>
                            <a:gd name="T5" fmla="*/ 57544 h 57544"/>
                            <a:gd name="T6" fmla="*/ 15926 w 26340"/>
                            <a:gd name="T7" fmla="*/ 57544 h 57544"/>
                            <a:gd name="T8" fmla="*/ 12776 w 26340"/>
                            <a:gd name="T9" fmla="*/ 48108 h 57544"/>
                            <a:gd name="T10" fmla="*/ 0 w 26340"/>
                            <a:gd name="T11" fmla="*/ 48108 h 57544"/>
                            <a:gd name="T12" fmla="*/ 0 w 26340"/>
                            <a:gd name="T13" fmla="*/ 38227 h 57544"/>
                            <a:gd name="T14" fmla="*/ 9487 w 26340"/>
                            <a:gd name="T15" fmla="*/ 38227 h 57544"/>
                            <a:gd name="T16" fmla="*/ 114 w 26340"/>
                            <a:gd name="T17" fmla="*/ 10033 h 57544"/>
                            <a:gd name="T18" fmla="*/ 0 w 26340"/>
                            <a:gd name="T19" fmla="*/ 10368 h 57544"/>
                            <a:gd name="T20" fmla="*/ 0 w 26340"/>
                            <a:gd name="T21" fmla="*/ 0 h 57544"/>
                            <a:gd name="T22" fmla="*/ 0 w 26340"/>
                            <a:gd name="T23" fmla="*/ 0 h 57544"/>
                            <a:gd name="T24" fmla="*/ 26340 w 26340"/>
                            <a:gd name="T25" fmla="*/ 57544 h 57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6340" h="57544">
                              <a:moveTo>
                                <a:pt x="0" y="0"/>
                              </a:moveTo>
                              <a:lnTo>
                                <a:pt x="7175" y="0"/>
                              </a:lnTo>
                              <a:lnTo>
                                <a:pt x="26340" y="57544"/>
                              </a:lnTo>
                              <a:lnTo>
                                <a:pt x="15926" y="57544"/>
                              </a:lnTo>
                              <a:lnTo>
                                <a:pt x="12776" y="48108"/>
                              </a:lnTo>
                              <a:lnTo>
                                <a:pt x="0" y="48108"/>
                              </a:lnTo>
                              <a:lnTo>
                                <a:pt x="0" y="38227"/>
                              </a:lnTo>
                              <a:lnTo>
                                <a:pt x="9487" y="38227"/>
                              </a:lnTo>
                              <a:lnTo>
                                <a:pt x="114" y="10033"/>
                              </a:lnTo>
                              <a:lnTo>
                                <a:pt x="0" y="10368"/>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07" name="Shape 103"/>
                      <wps:cNvSpPr>
                        <a:spLocks/>
                      </wps:cNvSpPr>
                      <wps:spPr bwMode="auto">
                        <a:xfrm>
                          <a:off x="13102" y="3837"/>
                          <a:ext cx="265" cy="576"/>
                        </a:xfrm>
                        <a:custGeom>
                          <a:avLst/>
                          <a:gdLst>
                            <a:gd name="T0" fmla="*/ 19571 w 26492"/>
                            <a:gd name="T1" fmla="*/ 0 h 57544"/>
                            <a:gd name="T2" fmla="*/ 26492 w 26492"/>
                            <a:gd name="T3" fmla="*/ 0 h 57544"/>
                            <a:gd name="T4" fmla="*/ 26492 w 26492"/>
                            <a:gd name="T5" fmla="*/ 10332 h 57544"/>
                            <a:gd name="T6" fmla="*/ 17005 w 26492"/>
                            <a:gd name="T7" fmla="*/ 38227 h 57544"/>
                            <a:gd name="T8" fmla="*/ 26492 w 26492"/>
                            <a:gd name="T9" fmla="*/ 38227 h 57544"/>
                            <a:gd name="T10" fmla="*/ 26492 w 26492"/>
                            <a:gd name="T11" fmla="*/ 48095 h 57544"/>
                            <a:gd name="T12" fmla="*/ 13640 w 26492"/>
                            <a:gd name="T13" fmla="*/ 48095 h 57544"/>
                            <a:gd name="T14" fmla="*/ 10427 w 26492"/>
                            <a:gd name="T15" fmla="*/ 57544 h 57544"/>
                            <a:gd name="T16" fmla="*/ 0 w 26492"/>
                            <a:gd name="T17" fmla="*/ 57544 h 57544"/>
                            <a:gd name="T18" fmla="*/ 19571 w 26492"/>
                            <a:gd name="T19" fmla="*/ 0 h 57544"/>
                            <a:gd name="T20" fmla="*/ 0 w 26492"/>
                            <a:gd name="T21" fmla="*/ 0 h 57544"/>
                            <a:gd name="T22" fmla="*/ 26492 w 26492"/>
                            <a:gd name="T23" fmla="*/ 57544 h 57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T20" t="T21" r="T22" b="T23"/>
                          <a:pathLst>
                            <a:path w="26492" h="57544">
                              <a:moveTo>
                                <a:pt x="19571" y="0"/>
                              </a:moveTo>
                              <a:lnTo>
                                <a:pt x="26492" y="0"/>
                              </a:lnTo>
                              <a:lnTo>
                                <a:pt x="26492" y="10332"/>
                              </a:lnTo>
                              <a:lnTo>
                                <a:pt x="17005" y="38227"/>
                              </a:lnTo>
                              <a:lnTo>
                                <a:pt x="26492" y="38227"/>
                              </a:lnTo>
                              <a:lnTo>
                                <a:pt x="26492" y="48095"/>
                              </a:lnTo>
                              <a:lnTo>
                                <a:pt x="13640" y="48095"/>
                              </a:lnTo>
                              <a:lnTo>
                                <a:pt x="10427" y="57544"/>
                              </a:lnTo>
                              <a:lnTo>
                                <a:pt x="0" y="57544"/>
                              </a:lnTo>
                              <a:lnTo>
                                <a:pt x="19571"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08" name="Shape 104"/>
                      <wps:cNvSpPr>
                        <a:spLocks/>
                      </wps:cNvSpPr>
                      <wps:spPr bwMode="auto">
                        <a:xfrm>
                          <a:off x="13367" y="3837"/>
                          <a:ext cx="263" cy="576"/>
                        </a:xfrm>
                        <a:custGeom>
                          <a:avLst/>
                          <a:gdLst>
                            <a:gd name="T0" fmla="*/ 0 w 26327"/>
                            <a:gd name="T1" fmla="*/ 0 h 57544"/>
                            <a:gd name="T2" fmla="*/ 7188 w 26327"/>
                            <a:gd name="T3" fmla="*/ 0 h 57544"/>
                            <a:gd name="T4" fmla="*/ 26327 w 26327"/>
                            <a:gd name="T5" fmla="*/ 57544 h 57544"/>
                            <a:gd name="T6" fmla="*/ 15926 w 26327"/>
                            <a:gd name="T7" fmla="*/ 57544 h 57544"/>
                            <a:gd name="T8" fmla="*/ 12776 w 26327"/>
                            <a:gd name="T9" fmla="*/ 48095 h 57544"/>
                            <a:gd name="T10" fmla="*/ 0 w 26327"/>
                            <a:gd name="T11" fmla="*/ 48095 h 57544"/>
                            <a:gd name="T12" fmla="*/ 0 w 26327"/>
                            <a:gd name="T13" fmla="*/ 38227 h 57544"/>
                            <a:gd name="T14" fmla="*/ 9487 w 26327"/>
                            <a:gd name="T15" fmla="*/ 38227 h 57544"/>
                            <a:gd name="T16" fmla="*/ 102 w 26327"/>
                            <a:gd name="T17" fmla="*/ 10033 h 57544"/>
                            <a:gd name="T18" fmla="*/ 0 w 26327"/>
                            <a:gd name="T19" fmla="*/ 10332 h 57544"/>
                            <a:gd name="T20" fmla="*/ 0 w 26327"/>
                            <a:gd name="T21" fmla="*/ 0 h 57544"/>
                            <a:gd name="T22" fmla="*/ 0 w 26327"/>
                            <a:gd name="T23" fmla="*/ 0 h 57544"/>
                            <a:gd name="T24" fmla="*/ 26327 w 26327"/>
                            <a:gd name="T25" fmla="*/ 57544 h 57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26327" h="57544">
                              <a:moveTo>
                                <a:pt x="0" y="0"/>
                              </a:moveTo>
                              <a:lnTo>
                                <a:pt x="7188" y="0"/>
                              </a:lnTo>
                              <a:lnTo>
                                <a:pt x="26327" y="57544"/>
                              </a:lnTo>
                              <a:lnTo>
                                <a:pt x="15926" y="57544"/>
                              </a:lnTo>
                              <a:lnTo>
                                <a:pt x="12776" y="48095"/>
                              </a:lnTo>
                              <a:lnTo>
                                <a:pt x="0" y="48095"/>
                              </a:lnTo>
                              <a:lnTo>
                                <a:pt x="0" y="38227"/>
                              </a:lnTo>
                              <a:lnTo>
                                <a:pt x="9487" y="38227"/>
                              </a:lnTo>
                              <a:lnTo>
                                <a:pt x="102" y="10033"/>
                              </a:lnTo>
                              <a:lnTo>
                                <a:pt x="0" y="10332"/>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09" name="Shape 105"/>
                      <wps:cNvSpPr>
                        <a:spLocks/>
                      </wps:cNvSpPr>
                      <wps:spPr bwMode="auto">
                        <a:xfrm>
                          <a:off x="12474" y="3837"/>
                          <a:ext cx="585" cy="585"/>
                        </a:xfrm>
                        <a:custGeom>
                          <a:avLst/>
                          <a:gdLst>
                            <a:gd name="T0" fmla="*/ 29223 w 58433"/>
                            <a:gd name="T1" fmla="*/ 0 h 58433"/>
                            <a:gd name="T2" fmla="*/ 50495 w 58433"/>
                            <a:gd name="T3" fmla="*/ 9233 h 58433"/>
                            <a:gd name="T4" fmla="*/ 43523 w 58433"/>
                            <a:gd name="T5" fmla="*/ 16218 h 58433"/>
                            <a:gd name="T6" fmla="*/ 29223 w 58433"/>
                            <a:gd name="T7" fmla="*/ 9868 h 58433"/>
                            <a:gd name="T8" fmla="*/ 15545 w 58433"/>
                            <a:gd name="T9" fmla="*/ 15532 h 58433"/>
                            <a:gd name="T10" fmla="*/ 9881 w 58433"/>
                            <a:gd name="T11" fmla="*/ 29210 h 58433"/>
                            <a:gd name="T12" fmla="*/ 15545 w 58433"/>
                            <a:gd name="T13" fmla="*/ 42888 h 58433"/>
                            <a:gd name="T14" fmla="*/ 29223 w 58433"/>
                            <a:gd name="T15" fmla="*/ 48565 h 58433"/>
                            <a:gd name="T16" fmla="*/ 42901 w 58433"/>
                            <a:gd name="T17" fmla="*/ 42888 h 58433"/>
                            <a:gd name="T18" fmla="*/ 47904 w 58433"/>
                            <a:gd name="T19" fmla="*/ 34150 h 58433"/>
                            <a:gd name="T20" fmla="*/ 29223 w 58433"/>
                            <a:gd name="T21" fmla="*/ 34150 h 58433"/>
                            <a:gd name="T22" fmla="*/ 29223 w 58433"/>
                            <a:gd name="T23" fmla="*/ 24270 h 58433"/>
                            <a:gd name="T24" fmla="*/ 58433 w 58433"/>
                            <a:gd name="T25" fmla="*/ 24270 h 58433"/>
                            <a:gd name="T26" fmla="*/ 58433 w 58433"/>
                            <a:gd name="T27" fmla="*/ 29210 h 58433"/>
                            <a:gd name="T28" fmla="*/ 29223 w 58433"/>
                            <a:gd name="T29" fmla="*/ 58433 h 58433"/>
                            <a:gd name="T30" fmla="*/ 0 w 58433"/>
                            <a:gd name="T31" fmla="*/ 29210 h 58433"/>
                            <a:gd name="T32" fmla="*/ 29223 w 58433"/>
                            <a:gd name="T33" fmla="*/ 0 h 58433"/>
                            <a:gd name="T34" fmla="*/ 0 w 58433"/>
                            <a:gd name="T35" fmla="*/ 0 h 58433"/>
                            <a:gd name="T36" fmla="*/ 58433 w 58433"/>
                            <a:gd name="T37" fmla="*/ 58433 h 58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T34" t="T35" r="T36" b="T37"/>
                          <a:pathLst>
                            <a:path w="58433" h="58433">
                              <a:moveTo>
                                <a:pt x="29223" y="0"/>
                              </a:moveTo>
                              <a:cubicBezTo>
                                <a:pt x="37605" y="0"/>
                                <a:pt x="45187" y="3569"/>
                                <a:pt x="50495" y="9233"/>
                              </a:cubicBezTo>
                              <a:lnTo>
                                <a:pt x="43523" y="16218"/>
                              </a:lnTo>
                              <a:cubicBezTo>
                                <a:pt x="39980" y="12319"/>
                                <a:pt x="34912" y="9881"/>
                                <a:pt x="29223" y="9868"/>
                              </a:cubicBezTo>
                              <a:cubicBezTo>
                                <a:pt x="23863" y="9881"/>
                                <a:pt x="19050" y="12027"/>
                                <a:pt x="15545" y="15532"/>
                              </a:cubicBezTo>
                              <a:cubicBezTo>
                                <a:pt x="12027" y="19050"/>
                                <a:pt x="9881" y="23851"/>
                                <a:pt x="9881" y="29210"/>
                              </a:cubicBezTo>
                              <a:cubicBezTo>
                                <a:pt x="9881" y="34569"/>
                                <a:pt x="12027" y="39370"/>
                                <a:pt x="15545" y="42888"/>
                              </a:cubicBezTo>
                              <a:cubicBezTo>
                                <a:pt x="19050" y="46406"/>
                                <a:pt x="23863" y="48565"/>
                                <a:pt x="29223" y="48565"/>
                              </a:cubicBezTo>
                              <a:cubicBezTo>
                                <a:pt x="34582" y="48565"/>
                                <a:pt x="39383" y="46406"/>
                                <a:pt x="42901" y="42888"/>
                              </a:cubicBezTo>
                              <a:cubicBezTo>
                                <a:pt x="45288" y="40500"/>
                                <a:pt x="47015" y="37503"/>
                                <a:pt x="47904" y="34150"/>
                              </a:cubicBezTo>
                              <a:lnTo>
                                <a:pt x="29223" y="34150"/>
                              </a:lnTo>
                              <a:lnTo>
                                <a:pt x="29223" y="24270"/>
                              </a:lnTo>
                              <a:lnTo>
                                <a:pt x="58433" y="24270"/>
                              </a:lnTo>
                              <a:lnTo>
                                <a:pt x="58433" y="29210"/>
                              </a:lnTo>
                              <a:cubicBezTo>
                                <a:pt x="58433" y="45352"/>
                                <a:pt x="45364" y="58433"/>
                                <a:pt x="29223" y="58433"/>
                              </a:cubicBezTo>
                              <a:cubicBezTo>
                                <a:pt x="13081" y="58433"/>
                                <a:pt x="0" y="45352"/>
                                <a:pt x="0" y="29210"/>
                              </a:cubicBezTo>
                              <a:cubicBezTo>
                                <a:pt x="0" y="13068"/>
                                <a:pt x="13081" y="0"/>
                                <a:pt x="29223" y="0"/>
                              </a:cubicBez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10" name="Shape 106"/>
                      <wps:cNvSpPr>
                        <a:spLocks/>
                      </wps:cNvSpPr>
                      <wps:spPr bwMode="auto">
                        <a:xfrm>
                          <a:off x="11708" y="3835"/>
                          <a:ext cx="208" cy="578"/>
                        </a:xfrm>
                        <a:custGeom>
                          <a:avLst/>
                          <a:gdLst>
                            <a:gd name="T0" fmla="*/ 0 w 20841"/>
                            <a:gd name="T1" fmla="*/ 0 h 57734"/>
                            <a:gd name="T2" fmla="*/ 20841 w 20841"/>
                            <a:gd name="T3" fmla="*/ 0 h 57734"/>
                            <a:gd name="T4" fmla="*/ 20841 w 20841"/>
                            <a:gd name="T5" fmla="*/ 9763 h 57734"/>
                            <a:gd name="T6" fmla="*/ 20803 w 20841"/>
                            <a:gd name="T7" fmla="*/ 9754 h 57734"/>
                            <a:gd name="T8" fmla="*/ 10668 w 20841"/>
                            <a:gd name="T9" fmla="*/ 9754 h 57734"/>
                            <a:gd name="T10" fmla="*/ 10668 w 20841"/>
                            <a:gd name="T11" fmla="*/ 25184 h 57734"/>
                            <a:gd name="T12" fmla="*/ 20803 w 20841"/>
                            <a:gd name="T13" fmla="*/ 25184 h 57734"/>
                            <a:gd name="T14" fmla="*/ 20841 w 20841"/>
                            <a:gd name="T15" fmla="*/ 25174 h 57734"/>
                            <a:gd name="T16" fmla="*/ 20841 w 20841"/>
                            <a:gd name="T17" fmla="*/ 42459 h 57734"/>
                            <a:gd name="T18" fmla="*/ 15049 w 20841"/>
                            <a:gd name="T19" fmla="*/ 34544 h 57734"/>
                            <a:gd name="T20" fmla="*/ 14884 w 20841"/>
                            <a:gd name="T21" fmla="*/ 34354 h 57734"/>
                            <a:gd name="T22" fmla="*/ 10668 w 20841"/>
                            <a:gd name="T23" fmla="*/ 34354 h 57734"/>
                            <a:gd name="T24" fmla="*/ 10668 w 20841"/>
                            <a:gd name="T25" fmla="*/ 57734 h 57734"/>
                            <a:gd name="T26" fmla="*/ 0 w 20841"/>
                            <a:gd name="T27" fmla="*/ 57734 h 57734"/>
                            <a:gd name="T28" fmla="*/ 0 w 20841"/>
                            <a:gd name="T29" fmla="*/ 0 h 57734"/>
                            <a:gd name="T30" fmla="*/ 0 w 20841"/>
                            <a:gd name="T31" fmla="*/ 0 h 57734"/>
                            <a:gd name="T32" fmla="*/ 20841 w 20841"/>
                            <a:gd name="T33" fmla="*/ 57734 h 57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T30" t="T31" r="T32" b="T33"/>
                          <a:pathLst>
                            <a:path w="20841" h="57734">
                              <a:moveTo>
                                <a:pt x="0" y="0"/>
                              </a:moveTo>
                              <a:lnTo>
                                <a:pt x="20841" y="0"/>
                              </a:lnTo>
                              <a:lnTo>
                                <a:pt x="20841" y="9763"/>
                              </a:lnTo>
                              <a:lnTo>
                                <a:pt x="20803" y="9754"/>
                              </a:lnTo>
                              <a:lnTo>
                                <a:pt x="10668" y="9754"/>
                              </a:lnTo>
                              <a:lnTo>
                                <a:pt x="10668" y="25184"/>
                              </a:lnTo>
                              <a:lnTo>
                                <a:pt x="20803" y="25184"/>
                              </a:lnTo>
                              <a:lnTo>
                                <a:pt x="20841" y="25174"/>
                              </a:lnTo>
                              <a:lnTo>
                                <a:pt x="20841" y="42459"/>
                              </a:lnTo>
                              <a:lnTo>
                                <a:pt x="15049" y="34544"/>
                              </a:lnTo>
                              <a:lnTo>
                                <a:pt x="14884" y="34354"/>
                              </a:lnTo>
                              <a:lnTo>
                                <a:pt x="10668" y="34354"/>
                              </a:lnTo>
                              <a:lnTo>
                                <a:pt x="10668" y="57734"/>
                              </a:lnTo>
                              <a:lnTo>
                                <a:pt x="0" y="57734"/>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11" name="Shape 107"/>
                      <wps:cNvSpPr>
                        <a:spLocks/>
                      </wps:cNvSpPr>
                      <wps:spPr bwMode="auto">
                        <a:xfrm>
                          <a:off x="11916" y="3835"/>
                          <a:ext cx="240" cy="578"/>
                        </a:xfrm>
                        <a:custGeom>
                          <a:avLst/>
                          <a:gdLst>
                            <a:gd name="T0" fmla="*/ 0 w 24041"/>
                            <a:gd name="T1" fmla="*/ 0 h 57734"/>
                            <a:gd name="T2" fmla="*/ 178 w 24041"/>
                            <a:gd name="T3" fmla="*/ 0 h 57734"/>
                            <a:gd name="T4" fmla="*/ 21184 w 24041"/>
                            <a:gd name="T5" fmla="*/ 17361 h 57734"/>
                            <a:gd name="T6" fmla="*/ 5740 w 24041"/>
                            <a:gd name="T7" fmla="*/ 33909 h 57734"/>
                            <a:gd name="T8" fmla="*/ 24041 w 24041"/>
                            <a:gd name="T9" fmla="*/ 57734 h 57734"/>
                            <a:gd name="T10" fmla="*/ 11176 w 24041"/>
                            <a:gd name="T11" fmla="*/ 57734 h 57734"/>
                            <a:gd name="T12" fmla="*/ 0 w 24041"/>
                            <a:gd name="T13" fmla="*/ 42459 h 57734"/>
                            <a:gd name="T14" fmla="*/ 0 w 24041"/>
                            <a:gd name="T15" fmla="*/ 25174 h 57734"/>
                            <a:gd name="T16" fmla="*/ 7610 w 24041"/>
                            <a:gd name="T17" fmla="*/ 23220 h 57734"/>
                            <a:gd name="T18" fmla="*/ 10173 w 24041"/>
                            <a:gd name="T19" fmla="*/ 17361 h 57734"/>
                            <a:gd name="T20" fmla="*/ 7610 w 24041"/>
                            <a:gd name="T21" fmla="*/ 11667 h 57734"/>
                            <a:gd name="T22" fmla="*/ 0 w 24041"/>
                            <a:gd name="T23" fmla="*/ 9763 h 57734"/>
                            <a:gd name="T24" fmla="*/ 0 w 24041"/>
                            <a:gd name="T25" fmla="*/ 0 h 57734"/>
                            <a:gd name="T26" fmla="*/ 0 w 24041"/>
                            <a:gd name="T27" fmla="*/ 0 h 57734"/>
                            <a:gd name="T28" fmla="*/ 24041 w 24041"/>
                            <a:gd name="T29" fmla="*/ 57734 h 57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T26" t="T27" r="T28" b="T29"/>
                          <a:pathLst>
                            <a:path w="24041" h="57734">
                              <a:moveTo>
                                <a:pt x="0" y="0"/>
                              </a:moveTo>
                              <a:lnTo>
                                <a:pt x="178" y="0"/>
                              </a:lnTo>
                              <a:cubicBezTo>
                                <a:pt x="13729" y="0"/>
                                <a:pt x="21184" y="6172"/>
                                <a:pt x="21184" y="17361"/>
                              </a:cubicBezTo>
                              <a:cubicBezTo>
                                <a:pt x="21184" y="26213"/>
                                <a:pt x="15456" y="32283"/>
                                <a:pt x="5740" y="33909"/>
                              </a:cubicBezTo>
                              <a:lnTo>
                                <a:pt x="24041" y="57734"/>
                              </a:lnTo>
                              <a:lnTo>
                                <a:pt x="11176" y="57734"/>
                              </a:lnTo>
                              <a:lnTo>
                                <a:pt x="0" y="42459"/>
                              </a:lnTo>
                              <a:lnTo>
                                <a:pt x="0" y="25174"/>
                              </a:lnTo>
                              <a:lnTo>
                                <a:pt x="7610" y="23220"/>
                              </a:lnTo>
                              <a:cubicBezTo>
                                <a:pt x="9316" y="21914"/>
                                <a:pt x="10173" y="19958"/>
                                <a:pt x="10173" y="17361"/>
                              </a:cubicBezTo>
                              <a:cubicBezTo>
                                <a:pt x="10173" y="14840"/>
                                <a:pt x="9316" y="12938"/>
                                <a:pt x="7610" y="11667"/>
                              </a:cubicBezTo>
                              <a:lnTo>
                                <a:pt x="0" y="9763"/>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12" name="Shape 108"/>
                      <wps:cNvSpPr>
                        <a:spLocks/>
                      </wps:cNvSpPr>
                      <wps:spPr bwMode="auto">
                        <a:xfrm>
                          <a:off x="18075" y="3834"/>
                          <a:ext cx="412" cy="577"/>
                        </a:xfrm>
                        <a:custGeom>
                          <a:avLst/>
                          <a:gdLst>
                            <a:gd name="T0" fmla="*/ 0 w 41186"/>
                            <a:gd name="T1" fmla="*/ 0 h 57696"/>
                            <a:gd name="T2" fmla="*/ 10693 w 41186"/>
                            <a:gd name="T3" fmla="*/ 0 h 57696"/>
                            <a:gd name="T4" fmla="*/ 10693 w 41186"/>
                            <a:gd name="T5" fmla="*/ 46939 h 57696"/>
                            <a:gd name="T6" fmla="*/ 41186 w 41186"/>
                            <a:gd name="T7" fmla="*/ 46939 h 57696"/>
                            <a:gd name="T8" fmla="*/ 41186 w 41186"/>
                            <a:gd name="T9" fmla="*/ 57696 h 57696"/>
                            <a:gd name="T10" fmla="*/ 0 w 41186"/>
                            <a:gd name="T11" fmla="*/ 57696 h 57696"/>
                            <a:gd name="T12" fmla="*/ 0 w 41186"/>
                            <a:gd name="T13" fmla="*/ 0 h 57696"/>
                            <a:gd name="T14" fmla="*/ 0 w 41186"/>
                            <a:gd name="T15" fmla="*/ 0 h 57696"/>
                            <a:gd name="T16" fmla="*/ 41186 w 41186"/>
                            <a:gd name="T17" fmla="*/ 57696 h 57696"/>
                          </a:gdLst>
                          <a:ahLst/>
                          <a:cxnLst>
                            <a:cxn ang="0">
                              <a:pos x="T0" y="T1"/>
                            </a:cxn>
                            <a:cxn ang="0">
                              <a:pos x="T2" y="T3"/>
                            </a:cxn>
                            <a:cxn ang="0">
                              <a:pos x="T4" y="T5"/>
                            </a:cxn>
                            <a:cxn ang="0">
                              <a:pos x="T6" y="T7"/>
                            </a:cxn>
                            <a:cxn ang="0">
                              <a:pos x="T8" y="T9"/>
                            </a:cxn>
                            <a:cxn ang="0">
                              <a:pos x="T10" y="T11"/>
                            </a:cxn>
                            <a:cxn ang="0">
                              <a:pos x="T12" y="T13"/>
                            </a:cxn>
                          </a:cxnLst>
                          <a:rect l="T14" t="T15" r="T16" b="T17"/>
                          <a:pathLst>
                            <a:path w="41186" h="57696">
                              <a:moveTo>
                                <a:pt x="0" y="0"/>
                              </a:moveTo>
                              <a:lnTo>
                                <a:pt x="10693" y="0"/>
                              </a:lnTo>
                              <a:lnTo>
                                <a:pt x="10693" y="46939"/>
                              </a:lnTo>
                              <a:lnTo>
                                <a:pt x="41186" y="46939"/>
                              </a:lnTo>
                              <a:lnTo>
                                <a:pt x="41186" y="57696"/>
                              </a:lnTo>
                              <a:lnTo>
                                <a:pt x="0" y="57696"/>
                              </a:lnTo>
                              <a:lnTo>
                                <a:pt x="0" y="0"/>
                              </a:ln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13" name="Shape 109"/>
                      <wps:cNvSpPr>
                        <a:spLocks/>
                      </wps:cNvSpPr>
                      <wps:spPr bwMode="auto">
                        <a:xfrm>
                          <a:off x="14909" y="3837"/>
                          <a:ext cx="530" cy="585"/>
                        </a:xfrm>
                        <a:custGeom>
                          <a:avLst/>
                          <a:gdLst>
                            <a:gd name="T0" fmla="*/ 29223 w 53061"/>
                            <a:gd name="T1" fmla="*/ 0 h 58433"/>
                            <a:gd name="T2" fmla="*/ 50508 w 53061"/>
                            <a:gd name="T3" fmla="*/ 9246 h 58433"/>
                            <a:gd name="T4" fmla="*/ 43523 w 53061"/>
                            <a:gd name="T5" fmla="*/ 16218 h 58433"/>
                            <a:gd name="T6" fmla="*/ 29223 w 53061"/>
                            <a:gd name="T7" fmla="*/ 9881 h 58433"/>
                            <a:gd name="T8" fmla="*/ 15545 w 53061"/>
                            <a:gd name="T9" fmla="*/ 15545 h 58433"/>
                            <a:gd name="T10" fmla="*/ 9881 w 53061"/>
                            <a:gd name="T11" fmla="*/ 29223 h 58433"/>
                            <a:gd name="T12" fmla="*/ 15545 w 53061"/>
                            <a:gd name="T13" fmla="*/ 42901 h 58433"/>
                            <a:gd name="T14" fmla="*/ 29223 w 53061"/>
                            <a:gd name="T15" fmla="*/ 48565 h 58433"/>
                            <a:gd name="T16" fmla="*/ 42901 w 53061"/>
                            <a:gd name="T17" fmla="*/ 42901 h 58433"/>
                            <a:gd name="T18" fmla="*/ 45021 w 53061"/>
                            <a:gd name="T19" fmla="*/ 40323 h 58433"/>
                            <a:gd name="T20" fmla="*/ 53061 w 53061"/>
                            <a:gd name="T21" fmla="*/ 46088 h 58433"/>
                            <a:gd name="T22" fmla="*/ 29223 w 53061"/>
                            <a:gd name="T23" fmla="*/ 58433 h 58433"/>
                            <a:gd name="T24" fmla="*/ 0 w 53061"/>
                            <a:gd name="T25" fmla="*/ 29223 h 58433"/>
                            <a:gd name="T26" fmla="*/ 29223 w 53061"/>
                            <a:gd name="T27" fmla="*/ 0 h 58433"/>
                            <a:gd name="T28" fmla="*/ 0 w 53061"/>
                            <a:gd name="T29" fmla="*/ 0 h 58433"/>
                            <a:gd name="T30" fmla="*/ 53061 w 53061"/>
                            <a:gd name="T31" fmla="*/ 58433 h 58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T28" t="T29" r="T30" b="T31"/>
                          <a:pathLst>
                            <a:path w="53061" h="58433">
                              <a:moveTo>
                                <a:pt x="29223" y="0"/>
                              </a:moveTo>
                              <a:cubicBezTo>
                                <a:pt x="37617" y="0"/>
                                <a:pt x="45187" y="3581"/>
                                <a:pt x="50508" y="9246"/>
                              </a:cubicBezTo>
                              <a:lnTo>
                                <a:pt x="43523" y="16218"/>
                              </a:lnTo>
                              <a:cubicBezTo>
                                <a:pt x="39980" y="12332"/>
                                <a:pt x="34912" y="9881"/>
                                <a:pt x="29223" y="9881"/>
                              </a:cubicBezTo>
                              <a:cubicBezTo>
                                <a:pt x="23863" y="9881"/>
                                <a:pt x="19063" y="12040"/>
                                <a:pt x="15545" y="15545"/>
                              </a:cubicBezTo>
                              <a:cubicBezTo>
                                <a:pt x="12040" y="19063"/>
                                <a:pt x="9881" y="23863"/>
                                <a:pt x="9881" y="29223"/>
                              </a:cubicBezTo>
                              <a:cubicBezTo>
                                <a:pt x="9881" y="34582"/>
                                <a:pt x="12040" y="39383"/>
                                <a:pt x="15545" y="42901"/>
                              </a:cubicBezTo>
                              <a:cubicBezTo>
                                <a:pt x="19063" y="46419"/>
                                <a:pt x="23863" y="48565"/>
                                <a:pt x="29223" y="48565"/>
                              </a:cubicBezTo>
                              <a:cubicBezTo>
                                <a:pt x="34582" y="48565"/>
                                <a:pt x="39383" y="46419"/>
                                <a:pt x="42901" y="42901"/>
                              </a:cubicBezTo>
                              <a:cubicBezTo>
                                <a:pt x="43688" y="42113"/>
                                <a:pt x="44374" y="41237"/>
                                <a:pt x="45021" y="40323"/>
                              </a:cubicBezTo>
                              <a:lnTo>
                                <a:pt x="53061" y="46088"/>
                              </a:lnTo>
                              <a:cubicBezTo>
                                <a:pt x="47765" y="53556"/>
                                <a:pt x="39078" y="58433"/>
                                <a:pt x="29223" y="58433"/>
                              </a:cubicBezTo>
                              <a:cubicBezTo>
                                <a:pt x="13094" y="58433"/>
                                <a:pt x="13" y="45364"/>
                                <a:pt x="0" y="29223"/>
                              </a:cubicBezTo>
                              <a:cubicBezTo>
                                <a:pt x="13" y="13081"/>
                                <a:pt x="13094" y="13"/>
                                <a:pt x="29223" y="0"/>
                              </a:cubicBez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14" name="Shape 110"/>
                      <wps:cNvSpPr>
                        <a:spLocks/>
                      </wps:cNvSpPr>
                      <wps:spPr bwMode="auto">
                        <a:xfrm>
                          <a:off x="16911" y="3837"/>
                          <a:ext cx="531" cy="585"/>
                        </a:xfrm>
                        <a:custGeom>
                          <a:avLst/>
                          <a:gdLst>
                            <a:gd name="T0" fmla="*/ 29223 w 53061"/>
                            <a:gd name="T1" fmla="*/ 0 h 58445"/>
                            <a:gd name="T2" fmla="*/ 50495 w 53061"/>
                            <a:gd name="T3" fmla="*/ 9246 h 58445"/>
                            <a:gd name="T4" fmla="*/ 43523 w 53061"/>
                            <a:gd name="T5" fmla="*/ 16231 h 58445"/>
                            <a:gd name="T6" fmla="*/ 29223 w 53061"/>
                            <a:gd name="T7" fmla="*/ 9881 h 58445"/>
                            <a:gd name="T8" fmla="*/ 15545 w 53061"/>
                            <a:gd name="T9" fmla="*/ 15545 h 58445"/>
                            <a:gd name="T10" fmla="*/ 9881 w 53061"/>
                            <a:gd name="T11" fmla="*/ 29223 h 58445"/>
                            <a:gd name="T12" fmla="*/ 15545 w 53061"/>
                            <a:gd name="T13" fmla="*/ 42901 h 58445"/>
                            <a:gd name="T14" fmla="*/ 29223 w 53061"/>
                            <a:gd name="T15" fmla="*/ 48577 h 58445"/>
                            <a:gd name="T16" fmla="*/ 42901 w 53061"/>
                            <a:gd name="T17" fmla="*/ 42901 h 58445"/>
                            <a:gd name="T18" fmla="*/ 45009 w 53061"/>
                            <a:gd name="T19" fmla="*/ 40322 h 58445"/>
                            <a:gd name="T20" fmla="*/ 53061 w 53061"/>
                            <a:gd name="T21" fmla="*/ 46088 h 58445"/>
                            <a:gd name="T22" fmla="*/ 29223 w 53061"/>
                            <a:gd name="T23" fmla="*/ 58445 h 58445"/>
                            <a:gd name="T24" fmla="*/ 0 w 53061"/>
                            <a:gd name="T25" fmla="*/ 29223 h 58445"/>
                            <a:gd name="T26" fmla="*/ 29223 w 53061"/>
                            <a:gd name="T27" fmla="*/ 0 h 58445"/>
                            <a:gd name="T28" fmla="*/ 0 w 53061"/>
                            <a:gd name="T29" fmla="*/ 0 h 58445"/>
                            <a:gd name="T30" fmla="*/ 53061 w 53061"/>
                            <a:gd name="T31" fmla="*/ 58445 h 58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T28" t="T29" r="T30" b="T31"/>
                          <a:pathLst>
                            <a:path w="53061" h="58445">
                              <a:moveTo>
                                <a:pt x="29223" y="0"/>
                              </a:moveTo>
                              <a:cubicBezTo>
                                <a:pt x="37617" y="0"/>
                                <a:pt x="45187" y="3581"/>
                                <a:pt x="50495" y="9246"/>
                              </a:cubicBezTo>
                              <a:lnTo>
                                <a:pt x="43523" y="16231"/>
                              </a:lnTo>
                              <a:cubicBezTo>
                                <a:pt x="39980" y="12332"/>
                                <a:pt x="34912" y="9893"/>
                                <a:pt x="29223" y="9881"/>
                              </a:cubicBezTo>
                              <a:cubicBezTo>
                                <a:pt x="23863" y="9893"/>
                                <a:pt x="19063" y="12040"/>
                                <a:pt x="15545" y="15545"/>
                              </a:cubicBezTo>
                              <a:cubicBezTo>
                                <a:pt x="12040" y="19063"/>
                                <a:pt x="9881" y="23863"/>
                                <a:pt x="9881" y="29223"/>
                              </a:cubicBezTo>
                              <a:cubicBezTo>
                                <a:pt x="9881" y="34582"/>
                                <a:pt x="12040" y="39383"/>
                                <a:pt x="15545" y="42901"/>
                              </a:cubicBezTo>
                              <a:cubicBezTo>
                                <a:pt x="19063" y="46418"/>
                                <a:pt x="23863" y="48577"/>
                                <a:pt x="29223" y="48577"/>
                              </a:cubicBezTo>
                              <a:cubicBezTo>
                                <a:pt x="34582" y="48577"/>
                                <a:pt x="39383" y="46418"/>
                                <a:pt x="42901" y="42901"/>
                              </a:cubicBezTo>
                              <a:cubicBezTo>
                                <a:pt x="43688" y="42113"/>
                                <a:pt x="44374" y="41237"/>
                                <a:pt x="45009" y="40322"/>
                              </a:cubicBezTo>
                              <a:lnTo>
                                <a:pt x="53061" y="46088"/>
                              </a:lnTo>
                              <a:cubicBezTo>
                                <a:pt x="47765" y="53556"/>
                                <a:pt x="39078" y="58445"/>
                                <a:pt x="29223" y="58445"/>
                              </a:cubicBezTo>
                              <a:cubicBezTo>
                                <a:pt x="13081" y="58445"/>
                                <a:pt x="0" y="45364"/>
                                <a:pt x="0" y="29223"/>
                              </a:cubicBezTo>
                              <a:cubicBezTo>
                                <a:pt x="0" y="13081"/>
                                <a:pt x="13081" y="13"/>
                                <a:pt x="29223" y="0"/>
                              </a:cubicBezTo>
                              <a:close/>
                            </a:path>
                          </a:pathLst>
                        </a:custGeom>
                        <a:solidFill>
                          <a:srgbClr val="181717"/>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716DE3" id="Group 220" o:spid="_x0000_s1026" style="position:absolute;margin-left:4.6pt;margin-top:.25pt;width:123.7pt;height:36.1pt;z-index:251661312" coordsize="18487,5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">
              <v:shape id="Shape 584" o:spid="_x0000_s1027" style="position:absolute;top:392;width:2449;height:4899;visibility:visible;mso-wrap-style:square;v-text-anchor:top" coordsize="244996,489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" path="m,l244996,r,489979l,489979,,e" fillcolor="#181717" stroked="f" strokeweight="0">
                <v:stroke miterlimit="83231f" joinstyle="miter"/>
                <v:path arrowok="t" o:connecttype="custom" o:connectlocs="0,0;2449,0;2449,4899;0,4899;0,0" o:connectangles="0,0,0,0,0" textboxrect="0,0,244996,489979"/>
              </v:shape>
              <v:shape id="Shape 585" o:spid="_x0000_s1028" style="position:absolute;left:612;top:2168;width:1225;height:122;visibility:visible;mso-wrap-style:square;v-text-anchor:top" coordsize="122491,12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" path="m,l122491,r,12141l,12141,,e" fillcolor="#fffefd" stroked="f" strokeweight="0">
                <v:stroke miterlimit="83231f" joinstyle="miter"/>
                <v:path arrowok="t" o:connecttype="custom" o:connectlocs="0,0;1225,0;1225,122;0,122;0,0" o:connectangles="0,0,0,0,0" textboxrect="0,0,122491,12141"/>
              </v:shape>
              <v:shape id="Shape 8" o:spid="_x0000_s1029" style="position:absolute;left:617;top:1004;width:279;height:612;visibility:visible;mso-wrap-style:square;v-text-anchor:top" coordsize="27927,6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" path="m,l23901,r4026,712l27927,13721,23901,12167r-10414,l13487,49098r10414,l27927,47569r,12963l23901,61252,,61252,,xe" fillcolor="#fffefd" stroked="f" strokeweight="0">
                <v:stroke miterlimit="83231f" joinstyle="miter"/>
                <v:path arrowok="t" o:connecttype="custom" o:connectlocs="0,0;239,0;279,7;279,137;239,122;135,122;135,491;239,491;279,475;279,605;239,612;0,612;0,0" o:connectangles="0,0,0,0,0,0,0,0,0,0,0,0,0" textboxrect="0,0,27927,61252"/>
              </v:shape>
              <v:shape id="Shape 9" o:spid="_x0000_s1030" style="position:absolute;left:896;top:1011;width:285;height:598;visibility:visible;mso-wrap-style:square;v-text-anchor:top" coordsize="28524,59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" path="m,l9177,1623c21038,6149,28524,16817,28524,29743r,177c28524,42846,21038,53607,9177,58179l,59820,,46857,9341,43309v3238,-3216,5099,-7788,5099,-13211l14440,29920v,-5429,-1861,-10045,-5099,-13304l,13009,,xe" fillcolor="#fffefd" stroked="f" strokeweight="0">
                <v:stroke miterlimit="83231f" joinstyle="miter"/>
                <v:path arrowok="t" o:connecttype="custom" o:connectlocs="0,0;92,16;285,297;285,299;92,582;0,598;0,468;93,433;144,301;144,299;93,166;0,130;0,0" o:connectangles="0,0,0,0,0,0,0,0,0,0,0,0,0" textboxrect="0,0,28524,59820"/>
              </v:shape>
              <v:shape id="Shape 10" o:spid="_x0000_s1031" style="position:absolute;left:1375;top:1004;width:467;height:612;visibility:visible;mso-wrap-style:square;v-text-anchor:top" coordsize="46634,6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" path="m,l46203,r,12001l13386,12001r,12408l42266,24409r,12002l13386,36411r,12865l46634,49276r,11976l,61252,,xe" fillcolor="#fffefd" stroked="f" strokeweight="0">
                <v:stroke miterlimit="83231f" joinstyle="miter"/>
                <v:path arrowok="t" o:connecttype="custom" o:connectlocs="0,0;463,0;463,120;134,120;134,244;423,244;423,364;134,364;134,492;467,492;467,612;0,612;0,0" o:connectangles="0,0,0,0,0,0,0,0,0,0,0,0,0" textboxrect="0,0,46634,61252"/>
              </v:shape>
              <v:shape id="Shape 11" o:spid="_x0000_s1032" style="position:absolute;left:451;top:2841;width:1642;height:1655;visibility:visible;mso-wrap-style:square;v-text-anchor:top" coordsize="164262,165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" path="m80861,25c84607,,88125,305,91465,864v1969,203,3912,520,5817,914c101384,2667,105194,3569,108712,4521v3518,953,6668,1867,9449,2743c120942,8153,123279,8585,125197,8585v2044,,3518,-330,4381,-978c130467,6947,131267,5728,132004,3975r3734,l135738,48793r-3290,c128930,35560,121158,25159,114414,17323,106185,10338,96799,6858,81090,6756,46368,6998,31928,28461,31928,82741v,54292,13741,75958,48933,75958c96469,158699,109055,153352,115811,149390r,-51270l87630,98120r,-6248l164262,91872r,6248l143307,98120r,37973c134912,148679,108356,165456,80861,165456,36817,165456,,129565,,83439,,38456,36817,330,80861,25xe" fillcolor="#fffefd" stroked="f" strokeweight="0">
                <v:stroke miterlimit="83231f" joinstyle="miter"/>
                <v:path arrowok="t" o:connecttype="custom" o:connectlocs="808,0;914,9;972,18;1087,45;1181,73;1251,86;1295,76;1320,40;1357,40;1357,488;1324,488;1144,173;811,68;319,828;808,1587;1158,1494;1158,981;876,981;876,919;1642,919;1642,981;1433,981;1433,1361;808,1655;0,835;808,0" o:connectangles="0,0,0,0,0,0,0,0,0,0,0,0,0,0,0,0,0,0,0,0,0,0,0,0,0,0" textboxrect="0,0,164262,165456"/>
              </v:shape>
              <v:shape id="Shape 12" o:spid="_x0000_s1033" style="position:absolute;left:3473;top:1005;width:270;height:594;visibility:visible;mso-wrap-style:square;v-text-anchor:top" coordsize="27089,5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" path="m,l23177,r3912,691l27089,13309,23177,11798r-10096,l13081,47612r10096,l27089,46126r,12586l23177,59411,,59411,,xe" fillcolor="#181717" stroked="f" strokeweight="0">
                <v:stroke miterlimit="83231f" joinstyle="miter"/>
                <v:path arrowok="t" o:connecttype="custom" o:connectlocs="0,0;231,0;270,7;270,133;231,118;130,118;130,476;231,476;270,461;270,587;231,594;0,594;0,0" o:connectangles="0,0,0,0,0,0,0,0,0,0,0,0,0" textboxrect="0,0,27089,59411"/>
              </v:shape>
              <v:shape id="Shape 13" o:spid="_x0000_s1034" style="position:absolute;left:3743;top:1012;width:277;height:580;visibility:visible;mso-wrap-style:square;v-text-anchor:top" coordsize="27661,58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" path="m,l8903,1573c20410,5961,27661,16308,27661,28862r,152c27661,41559,20410,51996,8903,56430l,58021,,45435,9058,41994v3144,-3121,4950,-7557,4950,-12815l14008,29014v,-5258,-1806,-9734,-4950,-12897l,12618,,xe" fillcolor="#181717" stroked="f" strokeweight="0">
                <v:stroke miterlimit="83231f" joinstyle="miter"/>
                <v:path arrowok="t" o:connecttype="custom" o:connectlocs="0,0;89,16;277,289;277,290;89,564;0,580;0,454;91,420;140,292;140,290;91,161;0,126;0,0" o:connectangles="0,0,0,0,0,0,0,0,0,0,0,0,0" textboxrect="0,0,27661,58021"/>
              </v:shape>
              <v:shape id="Shape 14" o:spid="_x0000_s1035" style="position:absolute;left:5625;top:1005;width:246;height:594;visibility:visible;mso-wrap-style:square;v-text-anchor:top" coordsize="24670,5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" path="m,l24670,r,11798l13056,11798r,17056l24670,28854r,13571l23304,40386r-10248,l13056,59411,,59411,,xe" fillcolor="#181717" stroked="f" strokeweight="0">
                <v:stroke miterlimit="83231f" joinstyle="miter"/>
                <v:path arrowok="t" o:connecttype="custom" o:connectlocs="0,0;246,0;246,118;130,118;130,288;246,288;246,424;232,404;130,404;130,594;0,594;0,0" o:connectangles="0,0,0,0,0,0,0,0,0,0,0,0" textboxrect="0,0,24670,59411"/>
              </v:shape>
              <v:shape id="Shape 15" o:spid="_x0000_s1036" style="position:absolute;left:4119;top:1005;width:453;height:594;visibility:visible;mso-wrap-style:square;v-text-anchor:top" coordsize="45225,5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" path="m,l44806,r,11633l12979,11633r,12052l40983,23685r,11634l12979,35319r,12458l45225,47777r,11634l,59411,,xe" fillcolor="#181717" stroked="f" strokeweight="0">
                <v:stroke miterlimit="83231f" joinstyle="miter"/>
                <v:path arrowok="t" o:connecttype="custom" o:connectlocs="0,0;449,0;449,116;130,116;130,237;411,237;411,353;130,353;130,478;453,478;453,594;0,594;0,0" o:connectangles="0,0,0,0,0,0,0,0,0,0,0,0,0" textboxrect="0,0,45225,59411"/>
              </v:shape>
              <v:shape id="Shape 16" o:spid="_x0000_s1037" style="position:absolute;left:4934;top:995;width:565;height:614;visibility:visible;mso-wrap-style:square;v-text-anchor:top" coordsize="56578,614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" path="m31153,c41821,,48285,2896,54483,8153r-8242,9932c41656,14249,37605,12052,30721,12052v-9512,,-17069,8395,-17069,18517l13652,30721v,10871,7455,18847,17984,18847c36398,49568,40640,48362,43942,45999r,-8483l30785,37516r,-11303l56578,26213r,25806c50508,57213,42088,61443,31242,61443,12713,61443,,48451,,30886r,-165c,13830,13157,,31153,xe" fillcolor="#181717" stroked="f" strokeweight="0">
                <v:stroke miterlimit="83231f" joinstyle="miter"/>
                <v:path arrowok="t" o:connecttype="custom" o:connectlocs="311,0;544,81;462,181;307,120;136,305;136,307;316,495;439,460;439,375;307,375;307,262;565,262;565,520;312,614;0,309;0,307;311,0" o:connectangles="0,0,0,0,0,0,0,0,0,0,0,0,0,0,0,0,0" textboxrect="0,0,56578,61443"/>
              </v:shape>
              <v:shape id="Shape 17" o:spid="_x0000_s1038" style="position:absolute;left:8594;top:1005;width:247;height:594;visibility:visible;mso-wrap-style:square;v-text-anchor:top" coordsize="24695,5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" path="m,l24695,r,11798l13056,11798r,17056l24695,28854r,13537l23355,40386r-10299,l13056,59411,,59411,,xe" fillcolor="#181717" stroked="f" strokeweight="0">
                <v:stroke miterlimit="83231f" joinstyle="miter"/>
                <v:path arrowok="t" o:connecttype="custom" o:connectlocs="0,0;247,0;247,118;131,118;131,288;247,288;247,424;234,404;131,404;131,594;0,594;0,0" o:connectangles="0,0,0,0,0,0,0,0,0,0,0,0" textboxrect="0,0,24695,59411"/>
              </v:shape>
              <v:shape id="Shape 18" o:spid="_x0000_s1039" style="position:absolute;left:8026;top:1005;width:452;height:594;visibility:visible;mso-wrap-style:square;v-text-anchor:top" coordsize="45225,5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" path="m,l44806,r,11633l12979,11633r,12052l40996,23685r,11634l12979,35319r,12458l45225,47777r,11634l,59411,,xe" fillcolor="#181717" stroked="f" strokeweight="0">
                <v:stroke miterlimit="83231f" joinstyle="miter"/>
                <v:path arrowok="t" o:connecttype="custom" o:connectlocs="0,0;448,0;448,116;130,116;130,237;410,237;410,353;130,353;130,478;452,478;452,594;0,594;0,0" o:connectangles="0,0,0,0,0,0,0,0,0,0,0,0,0" textboxrect="0,0,45225,59411"/>
              </v:shape>
              <v:shape id="Shape 19" o:spid="_x0000_s1040" style="position:absolute;left:7451;top:1005;width:492;height:594;visibility:visible;mso-wrap-style:square;v-text-anchor:top" coordsize="49213,5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" path="m,l49213,r,12052l31115,12052r,47359l18059,59411r,-47359l,12052,,xe" fillcolor="#181717" stroked="f" strokeweight="0">
                <v:stroke miterlimit="83231f" joinstyle="miter"/>
                <v:path arrowok="t" o:connecttype="custom" o:connectlocs="0,0;492,0;492,120;311,120;311,594;181,594;181,120;0,120;0,0" o:connectangles="0,0,0,0,0,0,0,0,0" textboxrect="0,0,49213,59411"/>
              </v:shape>
              <v:shape id="Shape 20" o:spid="_x0000_s1041" style="position:absolute;left:6808;top:1005;width:587;height:594;visibility:visible;mso-wrap-style:square;v-text-anchor:top" coordsize="58725,5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" path="m,l15265,,29439,23851,43840,,58725,,35878,35738r,23673l22796,59411r,-23419l,xe" fillcolor="#181717" stroked="f" strokeweight="0">
                <v:stroke miterlimit="83231f" joinstyle="miter"/>
                <v:path arrowok="t" o:connecttype="custom" o:connectlocs="0,0;153,0;294,238;438,0;587,0;359,357;359,594;228,594;228,360;0,0" o:connectangles="0,0,0,0,0,0,0,0,0,0" textboxrect="0,0,58725,59411"/>
              </v:shape>
              <v:shape id="Shape 21" o:spid="_x0000_s1042" style="position:absolute;left:6229;top:1005;width:517;height:603;visibility:visible;mso-wrap-style:square;v-text-anchor:top" coordsize="51765,60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" path="m,l13056,r,33604c13056,43282,17907,48285,25883,48285v7975,,12814,-4838,12814,-14262l38697,,51765,r,33528c51765,51511,41694,60338,25718,60338,9779,60338,,51422,,33960l,xe" fillcolor="#181717" stroked="f" strokeweight="0">
                <v:stroke miterlimit="83231f" joinstyle="miter"/>
                <v:path arrowok="t" o:connecttype="custom" o:connectlocs="0,0;130,0;130,336;259,483;386,340;386,0;517,0;517,335;257,603;0,339;0,0" o:connectangles="0,0,0,0,0,0,0,0,0,0,0" textboxrect="0,0,51765,60338"/>
              </v:shape>
              <v:shape id="Shape 22" o:spid="_x0000_s1043" style="position:absolute;left:5871;top:1005;width:267;height:594;visibility:visible;mso-wrap-style:square;v-text-anchor:top" coordsize="26638,5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" path="m,l2470,c16453,,24860,7391,24860,19622r,152c24860,29362,19679,35395,12122,38202l26638,59411r-15265,l,42425,,28854r1619,c7982,28854,11614,25476,11614,20460r,-165c11614,14694,7741,11798,1340,11798l,11798,,xe" fillcolor="#181717" stroked="f" strokeweight="0">
                <v:stroke miterlimit="83231f" joinstyle="miter"/>
                <v:path arrowok="t" o:connecttype="custom" o:connectlocs="0,0;25,0;249,196;249,198;122,382;267,594;114,594;0,424;0,288;16,288;116,205;116,203;13,118;0,118;0,0" o:connectangles="0,0,0,0,0,0,0,0,0,0,0,0,0,0,0" textboxrect="0,0,26638,59411"/>
              </v:shape>
              <v:shape id="Shape 23" o:spid="_x0000_s1044" style="position:absolute;left:8841;top:1005;width:267;height:594;visibility:visible;mso-wrap-style:square;v-text-anchor:top" coordsize="26626,59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" path="m,l2470,c16453,,24886,7391,24886,19622r,152c24886,29362,19704,35395,12148,38202l26626,59411r-15253,l,42391,,28854r1607,c7982,28854,11640,25476,11640,20460r,-165c11640,14694,7741,11798,1365,11798l,11798,,xe" fillcolor="#181717" stroked="f" strokeweight="0">
                <v:stroke miterlimit="83231f" joinstyle="miter"/>
                <v:path arrowok="t" o:connecttype="custom" o:connectlocs="0,0;25,0;250,196;250,198;122,382;267,594;114,594;0,424;0,288;16,288;117,205;117,203;14,118;0,118;0,0" o:connectangles="0,0,0,0,0,0,0,0,0,0,0,0,0,0,0" textboxrect="0,0,26626,59411"/>
              </v:shape>
              <v:shape id="Shape 24" o:spid="_x0000_s1045" style="position:absolute;left:3468;top:1837;width:300;height:607;visibility:visible;mso-wrap-style:square;v-text-anchor:top" coordsize="29972,6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" path="m29972,r,6142l29883,6103c16459,6103,6883,16860,6883,30208r,165c6883,37047,9319,43114,13433,47513r16539,7092l29972,60746r-89,18c12001,60764,,46743,,30538r,-165c,18219,6851,7201,17820,2452l29972,xe" fillcolor="#181717" stroked="f" strokeweight="0">
                <v:stroke miterlimit="83231f" joinstyle="miter"/>
                <v:path arrowok="t" o:connecttype="custom" o:connectlocs="300,0;300,61;299,61;69,302;69,303;134,475;300,545;300,607;299,607;0,305;0,303;178,24;300,0" o:connectangles="0,0,0,0,0,0,0,0,0,0,0,0,0" textboxrect="0,0,29972,60764"/>
              </v:shape>
              <v:shape id="Shape 25" o:spid="_x0000_s1046" style="position:absolute;left:3768;top:1837;width:299;height:607;visibility:visible;mso-wrap-style:square;v-text-anchor:top" coordsize="29972,6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" path="m89,c17971,,29972,14021,29972,30226r,165c29972,42545,23128,53563,12157,58312l,60764,,54623r89,38c13513,54661,23089,43904,23089,30556r,-165c23089,23717,20653,17650,16539,13251l,6160,,18,89,xe" fillcolor="#181717" stroked="f" strokeweight="0">
                <v:stroke miterlimit="83231f" joinstyle="miter"/>
                <v:path arrowok="t" o:connecttype="custom" o:connectlocs="1,0;299,302;299,304;121,583;0,607;0,546;1,546;230,305;230,304;165,132;0,62;0,0;1,0" o:connectangles="0,0,0,0,0,0,0,0,0,0,0,0,0" textboxrect="0,0,29972,60764"/>
              </v:shape>
              <v:shape id="Shape 26" o:spid="_x0000_s1047" style="position:absolute;left:4208;top:1847;width:220;height:587;visibility:visible;mso-wrap-style:square;v-text-anchor:top" coordsize="21965,58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" path="m,l21965,r,6253l21501,6121r-14859,l6642,31991r14529,l21965,31749r,5974l20917,38037r-14275,l6642,58776,,58776,,xe" fillcolor="#181717" stroked="f" strokeweight="0">
                <v:stroke miterlimit="83231f" joinstyle="miter"/>
                <v:path arrowok="t" o:connecttype="custom" o:connectlocs="0,0;220,0;220,62;215,61;67,61;67,319;212,319;220,317;220,377;210,380;67,380;67,587;0,587;0,0" o:connectangles="0,0,0,0,0,0,0,0,0,0,0,0,0,0" textboxrect="0,0,21965,58776"/>
              </v:shape>
              <v:shape id="Shape 27" o:spid="_x0000_s1048" style="position:absolute;left:4428;top:1847;width:220;height:377;visibility:visible;mso-wrap-style:square;v-text-anchor:top" coordsize="22041,37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" path="m,l44,c13316,,22041,7061,22041,18644r,165c22041,25146,19396,29953,15188,33176l,37723,,31749,10912,28423v2814,-2267,4411,-5499,4411,-9360l15323,18885v,-4191,-1575,-7382,-4336,-9525l,6253,,xe" fillcolor="#181717" stroked="f" strokeweight="0">
                <v:stroke miterlimit="83231f" joinstyle="miter"/>
                <v:path arrowok="t" o:connecttype="custom" o:connectlocs="0,0;0,0;220,186;220,188;152,332;0,377;0,317;109,284;153,191;153,189;110,94;0,62;0,0" o:connectangles="0,0,0,0,0,0,0,0,0,0,0,0,0" textboxrect="0,0,22041,37723"/>
              </v:shape>
              <v:shape id="Shape 28" o:spid="_x0000_s1049" style="position:absolute;left:4769;top:1847;width:429;height:587;visibility:visible;mso-wrap-style:square;v-text-anchor:top" coordsize="42901,58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" path="m,l42494,r,6045l6642,6045r,20066l38710,26111r,6045l6642,32156r,20562l42901,52718r,6058l,58776,,xe" fillcolor="#181717" stroked="f" strokeweight="0">
                <v:stroke miterlimit="83231f" joinstyle="miter"/>
                <v:path arrowok="t" o:connecttype="custom" o:connectlocs="0,0;425,0;425,60;66,60;66,261;387,261;387,321;66,321;66,526;429,526;429,587;0,587;0,0" o:connectangles="0,0,0,0,0,0,0,0,0,0,0,0,0" textboxrect="0,0,42901,58776"/>
              </v:shape>
              <v:shape id="Shape 29" o:spid="_x0000_s1050" style="position:absolute;left:5332;top:1847;width:498;height:587;visibility:visible;mso-wrap-style:square;v-text-anchor:top" coordsize="49708,587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" path="m,l6223,,43243,47104,43243,r6465,l49708,58776r-5283,l6464,10579r,48197l,58776,,xe" fillcolor="#181717" stroked="f" strokeweight="0">
                <v:stroke miterlimit="83231f" joinstyle="miter"/>
                <v:path arrowok="t" o:connecttype="custom" o:connectlocs="0,0;62,0;433,470;433,0;498,0;498,587;445,587;65,106;65,587;0,587;0,0" o:connectangles="0,0,0,0,0,0,0,0,0,0,0" textboxrect="0,0,49708,58776"/>
              </v:shape>
              <v:shape id="Shape 30" o:spid="_x0000_s1051" style="position:absolute;left:14485;top:8;width:138;height:450;visibility:visible;mso-wrap-style:square;v-text-anchor:top" coordsize="13767,45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" path="m,l13767,r,45009l5664,45009r,-37338l,7671,,xe" fillcolor="#181717" stroked="f" strokeweight="0">
                <v:stroke miterlimit="83231f" joinstyle="miter"/>
                <v:path arrowok="t" o:connecttype="custom" o:connectlocs="0,0;138,0;138,450;57,450;57,77;0,77;0,0" o:connectangles="0,0,0,0,0,0,0" textboxrect="0,0,13767,45009"/>
              </v:shape>
              <v:shape id="Shape 31" o:spid="_x0000_s1052" style="position:absolute;left:14708;width:150;height:469;visibility:visible;mso-wrap-style:square;v-text-anchor:top" coordsize="14986,46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" path="m14923,r63,27l14986,8034r-4686,4501l14986,17159r,8050c11214,25209,8103,28257,8103,32271v,3784,3111,6756,6883,6756l14986,46926,4324,42628c1629,39932,,36170,,31902,,27343,2502,22466,6642,20828,4026,18199,2985,16307,2985,12535,2985,5664,7861,,14923,xe" fillcolor="#181717" stroked="f" strokeweight="0">
                <v:stroke miterlimit="83231f" joinstyle="miter"/>
                <v:path arrowok="t" o:connecttype="custom" o:connectlocs="149,0;150,0;150,80;103,125;150,171;150,252;81,323;150,390;150,469;43,426;0,319;66,208;30,125;149,0" o:connectangles="0,0,0,0,0,0,0,0,0,0,0,0,0,0" textboxrect="0,0,14986,46926"/>
              </v:shape>
              <v:shape id="Shape 32" o:spid="_x0000_s1053" style="position:absolute;left:14858;width:150;height:469;visibility:visible;mso-wrap-style:square;v-text-anchor:top" coordsize="14986,46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" path="m,l8607,3595v2185,2236,3509,5326,3509,8736c12116,15861,11087,18427,8471,20801v4445,2248,6515,6452,6515,11570c14986,40410,8039,46925,63,46925l,46900,,39001v3772,,6883,-2972,6883,-6757c6883,28231,3772,25183,,25183l,17133r127,125c2680,17258,4813,15137,4813,12508,4813,9956,2680,7886,127,7886l,8008,,xe" fillcolor="#181717" stroked="f" strokeweight="0">
                <v:stroke miterlimit="83231f" joinstyle="miter"/>
                <v:path arrowok="t" o:connecttype="custom" o:connectlocs="0,0;86,36;121,123;85,208;150,324;1,469;0,469;0,390;69,322;0,252;0,171;1,172;48,125;1,79;0,80;0,0" o:connectangles="0,0,0,0,0,0,0,0,0,0,0,0,0,0,0,0" textboxrect="0,0,14986,46925"/>
              </v:shape>
              <v:shape id="Shape 33" o:spid="_x0000_s1054" style="position:absolute;left:15059;top:16;width:156;height:453;visibility:visible;mso-wrap-style:square;v-text-anchor:top" coordsize="15589,45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" path="m15589,r,21776l15532,21751v-4140,,-7429,3289,-7429,7620c8103,31530,8865,33523,10182,34978r5407,2365l15589,45234,4423,40553c1645,37645,,33625,,29180,,25281,1283,21814,3289,18766l15589,xe" fillcolor="#181717" stroked="f" strokeweight="0">
                <v:stroke miterlimit="83231f" joinstyle="miter"/>
                <v:path arrowok="t" o:connecttype="custom" o:connectlocs="156,0;156,218;155,218;81,294;102,350;156,374;156,453;44,406;0,292;33,188;156,0" o:connectangles="0,0,0,0,0,0,0,0,0,0,0" textboxrect="0,0,15589,45234"/>
              </v:shape>
              <v:shape id="Shape 34" o:spid="_x0000_s1055" style="position:absolute;left:15215;top:8;width:155;height:461;visibility:visible;mso-wrap-style:square;v-text-anchor:top" coordsize="15589,4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" path="m552,r9564,l57,15291r2261,-191c5848,15100,9201,16802,11640,19368v2743,2921,3949,6451,3949,10718c15589,38799,8896,46101,57,46101l,46077,,38186r6,3c4210,38189,7487,34709,7487,30569v,-2159,-819,-4153,-2172,-5607l,22619,,843,552,xe" fillcolor="#181717" stroked="f" strokeweight="0">
                <v:stroke miterlimit="83231f" joinstyle="miter"/>
                <v:path arrowok="t" o:connecttype="custom" o:connectlocs="5,0;101,0;1,153;23,151;116,194;155,301;1,461;0,461;0,382;0,382;74,306;53,250;0,226;0,8;5,0" o:connectangles="0,0,0,0,0,0,0,0,0,0,0,0,0,0,0" textboxrect="0,0,15589,46101"/>
              </v:shape>
              <v:shape id="Shape 35" o:spid="_x0000_s1056" style="position:absolute;left:15414;width:296;height:458;visibility:visible;mso-wrap-style:square;v-text-anchor:top" coordsize="29591,45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" path="m14541,v8471,,15050,6325,15050,14859c29591,18517,28245,21679,26060,24536r-5664,5969l11811,38189r17780,l29591,45860r-29108,l483,38189,16015,23749v2730,-2553,5473,-5232,5473,-9258c21488,10719,18809,7912,15037,7912v-4813,,-7252,4026,-6947,8471l,16383,,14732c,6693,6515,,14541,xe" fillcolor="#181717" stroked="f" strokeweight="0">
                <v:stroke miterlimit="83231f" joinstyle="miter"/>
                <v:path arrowok="t" o:connecttype="custom" o:connectlocs="145,0;296,148;261,245;204,305;118,381;296,381;296,458;5,458;5,381;160,237;215,145;150,79;81,164;0,164;0,147;145,0" o:connectangles="0,0,0,0,0,0,0,0,0,0,0,0,0,0,0,0" textboxrect="0,0,29591,45860"/>
              </v:shape>
              <v:shape id="Shape 36" o:spid="_x0000_s1057" style="position:absolute;left:14712;top:2134;width:48;height:368;visibility:visible;mso-wrap-style:square;v-text-anchor:top" coordsize="4769,36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" path="m4769,r,36833l,20804,4769,xe" fillcolor="#181717" stroked="f" strokeweight="0">
                <v:stroke miterlimit="83231f" joinstyle="miter"/>
                <v:path arrowok="t" o:connecttype="custom" o:connectlocs="48,0;48,368;0,208;48,0" o:connectangles="0,0,0,0" textboxrect="0,0,4769,36833"/>
              </v:shape>
              <v:shape id="Shape 37" o:spid="_x0000_s1058" style="position:absolute;left:14403;top:1448;width:357;height:357;visibility:visible;mso-wrap-style:square;v-text-anchor:top" coordsize="35731,357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" path="m,l35731,r,9169l22111,9169,35731,22790r,12952l,xe" fillcolor="#181717" stroked="f" strokeweight="0">
                <v:stroke miterlimit="83231f" joinstyle="miter"/>
                <v:path arrowok="t" o:connecttype="custom" o:connectlocs="0,0;357,0;357,92;221,92;357,228;357,357;0,0" o:connectangles="0,0,0,0,0,0,0" textboxrect="0,0,35731,35742"/>
              </v:shape>
              <v:shape id="Shape 38" o:spid="_x0000_s1059" style="position:absolute;left:14760;top:961;width:337;height:1559;visibility:visible;mso-wrap-style:square;v-text-anchor:top" coordsize="33738,155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" path="m33738,r,8865c29826,8865,26651,11963,26651,15773v,3823,3175,6909,7087,6909l33738,31560v-1588,,-3099,-293,-4547,-712l25114,48641r8624,l33738,57810r-10719,l16186,87617r17552,17552l33738,118123,13773,98158,540,155893,,154078,,117245,6128,90513,,84383,,71431r8541,8541l13621,57810,,57810,,48641r15716,l21025,25451c18879,22771,17545,19444,17545,15773,17545,7061,24797,,33738,xe" fillcolor="#181717" stroked="f" strokeweight="0">
                <v:stroke miterlimit="83231f" joinstyle="miter"/>
                <v:path arrowok="t" o:connecttype="custom" o:connectlocs="337,0;337,89;266,158;337,227;337,316;292,308;251,486;337,486;337,578;230,578;162,876;337,1052;337,1181;138,982;5,1559;0,1541;0,1173;61,905;0,844;0,714;85,800;136,578;0,578;0,486;157,486;210,255;175,158;337,0" o:connectangles="0,0,0,0,0,0,0,0,0,0,0,0,0,0,0,0,0,0,0,0,0,0,0,0,0,0,0,0" textboxrect="0,0,33738,155893"/>
              </v:shape>
              <v:shape id="Shape 39" o:spid="_x0000_s1060" style="position:absolute;left:15097;top:961;width:338;height:1559;visibility:visible;mso-wrap-style:square;v-text-anchor:top" coordsize="33744,1558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" path="m,c8954,,16205,7061,16205,15773v,3671,-1333,6998,-3492,9678l18034,48641r15710,l33744,57810r-13615,l25197,79972r8547,-8547l33744,84390r-6121,6123l33744,117248r,36809l33198,155893,19977,98158,,118123,,105169,17551,87617,10732,57810,,57810,,48641r8636,l4559,30848c3099,31267,1600,31560,,31560l,22682v3924,,7099,-3086,7099,-6909c7099,11963,3924,8865,,8865l,xe" fillcolor="#181717" stroked="f" strokeweight="0">
                <v:stroke miterlimit="83231f" joinstyle="miter"/>
                <v:path arrowok="t" o:connecttype="custom" o:connectlocs="0,0;162,158;127,255;181,486;338,486;338,578;202,578;252,800;338,714;338,844;277,905;338,1173;338,1541;333,1559;200,982;0,1181;0,1052;176,876;107,578;0,578;0,486;87,486;46,308;0,316;0,227;71,158;0,89;0,0" o:connectangles="0,0,0,0,0,0,0,0,0,0,0,0,0,0,0,0,0,0,0,0,0,0,0,0,0,0,0,0" textboxrect="0,0,33744,155893"/>
              </v:shape>
              <v:shape id="Shape 40" o:spid="_x0000_s1061" style="position:absolute;left:15435;top:2134;width:47;height:368;visibility:visible;mso-wrap-style:square;v-text-anchor:top" coordsize="4763,3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" path="m,l4763,20801,,36809,,xe" fillcolor="#181717" stroked="f" strokeweight="0">
                <v:stroke miterlimit="83231f" joinstyle="miter"/>
                <v:path arrowok="t" o:connecttype="custom" o:connectlocs="0,0;47,208;0,368;0,0" o:connectangles="0,0,0,0" textboxrect="0,0,4763,36809"/>
              </v:shape>
              <v:shape id="Shape 41" o:spid="_x0000_s1062" style="position:absolute;left:15435;top:1448;width:357;height:357;visibility:visible;mso-wrap-style:square;v-text-anchor:top" coordsize="35738,35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" path="m,l35738,,,35749,,22784,13614,9169,,9169,,xe" fillcolor="#181717" stroked="f" strokeweight="0">
                <v:stroke miterlimit="83231f" joinstyle="miter"/>
                <v:path arrowok="t" o:connecttype="custom" o:connectlocs="0,0;357,0;0,357;0,228;136,92;0,92;0,0" o:connectangles="0,0,0,0,0,0,0" textboxrect="0,0,35738,35749"/>
              </v:shape>
              <v:shape id="Shape 42" o:spid="_x0000_s1063" style="position:absolute;left:12450;top:2893;width:2;height:96;visibility:visible;mso-wrap-style:square;v-text-anchor:top" coordsize="197,9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" path="m197,r,9574l,9574,,125,197,xe" fillcolor="#181717" stroked="f" strokeweight="0">
                <v:stroke miterlimit="83231f" joinstyle="miter"/>
                <v:path arrowok="t" o:connecttype="custom" o:connectlocs="2,0;2,96;0,96;0,1;2,0" o:connectangles="0,0,0,0,0" textboxrect="0,0,197,9574"/>
              </v:shape>
              <v:shape id="Shape 43" o:spid="_x0000_s1064" style="position:absolute;left:12229;top:2518;width:223;height:660;visibility:visible;mso-wrap-style:square;v-text-anchor:top" coordsize="22282,66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" path="m,l22282,r,9461l9461,9461r,47079l22282,56540r,9462l,66002,,xe" fillcolor="#181717" stroked="f" strokeweight="0">
                <v:stroke miterlimit="83231f" joinstyle="miter"/>
                <v:path arrowok="t" o:connecttype="custom" o:connectlocs="0,0;223,0;223,95;95,95;95,565;223,565;223,660;0,660;0,0" o:connectangles="0,0,0,0,0,0,0,0,0" textboxrect="0,0,22282,66002"/>
              </v:shape>
              <v:shape id="Shape 44" o:spid="_x0000_s1065" style="position:absolute;left:12396;top:1986;width:56;height:280;visibility:visible;mso-wrap-style:square;v-text-anchor:top" coordsize="5594,27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" path="m5594,r,27991l,14490c,9144,1969,4229,5194,469r26,-38l5594,xe" fillcolor="#181717" stroked="f" strokeweight="0">
                <v:stroke miterlimit="83231f" joinstyle="miter"/>
                <v:path arrowok="t" o:connecttype="custom" o:connectlocs="56,0;56,280;0,145;52,5;52,4;56,0" o:connectangles="0,0,0,0,0,0" textboxrect="0,0,5594,27991"/>
              </v:shape>
              <v:shape id="Shape 45" o:spid="_x0000_s1066" style="position:absolute;left:12274;top:1186;width:178;height:561;visibility:visible;mso-wrap-style:square;v-text-anchor:top" coordsize="17812,56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" path="m17812,r,19120l14859,13563v,-991,127,-1956,317,-2883c14351,11175,13564,11734,12890,12407v-2133,2134,-3428,5030,-3428,8281c9462,24320,11100,27520,13691,29679r4121,6621l17812,54503r-3690,1529c8763,56032,3874,54063,127,50812r114,-63c813,50863,1207,50863,1816,50863v4521,,8204,-3670,8204,-8192c10020,40500,9169,38531,7798,37058r-26,-63c4432,33731,2705,31026,2731,31013,1016,27952,,24434,,20688,,11912,5347,4381,12954,1181l17812,xe" fillcolor="#181717" stroked="f" strokeweight="0">
                <v:stroke miterlimit="83231f" joinstyle="miter"/>
                <v:path arrowok="t" o:connecttype="custom" o:connectlocs="178,0;178,191;148,136;152,107;129,124;95,207;137,297;178,363;178,546;141,561;1,509;2,508;18,509;100,427;78,371;78,370;27,311;0,207;129,12;178,0" o:connectangles="0,0,0,0,0,0,0,0,0,0,0,0,0,0,0,0,0,0,0,0" textboxrect="0,0,17812,56032"/>
              </v:shape>
              <v:shape id="Shape 46" o:spid="_x0000_s1067" style="position:absolute;left:12452;top:2732;width:443;height:446;visibility:visible;mso-wrap-style:square;v-text-anchor:top" coordsize="44317,44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" path="m44317,r,9456l28048,9456,17431,16212r14935,l32366,44584,,44584,,35123r22905,l22905,25661,,25661,,16087,25267,7,44317,xe" fillcolor="#181717" stroked="f" strokeweight="0">
                <v:stroke miterlimit="83231f" joinstyle="miter"/>
                <v:path arrowok="t" o:connecttype="custom" o:connectlocs="443,0;443,95;280,95;174,162;324,162;324,446;0,446;0,351;229,351;229,257;0,257;0,161;253,0;443,0" o:connectangles="0,0,0,0,0,0,0,0,0,0,0,0,0,0" textboxrect="0,0,44317,44584"/>
              </v:shape>
              <v:shape id="Shape 47" o:spid="_x0000_s1068" style="position:absolute;left:12452;top:1180;width:443;height:1433;visibility:visible;mso-wrap-style:square;v-text-anchor:top" coordsize="44317,143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" path="m6102,c25470,,41167,15697,41167,35065v,8166,-2832,15697,-7518,21653c33471,57023,9900,83452,6928,87058r-51,64l6839,87173c4985,89306,3867,92050,3867,95110v,3353,1346,6338,3531,8535c9608,105842,12592,107175,15945,107175v4381,,8204,-2324,10338,-5829l26321,101282,44317,66315r,20753l32366,110350r,32957l,143307r,-9462l22905,133845r,-18389c20733,116192,18358,116637,15945,116637v-5950,,-11335,-2410,-15232,-6306l,108611,,80620,5009,74853c12702,66116,25368,51943,25368,51943v3950,-4521,6338,-10401,6338,-16878c31706,27978,28848,21603,24213,16954,20720,13475,16275,10998,11271,9982,10446,9792,6560,9792,6509,14249v-13,1321,609,2451,1562,3226l8122,17501r101,114c13926,21450,17672,27953,17672,35344v,5906,-2391,11249,-6256,15116l,55190,,36987r2369,3805c2546,42812,1924,44767,984,46406v1448,-597,2769,-1461,3874,-2553c7030,41681,8350,38722,8350,35420v,-4013,-1968,-7518,-5003,-9703l3067,25578,,19806,,686,1518,317c3016,114,4540,,6102,xe" fillcolor="#181717" stroked="f" strokeweight="0">
                <v:stroke miterlimit="83231f" joinstyle="miter"/>
                <v:path arrowok="t" o:connecttype="custom" o:connectlocs="61,0;412,351;336,567;69,871;69,871;68,872;39,951;74,1036;159,1072;263,1013;263,1013;443,663;443,871;324,1103;324,1433;0,1433;0,1338;229,1338;229,1155;159,1166;7,1103;0,1086;0,806;50,748;254,519;317,351;242,170;113,100;65,142;81,175;81,175;82,176;177,353;114,505;0,552;0,370;24,408;10,464;49,439;83,354;33,257;31,256;0,198;0,7;15,3;61,0" o:connectangles="0,0,0,0,0,0,0,0,0,0,0,0,0,0,0,0,0,0,0,0,0,0,0,0,0,0,0,0,0,0,0,0,0,0,0,0,0,0,0,0,0,0,0,0,0,0" textboxrect="0,0,44317,143307"/>
              </v:shape>
              <v:shape id="Shape 48" o:spid="_x0000_s1069" style="position:absolute;left:12771;top:674;width:124;height:266;visibility:visible;mso-wrap-style:square;v-text-anchor:top" coordsize="12344,26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" path="m13,l12344,r,9157l9119,9157r38,4965l9157,14148r3187,3187l12344,26639,3681,23041c1407,20765,,17621,,14148l13,xe" fillcolor="#181717" stroked="f" strokeweight="0">
                <v:stroke miterlimit="83231f" joinstyle="miter"/>
                <v:path arrowok="t" o:connecttype="custom" o:connectlocs="0,0;124,0;124,91;92,91;92,141;92,141;124,173;124,266;37,230;0,141;0,0" o:connectangles="0,0,0,0,0,0,0,0,0,0,0" textboxrect="0,0,12344,26639"/>
              </v:shape>
              <v:shape id="Shape 49" o:spid="_x0000_s1070" style="position:absolute;left:12895;top:1877;width:492;height:950;visibility:visible;mso-wrap-style:square;v-text-anchor:top" coordsize="49209,94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" path="m49209,r,11203l38849,17791r10360,-3l49209,27214r-24927,l24282,43788,49209,54722r,10332l24282,54113r,40856l,94969,,85513r14834,-6l14834,21868,49209,xe" fillcolor="#181717" stroked="f" strokeweight="0">
                <v:stroke miterlimit="83231f" joinstyle="miter"/>
                <v:path arrowok="t" o:connecttype="custom" o:connectlocs="492,0;492,112;388,178;492,178;492,272;243,272;243,438;492,547;492,651;243,541;243,950;0,950;0,855;148,855;148,219;492,0" o:connectangles="0,0,0,0,0,0,0,0,0,0,0,0,0,0,0,0" textboxrect="0,0,49209,94969"/>
              </v:shape>
              <v:shape id="Shape 50" o:spid="_x0000_s1071" style="position:absolute;left:12895;top:847;width:492;height:1203;visibility:visible;mso-wrap-style:square;v-text-anchor:top" coordsize="49209,120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" path="m,l229,229r12,l21946,241r,51c24892,406,27559,1638,29553,3581v2095,2045,3505,4979,3505,8281c33084,14707,32017,17602,29947,19672v-1702,1728,-3975,2756,-6414,3175c22454,22936,22517,22936,21958,22936r-6731,-12l15253,24968v,1308,1067,2375,2375,2375l17640,27343v13,,24245,38,24994,38l49209,24424r,9521l44323,36424v-305,63,-622,101,-940,101c43205,36525,39154,36513,38011,36513v-6210,190,-11798,2755,-15913,6858c17818,47650,15189,53518,15189,60046v,5245,1715,10071,4610,13995c22657,77902,26695,80861,31331,82410v5143,1677,11405,2121,13513,2121l49209,83651r,12424l36259,93066v-3506,-839,-7570,-1880,-7570,-1880c24727,89903,21095,87884,17958,85293l,120279,,99526,11227,77711c7950,72619,6033,66535,6033,60046v,-9348,3937,-17742,10210,-23711c10554,35636,6147,30874,6121,25019r-76,-6426c6033,17374,6502,16193,7366,15329v864,-876,2045,-1359,3264,-1359l21654,13957v1244,,2273,-1016,2273,-2273c23927,10427,22898,9411,21654,9411l229,9398,,9303,,xe" fillcolor="#181717" stroked="f" strokeweight="0">
                <v:stroke miterlimit="83231f" joinstyle="miter"/>
                <v:path arrowok="t" o:connecttype="custom" o:connectlocs="0,0;2,2;2,2;219,2;219,3;295,36;331,119;299,197;235,229;220,229;152,229;153,250;176,273;176,273;426,274;492,244;492,340;443,364;434,365;380,365;221,434;152,601;198,741;313,824;448,845;492,837;492,961;363,931;287,912;180,853;0,1203;0,995;112,777;60,601;162,363;61,250;60,186;74,153;106,140;217,140;239,117;217,94;2,94;0,93;0,0" o:connectangles="0,0,0,0,0,0,0,0,0,0,0,0,0,0,0,0,0,0,0,0,0,0,0,0,0,0,0,0,0,0,0,0,0,0,0,0,0,0,0,0,0,0,0,0,0" textboxrect="0,0,49209,120279"/>
              </v:shape>
              <v:shape id="Shape 51" o:spid="_x0000_s1072" style="position:absolute;left:12895;top:430;width:492;height:365;visibility:visible;mso-wrap-style:square;v-text-anchor:top" coordsize="49209,36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" path="m49209,r,9274l46101,16751r3108,7501l49209,36505,42659,33553,,33553,,24396r38468,c37490,22046,36944,19468,36944,16751v,-5506,2232,-10487,5841,-14093l49209,xe" fillcolor="#181717" stroked="f" strokeweight="0">
                <v:stroke miterlimit="83231f" joinstyle="miter"/>
                <v:path arrowok="t" o:connecttype="custom" o:connectlocs="492,0;492,93;461,167;492,242;492,365;427,335;0,335;0,244;385,244;369,167;428,27;492,0" o:connectangles="0,0,0,0,0,0,0,0,0,0,0,0" textboxrect="0,0,49209,36505"/>
              </v:shape>
              <v:shape id="Shape 52" o:spid="_x0000_s1073" style="position:absolute;left:13387;top:2424;width:251;height:626;visibility:visible;mso-wrap-style:square;v-text-anchor:top" coordsize="25067,62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" path="m,l17606,7723r,45364l25067,53094r,9443l8144,62548r,-48641l,10333,,xe" fillcolor="#181717" stroked="f" strokeweight="0">
                <v:stroke miterlimit="83231f" joinstyle="miter"/>
                <v:path arrowok="t" o:connecttype="custom" o:connectlocs="0,0;176,77;176,531;251,531;251,626;82,626;82,139;0,103;0,0" o:connectangles="0,0,0,0,0,0,0,0,0" textboxrect="0,0,25067,62548"/>
              </v:shape>
              <v:shape id="Shape 53" o:spid="_x0000_s1074" style="position:absolute;left:13387;top:2055;width:251;height:94;visibility:visible;mso-wrap-style:square;v-text-anchor:top" coordsize="25067,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" path="m25067,r,9435l,9435,,8,25067,xe" fillcolor="#181717" stroked="f" strokeweight="0">
                <v:stroke miterlimit="83231f" joinstyle="miter"/>
                <v:path arrowok="t" o:connecttype="custom" o:connectlocs="251,0;251,94;0,94;0,0;251,0" o:connectangles="0,0,0,0,0" textboxrect="0,0,25067,9435"/>
              </v:shape>
              <v:shape id="Shape 54" o:spid="_x0000_s1075" style="position:absolute;left:13387;top:1577;width:251;height:412;visibility:visible;mso-wrap-style:square;v-text-anchor:top" coordsize="25067,41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" path="m25067,r,11784l17885,15967r-3238,1181l25067,19498r,9398l20895,27956,,41243,,30040,7928,24997,,23154,,10730,13074,8093,25067,xe" fillcolor="#181717" stroked="f" strokeweight="0">
                <v:stroke miterlimit="83231f" joinstyle="miter"/>
                <v:path arrowok="t" o:connecttype="custom" o:connectlocs="251,0;251,118;179,160;147,171;251,195;251,289;209,279;0,412;0,300;79,250;0,231;0,107;131,81;251,0" o:connectangles="0,0,0,0,0,0,0,0,0,0,0,0,0,0" textboxrect="0,0,25067,41243"/>
              </v:shape>
              <v:shape id="Shape 55" o:spid="_x0000_s1076" style="position:absolute;left:13387;top:398;width:251;height:789;visibility:visible;mso-wrap-style:square;v-text-anchor:top" coordsize="25067,78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" path="m7674,v2515,,4547,2007,4572,4521c12272,6325,12285,8636,12285,11201v,5258,-39,11532,-51,16383c14736,27572,18381,27623,18381,27623r6686,1580l25067,38108,20997,36970r4070,3408l25067,51938,17720,45631v991,2769,1550,5753,1550,8877c19270,61481,16625,67834,12283,72620l,78852,,69331,4918,67120v3226,-3239,5220,-7671,5220,-12612c10138,49568,8144,45136,4918,41897l,39680,,27428r54,131c931,28423,1985,29121,3102,29655v13,-5042,,-19457,,-19457c1959,10731,943,11430,54,12319l,12450,,3176,7674,xe" fillcolor="#181717" stroked="f" strokeweight="0">
                <v:stroke miterlimit="83231f" joinstyle="miter"/>
                <v:path arrowok="t" o:connecttype="custom" o:connectlocs="77,0;123,45;123,112;123,276;184,276;251,292;251,381;210,370;251,404;251,520;177,457;193,545;123,727;0,789;0,694;49,672;102,545;49,419;0,397;0,274;1,276;31,297;31,102;1,123;0,125;0,32;77,0" o:connectangles="0,0,0,0,0,0,0,0,0,0,0,0,0,0,0,0,0,0,0,0,0,0,0,0,0,0,0" textboxrect="0,0,25067,78852"/>
              </v:shape>
              <v:shape id="Shape 56" o:spid="_x0000_s1077" style="position:absolute;left:13638;top:2955;width:464;height:223;visibility:visible;mso-wrap-style:square;v-text-anchor:top" coordsize="46444,22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" path="m,l5518,5,18332,12820r28112,l46444,22269r-31617,l2000,9442,,9443,,xe" fillcolor="#181717" stroked="f" strokeweight="0">
                <v:stroke miterlimit="83231f" joinstyle="miter"/>
                <v:path arrowok="t" o:connecttype="custom" o:connectlocs="0,0;55,0;183,128;464,128;464,223;148,223;20,95;0,95;0,0" o:connectangles="0,0,0,0,0,0,0,0,0" textboxrect="0,0,46444,22269"/>
              </v:shape>
              <v:shape id="Shape 57" o:spid="_x0000_s1078" style="position:absolute;left:13638;top:2055;width:464;height:934;visibility:visible;mso-wrap-style:square;v-text-anchor:top" coordsize="46444,93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" path="m3651,l40773,37122,30093,67424r3873,16523l46444,83947r,9462l26473,93409,20276,66980,29953,39713r114,-343l133,9436,,9436,,1,3651,xe" fillcolor="#181717" stroked="f" strokeweight="0">
                <v:stroke miterlimit="83231f" joinstyle="miter"/>
                <v:path arrowok="t" o:connecttype="custom" o:connectlocs="36,0;407,371;301,674;339,839;464,839;464,934;264,934;203,670;299,397;300,394;1,94;0,94;0,0;36,0" o:connectangles="0,0,0,0,0,0,0,0,0,0,0,0,0,0" textboxrect="0,0,46444,93409"/>
              </v:shape>
              <v:shape id="Shape 58" o:spid="_x0000_s1079" style="position:absolute;left:13638;top:1772;width:464;height:198;visibility:visible;mso-wrap-style:square;v-text-anchor:top" coordsize="46444,19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" path="m,l46444,10474r,9388l,9398,,xe" fillcolor="#181717" stroked="f" strokeweight="0">
                <v:stroke miterlimit="83231f" joinstyle="miter"/>
                <v:path arrowok="t" o:connecttype="custom" o:connectlocs="0,0;464,104;464,198;0,94;0,0" o:connectangles="0,0,0,0,0" textboxrect="0,0,46444,19862"/>
              </v:shape>
              <v:shape id="Shape 59" o:spid="_x0000_s1080" style="position:absolute;left:13638;top:690;width:464;height:1091;visibility:visible;mso-wrap-style:square;v-text-anchor:top" coordsize="46444,109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" path="m,l15001,3545v14963,6815,26508,19829,31345,35767l46444,39977r,29761l45396,75738r1048,l46444,84577r-5137,c38830,88920,35820,92921,32353,96464r14091,3169l46444,109039,2216,99118,,100409,,88625,2254,87104c10370,78976,15386,67800,15386,55405v,-10452,-3569,-20028,-9550,-27661l,22735,,11176,13037,22093v7200,9169,11506,20764,11506,33312c24543,69426,19196,82189,10433,91778r178,-153l21266,94000v,,3239,-2616,4178,-3556c34233,81643,39656,69527,39668,56103,39656,42667,34233,30551,25444,21750,21577,17889,17069,14676,12092,12287l,8905,,xe" fillcolor="#181717" stroked="f" strokeweight="0">
                <v:stroke miterlimit="83231f" joinstyle="miter"/>
                <v:path arrowok="t" o:connecttype="custom" o:connectlocs="0,0;150,35;463,393;464,400;464,698;454,758;464,758;464,846;413,846;323,965;464,997;464,1091;22,992;0,1005;0,887;23,872;154,554;58,278;0,227;0,112;130,221;245,554;104,918;106,917;212,941;254,905;396,561;254,218;121,123;0,89;0,0" o:connectangles="0,0,0,0,0,0,0,0,0,0,0,0,0,0,0,0,0,0,0,0,0,0,0,0,0,0,0,0,0,0,0" textboxrect="0,0,46444,109039"/>
              </v:shape>
              <v:shape id="Shape 60" o:spid="_x0000_s1081" style="position:absolute;left:14102;top:2894;width:130;height:284;visibility:visible;mso-wrap-style:square;v-text-anchor:top" coordsize="13011,28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" path="m,l13011,r-13,28359l,28359,,18910r3550,l3550,9462,,9462,,xe" fillcolor="#181717" stroked="f" strokeweight="0">
                <v:stroke miterlimit="83231f" joinstyle="miter"/>
                <v:path arrowok="t" o:connecttype="custom" o:connectlocs="0,0;130,0;130,284;0,284;0,189;35,189;35,95;0,95;0,0" o:connectangles="0,0,0,0,0,0,0,0,0" textboxrect="0,0,13011,28359"/>
              </v:shape>
              <v:shape id="Shape 61" o:spid="_x0000_s1082" style="position:absolute;left:14102;top:1090;width:24;height:298;visibility:visible;mso-wrap-style:square;v-text-anchor:top" coordsize="2381,29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" path="m,l2381,16126,,29761,,xe" fillcolor="#181717" stroked="f" strokeweight="0">
                <v:stroke miterlimit="83231f" joinstyle="miter"/>
                <v:path arrowok="t" o:connecttype="custom" o:connectlocs="0,0;24,161;0,298;0,0" o:connectangles="0,0,0,0" textboxrect="0,0,2381,29761"/>
              </v:shape>
              <v:shape id="Shape 62" o:spid="_x0000_s1083" style="position:absolute;left:14102;top:675;width:995;height:2394;visibility:visible;mso-wrap-style:square;v-text-anchor:top" coordsize="99543,239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" path="m14091,l99543,r,9068l23260,9068r,177292l99543,228571r,10808l14091,191948r,-59246l,129527r,-9388l14091,123317r,-9576l,110581r,-9406l14091,104343r,-18224l,86119,,77280r14091,l14091,xe" fillcolor="#181717" stroked="f" strokeweight="0">
                <v:stroke miterlimit="83231f" joinstyle="miter"/>
                <v:path arrowok="t" o:connecttype="custom" o:connectlocs="141,0;995,0;995,91;232,91;232,1864;995,2286;995,2394;141,1920;141,1327;0,1295;0,1201;141,1233;141,1138;0,1106;0,1012;141,1044;141,861;0,861;0,773;141,773;141,0" o:connectangles="0,0,0,0,0,0,0,0,0,0,0,0,0,0,0,0,0,0,0,0,0" textboxrect="0,0,99543,239379"/>
              </v:shape>
              <v:shape id="Shape 63" o:spid="_x0000_s1084" style="position:absolute;left:15963;top:2894;width:130;height:284;visibility:visible;mso-wrap-style:square;v-text-anchor:top" coordsize="13017,28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" path="m,l13017,r,9462l9462,9462r,9448l13017,18910r,9449l13,28359,,xe" fillcolor="#181717" stroked="f" strokeweight="0">
                <v:stroke miterlimit="83231f" joinstyle="miter"/>
                <v:path arrowok="t" o:connecttype="custom" o:connectlocs="0,0;130,0;130,95;94,95;94,189;130,189;130,284;0,284;0,0" o:connectangles="0,0,0,0,0,0,0,0,0" textboxrect="0,0,13017,28359"/>
              </v:shape>
              <v:shape id="Shape 64" o:spid="_x0000_s1085" style="position:absolute;left:16069;top:1090;width:24;height:298;visibility:visible;mso-wrap-style:square;v-text-anchor:top" coordsize="2387,29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" path="m2387,r,29757l,16137,2387,xe" fillcolor="#181717" stroked="f" strokeweight="0">
                <v:stroke miterlimit="83231f" joinstyle="miter"/>
                <v:path arrowok="t" o:connecttype="custom" o:connectlocs="24,0;24,298;0,162;24,0" o:connectangles="0,0,0,0" textboxrect="0,0,2387,29757"/>
              </v:shape>
              <v:shape id="Shape 65" o:spid="_x0000_s1086" style="position:absolute;left:15097;top:675;width:996;height:2394;visibility:visible;mso-wrap-style:square;v-text-anchor:top" coordsize="99549,239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" path="m,l85465,r,77280l99549,77280r,8839l85465,86119r,18224l99549,101175r,9407l85465,113741r,9576l99549,120141r,9388l85465,132702r,59246l6,239382r-6,-3l,228571r6,4l76283,186360r,-177292l,9068,,xe" fillcolor="#181717" stroked="f" strokeweight="0">
                <v:stroke miterlimit="83231f" joinstyle="miter"/>
                <v:path arrowok="t" o:connecttype="custom" o:connectlocs="0,0;855,0;855,773;996,773;996,861;855,861;855,1044;996,1012;996,1106;855,1137;855,1233;996,1202;996,1295;855,1327;855,1920;0,2394;0,2394;0,2286;0,2286;763,1864;763,91;0,91;0,0" o:connectangles="0,0,0,0,0,0,0,0,0,0,0,0,0,0,0,0,0,0,0,0,0,0,0" textboxrect="0,0,99549,239382"/>
              </v:shape>
              <v:shape id="Shape 66" o:spid="_x0000_s1087" style="position:absolute;left:16093;top:2955;width:464;height:223;visibility:visible;mso-wrap-style:square;v-text-anchor:top" coordsize="46438,22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" path="m46438,r,9443l44437,9442,31610,22269,,22269,,12820r28118,l40920,5,46438,xe" fillcolor="#181717" stroked="f" strokeweight="0">
                <v:stroke miterlimit="83231f" joinstyle="miter"/>
                <v:path arrowok="t" o:connecttype="custom" o:connectlocs="464,0;464,95;444,95;316,223;0,223;0,128;281,128;409,0;464,0" o:connectangles="0,0,0,0,0,0,0,0,0" textboxrect="0,0,46438,22269"/>
              </v:shape>
              <v:shape id="Shape 67" o:spid="_x0000_s1088" style="position:absolute;left:16093;top:2055;width:464;height:934;visibility:visible;mso-wrap-style:square;v-text-anchor:top" coordsize="46438,93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" path="m42799,r3639,1l46438,9436r-134,l16371,39370r126,343l26162,66980,19964,93409,,93409,,83947r12472,l16358,67424,5677,37122,42799,xe" fillcolor="#181717" stroked="f" strokeweight="0">
                <v:stroke miterlimit="83231f" joinstyle="miter"/>
                <v:path arrowok="t" o:connecttype="custom" o:connectlocs="428,0;464,0;464,94;463,94;164,394;165,397;261,670;199,934;0,934;0,839;125,839;163,674;57,371;428,0" o:connectangles="0,0,0,0,0,0,0,0,0,0,0,0,0,0" textboxrect="0,0,46438,93409"/>
              </v:shape>
              <v:shape id="Shape 68" o:spid="_x0000_s1089" style="position:absolute;left:16093;top:1772;width:464;height:198;visibility:visible;mso-wrap-style:square;v-text-anchor:top" coordsize="46438,19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" path="m46438,r,9398l,19861,,10473,46438,xe" fillcolor="#181717" stroked="f" strokeweight="0">
                <v:stroke miterlimit="83231f" joinstyle="miter"/>
                <v:path arrowok="t" o:connecttype="custom" o:connectlocs="464,0;464,94;0,198;0,104;464,0" o:connectangles="0,0,0,0,0" textboxrect="0,0,46438,19861"/>
              </v:shape>
              <v:shape id="Shape 69" o:spid="_x0000_s1090" style="position:absolute;left:16093;top:690;width:464;height:1091;visibility:visible;mso-wrap-style:square;v-text-anchor:top" coordsize="46438,109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" path="m46438,r,8906l34349,12284v-4977,2389,-9482,5602,-13343,9463c12205,30548,6782,42664,6769,56101v13,13424,5436,25539,14237,34341c21933,91381,25184,93998,25184,93998l35827,91623r190,152c27254,82187,21895,69423,21895,55402v,-12547,4305,-24142,11506,-33312l46438,11181r,11551l40602,27742v-5982,7632,-9550,17208,-9550,27660c31052,67797,36068,78973,44183,87101r2255,1522l46438,100401,44234,99116,,109037,,99630,14084,96461c10617,92918,7607,88918,5144,84574l,84574,,75735r1054,l,69721,,39964r97,-655c4937,23371,16479,10357,31444,3542l46438,xe" fillcolor="#181717" stroked="f" strokeweight="0">
                <v:stroke miterlimit="83231f" joinstyle="miter"/>
                <v:path arrowok="t" o:connecttype="custom" o:connectlocs="464,0;464,89;343,123;210,218;68,561;210,905;252,941;358,917;360,918;219,554;334,221;464,112;464,227;406,278;310,554;441,872;464,887;464,1005;442,992;0,1091;0,997;141,965;51,846;0,846;0,758;11,758;0,698;0,400;1,393;314,35;464,0" o:connectangles="0,0,0,0,0,0,0,0,0,0,0,0,0,0,0,0,0,0,0,0,0,0,0,0,0,0,0,0,0,0,0" textboxrect="0,0,46438,109037"/>
              </v:shape>
              <v:shape id="Shape 70" o:spid="_x0000_s1091" style="position:absolute;left:16557;top:2424;width:251;height:626;visibility:visible;mso-wrap-style:square;v-text-anchor:top" coordsize="25067,62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" path="m25067,r,10334l16935,13904r,48641l,62534,,53091r7474,-7l7474,7719,25067,xe" fillcolor="#181717" stroked="f" strokeweight="0">
                <v:stroke miterlimit="83231f" joinstyle="miter"/>
                <v:path arrowok="t" o:connecttype="custom" o:connectlocs="251,0;251,103;170,139;170,626;0,626;0,531;75,531;75,77;251,0" o:connectangles="0,0,0,0,0,0,0,0,0" textboxrect="0,0,25067,62545"/>
              </v:shape>
              <v:shape id="Shape 71" o:spid="_x0000_s1092" style="position:absolute;left:16557;top:2055;width:251;height:94;visibility:visible;mso-wrap-style:square;v-text-anchor:top" coordsize="25067,9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" path="m,l25067,8r,9427l,9435,,xe" fillcolor="#181717" stroked="f" strokeweight="0">
                <v:stroke miterlimit="83231f" joinstyle="miter"/>
                <v:path arrowok="t" o:connecttype="custom" o:connectlocs="0,0;251,0;251,94;0,94;0,0" o:connectangles="0,0,0,0,0" textboxrect="0,0,25067,9435"/>
              </v:shape>
              <v:shape id="Shape 72" o:spid="_x0000_s1093" style="position:absolute;left:16557;top:1577;width:251;height:412;visibility:visible;mso-wrap-style:square;v-text-anchor:top" coordsize="25067,41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" path="m,l11995,8093r13072,2635l25067,23154r-7929,1843l25067,30040r,11200l4184,27956,,28898,,19501,10433,17148,7182,15967,,11778,,xe" fillcolor="#181717" stroked="f" strokeweight="0">
                <v:stroke miterlimit="83231f" joinstyle="miter"/>
                <v:path arrowok="t" o:connecttype="custom" o:connectlocs="0,0;120,81;251,107;251,231;172,250;251,300;251,412;42,279;0,289;0,195;104,171;72,160;0,118;0,0" o:connectangles="0,0,0,0,0,0,0,0,0,0,0,0,0,0" textboxrect="0,0,25067,41240"/>
              </v:shape>
              <v:shape id="Shape 73" o:spid="_x0000_s1094" style="position:absolute;left:16557;top:398;width:251;height:789;visibility:visible;mso-wrap-style:square;v-text-anchor:top" coordsize="25067,78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" path="m17405,r7662,3172l25067,12450r-55,-131c24136,11430,23108,10731,21965,10198v,,-13,14415,,19457c23082,29121,24149,28423,25012,27559r55,-131l25067,39684r-4906,2213c16923,45136,14929,49568,14929,54508v,4941,1994,9373,5232,12612l25067,69326r,9520l12790,72620c8449,67834,5804,61481,5797,54508v,-3124,559,-6108,1550,-8877l,51937,,40386,4083,36970,,38111,,29205,6699,27623v,,3632,-51,6134,-39c12821,22733,12782,16459,12782,11201v,-2565,13,-4876,39,-6680c12846,2007,14878,,17405,xe" fillcolor="#181717" stroked="f" strokeweight="0">
                <v:stroke miterlimit="83231f" joinstyle="miter"/>
                <v:path arrowok="t" o:connecttype="custom" o:connectlocs="174,0;251,32;251,125;250,123;220,102;220,297;250,276;251,274;251,397;202,419;149,545;202,672;251,694;251,789;128,727;58,545;74,457;0,520;0,404;41,370;0,381;0,292;67,276;128,276;128,112;128,45;174,0" o:connectangles="0,0,0,0,0,0,0,0,0,0,0,0,0,0,0,0,0,0,0,0,0,0,0,0,0,0,0" textboxrect="0,0,25067,78846"/>
              </v:shape>
              <v:shape id="Shape 74" o:spid="_x0000_s1095" style="position:absolute;left:16808;top:1877;width:492;height:950;visibility:visible;mso-wrap-style:square;v-text-anchor:top" coordsize="49209,94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" path="m,l34375,21868r,63640l49209,85513r,9456l24927,94969r,-40856l,65059,,54725,24927,43788r,-16574l,27214,,17788r10360,3l,11200,,xe" fillcolor="#181717" stroked="f" strokeweight="0">
                <v:stroke miterlimit="83231f" joinstyle="miter"/>
                <v:path arrowok="t" o:connecttype="custom" o:connectlocs="0,0;344,219;344,855;492,855;492,950;249,950;249,541;0,651;0,547;249,438;249,272;0,272;0,178;104,178;0,112;0,0" o:connectangles="0,0,0,0,0,0,0,0,0,0,0,0,0,0,0,0" textboxrect="0,0,49209,94969"/>
              </v:shape>
              <v:shape id="Shape 75" o:spid="_x0000_s1096" style="position:absolute;left:16808;top:847;width:492;height:1203;visibility:visible;mso-wrap-style:square;v-text-anchor:top" coordsize="49209,120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" path="m49209,r,9303l48981,9398r-21413,13c26311,9411,25295,10427,25295,11684v,1257,1016,2273,2273,2273l38592,13970v1219,,2400,482,3264,1359c42707,16192,43189,17373,43177,18593r-77,6426l43088,25019v-26,5855,-4433,10617,-10122,11316c39240,42304,43177,50698,43177,60045v,6490,-1918,12573,-5195,17666l49209,99526r,20752l31251,85293v-3137,2591,-6769,4610,-10731,5893c20520,91186,16468,92227,12951,93065l,96075,,83648r4378,883c6474,84531,12747,84087,17878,82410v4648,-1549,8674,-4508,11532,-8369c32305,70117,34020,65291,34020,60045v,-6527,-2629,-12395,-6909,-16675c22996,39268,17421,36703,11198,36512v-1130,,-5194,13,-5372,13c5508,36525,5191,36487,4899,36423l,33939,,24418r6588,2963c7325,27381,31556,27343,31569,27343r12,c32890,27343,33956,26276,33956,24968r26,-2045l27251,22936v-546,,-495,,-1575,-89c23238,22428,20964,21399,19262,19672,17192,17602,16138,14706,16164,11862v,-3302,1397,-6236,3492,-8281c21650,1638,24330,406,27263,292r,-51l48981,228,49209,xe" fillcolor="#181717" stroked="f" strokeweight="0">
                <v:stroke miterlimit="83231f" joinstyle="miter"/>
                <v:path arrowok="t" o:connecttype="custom" o:connectlocs="492,0;492,93;490,94;276,94;253,117;276,140;386,140;418,153;432,186;431,250;431,250;330,363;432,601;380,777;492,995;492,1203;312,853;205,912;129,931;0,961;0,837;44,845;179,824;294,741;340,601;271,434;112,365;58,365;49,364;0,339;0,244;66,274;316,273;316,273;339,250;340,229;272,229;257,229;193,197;162,119;197,36;273,3;273,2;490,2;492,0" o:connectangles="0,0,0,0,0,0,0,0,0,0,0,0,0,0,0,0,0,0,0,0,0,0,0,0,0,0,0,0,0,0,0,0,0,0,0,0,0,0,0,0,0,0,0,0,0" textboxrect="0,0,49209,120278"/>
              </v:shape>
              <v:shape id="Shape 76" o:spid="_x0000_s1097" style="position:absolute;left:16808;top:430;width:492;height:365;visibility:visible;mso-wrap-style:square;v-text-anchor:top" coordsize="49209,36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" path="m,l6431,2662v3605,3605,5834,8587,5834,14092c12265,19472,11719,22050,10754,24400r38455,l49209,33557r-42659,l,36512,,24256,3108,16754,,9278,,xe" fillcolor="#181717" stroked="f" strokeweight="0">
                <v:stroke miterlimit="83231f" joinstyle="miter"/>
                <v:path arrowok="t" o:connecttype="custom" o:connectlocs="0,0;64,27;123,167;108,244;492,244;492,335;65,335;0,365;0,242;31,167;0,93;0,0" o:connectangles="0,0,0,0,0,0,0,0,0,0,0,0" textboxrect="0,0,49209,36512"/>
              </v:shape>
              <v:shape id="Shape 77" o:spid="_x0000_s1098" style="position:absolute;left:17300;top:2732;width:443;height:446;visibility:visible;mso-wrap-style:square;v-text-anchor:top" coordsize="44317,44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" path="m,l19050,7,44317,16087r,9574l21412,25661r,9462l44317,35123r,9461l11951,44584r,-28372l26886,16212,16269,9456,,9456,,xe" fillcolor="#181717" stroked="f" strokeweight="0">
                <v:stroke miterlimit="83231f" joinstyle="miter"/>
                <v:path arrowok="t" o:connecttype="custom" o:connectlocs="0,0;190,0;443,161;443,257;214,257;214,351;443,351;443,446;119,446;119,162;269,162;163,95;0,95;0,0" o:connectangles="0,0,0,0,0,0,0,0,0,0,0,0,0,0" textboxrect="0,0,44317,44584"/>
              </v:shape>
              <v:shape id="Shape 78" o:spid="_x0000_s1099" style="position:absolute;left:17300;top:1180;width:443;height:1433;visibility:visible;mso-wrap-style:square;v-text-anchor:top" coordsize="44317,143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" path="m38227,v1549,,3074,114,4572,317l44317,686r,19120l41250,25578r-280,139c37935,27902,35966,31407,35966,35420v,3302,1321,6261,3493,8433c40564,44945,41885,45809,43332,46406v-939,-1639,-1562,-3594,-1384,-5614l44317,36987r,18203l32901,50460c29035,46593,26645,41250,26645,35344v,-7391,3746,-13894,9449,-17729l36195,17501r64,-26c37198,16700,37833,15570,37808,14249,37757,9792,33871,9792,33045,9982v-5003,1016,-9448,3493,-12928,6972c15469,21603,12611,27978,12611,35065v,6477,2388,12357,6350,16878c18961,51943,31620,66116,39310,74853r5007,5767l44317,108615r-712,1716c39710,114227,34328,116637,28385,116637v-2426,,-4788,-445,-6973,-1181l21412,133845r22905,l44317,143307r-32366,l11951,110350,,87068,,66315r17996,34967l18034,101346v2134,3505,5956,5829,10351,5829c31725,107175,34722,105842,36919,103645v2197,-2197,3530,-5182,3543,-8535c40449,92050,39345,89306,37478,87173r-38,-51l37389,87058c34417,83452,10846,57023,10681,56718,5982,50762,3150,43231,3162,35065,3162,15697,18860,,38227,xe" fillcolor="#181717" stroked="f" strokeweight="0">
                <v:stroke miterlimit="83231f" joinstyle="miter"/>
                <v:path arrowok="t" o:connecttype="custom" o:connectlocs="382,0;428,3;443,7;443,198;412,256;410,257;360,354;394,439;433,464;419,408;443,370;443,552;329,505;266,353;361,176;362,175;362,175;378,142;330,100;201,170;126,351;190,519;393,748;443,806;443,1086;436,1103;284,1166;214,1155;214,1338;443,1338;443,1433;119,1433;119,1103;0,871;0,663;180,1013;180,1013;284,1072;369,1036;404,951;375,872;374,871;374,871;107,567;32,351;382,0" o:connectangles="0,0,0,0,0,0,0,0,0,0,0,0,0,0,0,0,0,0,0,0,0,0,0,0,0,0,0,0,0,0,0,0,0,0,0,0,0,0,0,0,0,0,0,0,0,0" textboxrect="0,0,44317,143307"/>
              </v:shape>
              <v:shape id="Shape 79" o:spid="_x0000_s1100" style="position:absolute;left:17300;top:674;width:124;height:266;visibility:visible;mso-wrap-style:square;v-text-anchor:top" coordsize="12357,26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" path="m,l12345,r12,14148c12357,17621,10947,20765,8669,23041l,26639,,17336,3188,14148r,-26l3226,9157,,9157,,xe" fillcolor="#181717" stroked="f" strokeweight="0">
                <v:stroke miterlimit="83231f" joinstyle="miter"/>
                <v:path arrowok="t" o:connecttype="custom" o:connectlocs="0,0;124,0;124,141;87,230;0,266;0,173;32,141;32,141;32,91;0,91;0,0" o:connectangles="0,0,0,0,0,0,0,0,0,0,0" textboxrect="0,0,12357,26639"/>
              </v:shape>
              <v:shape id="Shape 80" o:spid="_x0000_s1101" style="position:absolute;left:17743;top:2893;width:2;height:96;visibility:visible;mso-wrap-style:square;v-text-anchor:top" coordsize="197,9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" path="m,l197,125r,9449l,9574,,xe" fillcolor="#181717" stroked="f" strokeweight="0">
                <v:stroke miterlimit="83231f" joinstyle="miter"/>
                <v:path arrowok="t" o:connecttype="custom" o:connectlocs="0,0;2,1;2,96;0,96;0,0" o:connectangles="0,0,0,0,0" textboxrect="0,0,197,9574"/>
              </v:shape>
              <v:shape id="Shape 81" o:spid="_x0000_s1102" style="position:absolute;left:17743;top:2518;width:223;height:660;visibility:visible;mso-wrap-style:square;v-text-anchor:top" coordsize="22282,66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" path="m,l22282,r,66002l,66002,,56540r12821,l12821,9461,,9461,,xe" fillcolor="#181717" stroked="f" strokeweight="0">
                <v:stroke miterlimit="83231f" joinstyle="miter"/>
                <v:path arrowok="t" o:connecttype="custom" o:connectlocs="0,0;223,0;223,660;0,660;0,565;128,565;128,95;0,95;0,0" o:connectangles="0,0,0,0,0,0,0,0,0" textboxrect="0,0,22282,66002"/>
              </v:shape>
              <v:shape id="Shape 82" o:spid="_x0000_s1103" style="position:absolute;left:17743;top:1986;width:56;height:280;visibility:visible;mso-wrap-style:square;v-text-anchor:top" coordsize="5594,27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" path="m,l375,432r25,38c3626,4229,5594,9144,5594,14491l,27995,,xe" fillcolor="#181717" stroked="f" strokeweight="0">
                <v:stroke miterlimit="83231f" joinstyle="miter"/>
                <v:path arrowok="t" o:connecttype="custom" o:connectlocs="0,0;4,4;4,5;56,145;0,280;0,0" o:connectangles="0,0,0,0,0,0" textboxrect="0,0,5594,27995"/>
              </v:shape>
              <v:shape id="Shape 83" o:spid="_x0000_s1104" style="position:absolute;left:17743;top:1186;width:178;height:561;visibility:visible;mso-wrap-style:square;v-text-anchor:top" coordsize="17812,56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" path="m,l4858,1181v7607,3200,12954,10731,12954,19507c17812,24434,16808,27952,15081,31013v26,13,-1689,2718,-5042,5982l10014,37058c8642,38531,7804,40500,7804,42672v,4521,3670,8191,8192,8191c16605,50863,16999,50863,17570,50749r128,63c13938,54063,9049,56032,3689,56032l,54503,,36301,4121,29679c6712,27520,8350,24320,8350,20688v,-3251,-1295,-6147,-3416,-8281c4248,11734,3461,11175,2635,10680v204,927,318,1892,318,2883l,19120,,xe" fillcolor="#181717" stroked="f" strokeweight="0">
                <v:stroke miterlimit="83231f" joinstyle="miter"/>
                <v:path arrowok="t" o:connecttype="custom" o:connectlocs="0,0;49,12;178,207;151,311;100,370;100,371;78,427;160,509;176,508;177,509;37,561;0,546;0,363;41,297;83,207;49,124;26,107;30,136;0,191;0,0" o:connectangles="0,0,0,0,0,0,0,0,0,0,0,0,0,0,0,0,0,0,0,0" textboxrect="0,0,17812,56032"/>
              </v:shape>
              <v:shape id="Shape 84" o:spid="_x0000_s1105" style="position:absolute;left:16546;top:4808;width:419;height:579;visibility:visible;mso-wrap-style:square;v-text-anchor:top" coordsize="41897,57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" path="m,l41897,r,10414l26226,10414r,47460l15507,57874r,-47460l,10414,,xe" fillcolor="#181717" stroked="f" strokeweight="0">
                <v:stroke miterlimit="83231f" joinstyle="miter"/>
                <v:path arrowok="t" o:connecttype="custom" o:connectlocs="0,0;419,0;419,104;262,104;262,579;155,579;155,104;0,104;0,0" o:connectangles="0,0,0,0,0,0,0,0,0" textboxrect="0,0,41897,57874"/>
              </v:shape>
              <v:shape id="Shape 85" o:spid="_x0000_s1106" style="position:absolute;left:14744;top:4808;width:382;height:579;visibility:visible;mso-wrap-style:square;v-text-anchor:top" coordsize="38227,578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" path="m,l38227,r,10414l10719,10414r,13322l34303,23736r,10402l10719,34138r,13309l38227,47447r,10427l,57874,,xe" fillcolor="#181717" stroked="f" strokeweight="0">
                <v:stroke miterlimit="83231f" joinstyle="miter"/>
                <v:path arrowok="t" o:connecttype="custom" o:connectlocs="0,0;382,0;382,104;107,104;107,237;343,237;343,342;107,342;107,475;382,475;382,579;0,579;0,0" o:connectangles="0,0,0,0,0,0,0,0,0,0,0,0,0" textboxrect="0,0,38227,57874"/>
              </v:shape>
              <v:shape id="Shape 86" o:spid="_x0000_s1107" style="position:absolute;left:13282;top:4808;width:469;height:579;visibility:visible;mso-wrap-style:square;v-text-anchor:top" coordsize="46888,57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" path="m,l12052,,36170,42278,36170,,46888,r,57861l34989,57861,10719,15735r,42126l,57861,,xe" fillcolor="#181717" stroked="f" strokeweight="0">
                <v:stroke miterlimit="83231f" joinstyle="miter"/>
                <v:path arrowok="t" o:connecttype="custom" o:connectlocs="0,0;121,0;362,423;362,0;469,0;469,579;350,579;107,157;107,579;0,579;0,0" o:connectangles="0,0,0,0,0,0,0,0,0,0,0" textboxrect="0,0,46888,57861"/>
              </v:shape>
              <v:shape id="Shape 87" o:spid="_x0000_s1108" style="position:absolute;left:15802;top:4796;width:429;height:603;visibility:visible;mso-wrap-style:square;v-text-anchor:top" coordsize="42913,6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" path="m21260,v8153,,14402,2286,18440,8153l32537,15304c29947,10871,25768,9182,20358,9182v-4762,,-9360,2134,-9360,7392c10998,20676,14948,22555,19533,23787r10007,2464c36513,27889,42913,32068,42913,42494v,10744,-9588,17869,-22479,17869c12192,60363,4508,57683,,51968l7734,44234v2617,4293,7366,6706,13030,6706c26670,50940,32245,48641,32245,43231v,-4356,-3518,-6312,-8026,-7633l14364,33223c6579,31255,343,27724,343,17386,343,6401,9944,,21260,xe" fillcolor="#181717" stroked="f" strokeweight="0">
                <v:stroke miterlimit="83231f" joinstyle="miter"/>
                <v:path arrowok="t" o:connecttype="custom" o:connectlocs="213,0;397,81;325,153;204,92;110,166;195,238;295,262;429,424;204,603;0,519;77,442;208,509;322,432;242,356;144,332;3,174;213,0" o:connectangles="0,0,0,0,0,0,0,0,0,0,0,0,0,0,0,0,0" textboxrect="0,0,42913,60363"/>
              </v:shape>
              <v:shape id="Shape 88" o:spid="_x0000_s1109" style="position:absolute;left:15268;top:4809;width:209;height:579;visibility:visible;mso-wrap-style:square;v-text-anchor:top" coordsize="20892,57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" path="m,l20892,r,9789l20853,9779r-10160,l10693,25248r10160,l20892,25238r,17334l15075,34633r-152,-203l10693,34430r,23431l,57861,,xe" fillcolor="#181717" stroked="f" strokeweight="0">
                <v:stroke miterlimit="83231f" joinstyle="miter"/>
                <v:path arrowok="t" o:connecttype="custom" o:connectlocs="0,0;209,0;209,98;209,98;107,98;107,253;209,253;209,253;209,426;151,347;149,345;107,345;107,579;0,579;0,0" o:connectangles="0,0,0,0,0,0,0,0,0,0,0,0,0,0,0" textboxrect="0,0,20892,57861"/>
              </v:shape>
              <v:shape id="Shape 89" o:spid="_x0000_s1110" style="position:absolute;left:15477;top:4809;width:240;height:579;visibility:visible;mso-wrap-style:square;v-text-anchor:top" coordsize="24092,57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" path="m,l178,c13754,,21234,6185,21234,17412v,8864,-5740,14948,-15481,16573l24092,57861r-12891,l,42572,,25238,7628,23278v1710,-1310,2570,-3269,2570,-5866c10198,14878,9338,12970,7628,11695l,9789,,xe" fillcolor="#181717" stroked="f" strokeweight="0">
                <v:stroke miterlimit="83231f" joinstyle="miter"/>
                <v:path arrowok="t" o:connecttype="custom" o:connectlocs="0,0;2,0;212,174;57,340;240,579;112,579;0,426;0,253;76,233;102,174;76,117;0,98;0,0" o:connectangles="0,0,0,0,0,0,0,0,0,0,0,0,0" textboxrect="0,0,24092,57861"/>
              </v:shape>
              <v:shape id="Shape 90" o:spid="_x0000_s1111" style="position:absolute;left:12636;top:4807;width:501;height:591;visibility:visible;mso-wrap-style:square;v-text-anchor:top" coordsize="50013,590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" path="m,l11608,r,34290c11608,43828,17005,48019,25006,48019v8001,,13399,-4191,13399,-13729l38405,,50013,r,34874c50013,50927,39764,59093,25006,59093,10236,59093,,50927,,34874l,xe" fillcolor="#181717" stroked="f" strokeweight="0">
                <v:stroke miterlimit="83231f" joinstyle="miter"/>
                <v:path arrowok="t" o:connecttype="custom" o:connectlocs="0,0;116,0;116,343;250,480;385,343;385,0;501,0;501,349;250,591;0,349;0,0" o:connectangles="0,0,0,0,0,0,0,0,0,0,0" textboxrect="0,0,50013,59093"/>
              </v:shape>
              <v:shape id="Shape 586" o:spid="_x0000_s1112" style="position:absolute;left:13896;top:4807;width:116;height:581;visibility:visible;mso-wrap-style:square;v-text-anchor:top" coordsize="11570,58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" path="m,l11570,r,58064l,58064,,e" fillcolor="#181717" stroked="f" strokeweight="0">
                <v:stroke miterlimit="83231f" joinstyle="miter"/>
                <v:path arrowok="t" o:connecttype="custom" o:connectlocs="0,0;116,0;116,581;0,581;0,0" o:connectangles="0,0,0,0,0" textboxrect="0,0,11570,58064"/>
              </v:shape>
              <v:shape id="Shape 92" o:spid="_x0000_s1113" style="position:absolute;left:14079;top:4807;width:576;height:581;visibility:visible;mso-wrap-style:square;v-text-anchor:top" coordsize="57696,58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" path="m,l12319,,28956,46330,45669,,57696,,35877,58064r-14058,l,xe" fillcolor="#181717" stroked="f" strokeweight="0">
                <v:stroke miterlimit="83231f" joinstyle="miter"/>
                <v:path arrowok="t" o:connecttype="custom" o:connectlocs="0,0;123,0;289,464;456,0;576,0;358,581;218,581;0,0" o:connectangles="0,0,0,0,0,0,0,0" textboxrect="0,0,57696,58064"/>
              </v:shape>
              <v:shape id="Shape 587" o:spid="_x0000_s1114" style="position:absolute;left:16339;top:4807;width:116;height:581;visibility:visible;mso-wrap-style:square;v-text-anchor:top" coordsize="11570,58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" path="m,l11570,r,58064l,58064,,e" fillcolor="#181717" stroked="f" strokeweight="0">
                <v:stroke miterlimit="83231f" joinstyle="miter"/>
                <v:path arrowok="t" o:connecttype="custom" o:connectlocs="0,0;116,0;116,581;0,581;0,0" o:connectangles="0,0,0,0,0" textboxrect="0,0,11570,58064"/>
              </v:shape>
              <v:shape id="Shape 94" o:spid="_x0000_s1115" style="position:absolute;left:17004;top:4808;width:554;height:580;visibility:visible;mso-wrap-style:square;v-text-anchor:top" coordsize="55448,5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" path="m,l13462,,27927,24409,42380,,55448,,33592,34836r,23190l22136,58026r,-23228l,xe" fillcolor="#181717" stroked="f" strokeweight="0">
                <v:stroke miterlimit="83231f" joinstyle="miter"/>
                <v:path arrowok="t" o:connecttype="custom" o:connectlocs="0,0;135,0;279,244;423,0;554,0;336,348;336,580;221,580;221,348;0,0" o:connectangles="0,0,0,0,0,0,0,0,0,0" textboxrect="0,0,55448,58026"/>
              </v:shape>
              <v:shape id="Shape 588" o:spid="_x0000_s1116" style="position:absolute;left:12254;top:3835;width:107;height:578;visibility:visible;mso-wrap-style:square;v-text-anchor:top" coordsize="10706,57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" path="m,l10706,r,57734l,57734,,e" fillcolor="#181717" stroked="f" strokeweight="0">
                <v:stroke miterlimit="83231f" joinstyle="miter"/>
                <v:path arrowok="t" o:connecttype="custom" o:connectlocs="0,0;107,0;107,578;0,578;0,0" o:connectangles="0,0,0,0,0" textboxrect="0,0,10706,57734"/>
              </v:shape>
              <v:shape id="Shape 96" o:spid="_x0000_s1117" style="position:absolute;left:13925;top:3835;width:418;height:578;visibility:visible;mso-wrap-style:square;v-text-anchor:top" coordsize="41796,57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" path="m,l41796,r,10389l26175,10389r,47345l15469,57734r,-47345l,10389,,xe" fillcolor="#181717" stroked="f" strokeweight="0">
                <v:stroke miterlimit="83231f" joinstyle="miter"/>
                <v:path arrowok="t" o:connecttype="custom" o:connectlocs="0,0;418,0;418,104;262,104;262,578;155,578;155,104;0,104;0,0" o:connectangles="0,0,0,0,0,0,0,0,0" textboxrect="0,0,41796,57734"/>
              </v:shape>
              <v:shape id="Shape 97" o:spid="_x0000_s1118" style="position:absolute;left:14454;top:3835;width:381;height:578;visibility:visible;mso-wrap-style:square;v-text-anchor:top" coordsize="38138,57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" path="m,l38138,r,10389l10706,10389r,13284l34226,23673r,10388l10706,34061r,13272l38138,47333r,10401l,57734,,xe" fillcolor="#181717" stroked="f" strokeweight="0">
                <v:stroke miterlimit="83231f" joinstyle="miter"/>
                <v:path arrowok="t" o:connecttype="custom" o:connectlocs="0,0;381,0;381,104;107,104;107,237;342,237;342,341;107,341;107,474;381,474;381,578;0,578;0,0" o:connectangles="0,0,0,0,0,0,0,0,0,0,0,0,0" textboxrect="0,0,38138,57734"/>
              </v:shape>
              <v:shape id="Shape 98" o:spid="_x0000_s1119" style="position:absolute;left:15525;top:3834;width:447;height:577;visibility:visible;mso-wrap-style:square;v-text-anchor:top" coordsize="44729,57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" path="m,l10706,r,23114l34023,23114,34023,,44729,r,57721l34023,57721r,-24218l10706,33503r,24218l,57721,,xe" fillcolor="#181717" stroked="f" strokeweight="0">
                <v:stroke miterlimit="83231f" joinstyle="miter"/>
                <v:path arrowok="t" o:connecttype="custom" o:connectlocs="0,0;107,0;107,231;340,231;340,0;447,0;447,577;340,577;340,335;107,335;107,577;0,577;0,0" o:connectangles="0,0,0,0,0,0,0,0,0,0,0,0,0" textboxrect="0,0,44729,57721"/>
              </v:shape>
              <v:shape id="Shape 99" o:spid="_x0000_s1120" style="position:absolute;left:16110;top:3834;width:468;height:577;visibility:visible;mso-wrap-style:square;v-text-anchor:top" coordsize="46787,57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" path="m,l12040,,36093,42177,36093,,46787,r,57734l34912,57734,10706,15697r,42037l,57734,,xe" fillcolor="#181717" stroked="f" strokeweight="0">
                <v:stroke miterlimit="83231f" joinstyle="miter"/>
                <v:path arrowok="t" o:connecttype="custom" o:connectlocs="0,0;120,0;361,422;361,0;468,0;468,577;349,577;107,157;107,577;0,577;0,0" o:connectangles="0,0,0,0,0,0,0,0,0,0,0" textboxrect="0,0,46787,57734"/>
              </v:shape>
              <v:shape id="Shape 589" o:spid="_x0000_s1121" style="position:absolute;left:16715;top:3834;width:107;height:577;visibility:visible;mso-wrap-style:square;v-text-anchor:top" coordsize="10693,57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" path="m,l10693,r,57734l,57734,,e" fillcolor="#181717" stroked="f" strokeweight="0">
                <v:stroke miterlimit="83231f" joinstyle="miter"/>
                <v:path arrowok="t" o:connecttype="custom" o:connectlocs="0,0;107,0;107,577;0,577;0,0" o:connectangles="0,0,0,0,0" textboxrect="0,0,10693,57734"/>
              </v:shape>
              <v:shape id="Shape 101" o:spid="_x0000_s1122" style="position:absolute;left:17473;top:3839;width:265;height:575;visibility:visible;mso-wrap-style:square;v-text-anchor:top" coordsize="26492,57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" path="m19583,r6909,l26492,10368,17005,38227r9487,l26492,48108r-12852,l10439,57544,,57544,19583,xe" fillcolor="#181717" stroked="f" strokeweight="0">
                <v:stroke miterlimit="83231f" joinstyle="miter"/>
                <v:path arrowok="t" o:connecttype="custom" o:connectlocs="196,0;265,0;265,104;170,382;265,382;265,481;136,481;104,575;0,575;196,0" o:connectangles="0,0,0,0,0,0,0,0,0,0" textboxrect="0,0,26492,57544"/>
              </v:shape>
              <v:shape id="Shape 102" o:spid="_x0000_s1123" style="position:absolute;left:17738;top:3839;width:263;height:575;visibility:visible;mso-wrap-style:square;v-text-anchor:top" coordsize="26340,57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" path="m,l7175,,26340,57544r-10414,l12776,48108,,48108,,38227r9487,l114,10033,,10368,,xe" fillcolor="#181717" stroked="f" strokeweight="0">
                <v:stroke miterlimit="83231f" joinstyle="miter"/>
                <v:path arrowok="t" o:connecttype="custom" o:connectlocs="0,0;72,0;263,575;159,575;128,481;0,481;0,382;95,382;1,100;0,104;0,0" o:connectangles="0,0,0,0,0,0,0,0,0,0,0" textboxrect="0,0,26340,57544"/>
              </v:shape>
              <v:shape id="Shape 103" o:spid="_x0000_s1124" style="position:absolute;left:13102;top:3837;width:265;height:576;visibility:visible;mso-wrap-style:square;v-text-anchor:top" coordsize="26492,57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" path="m19571,r6921,l26492,10332,17005,38227r9487,l26492,48095r-12852,l10427,57544,,57544,19571,xe" fillcolor="#181717" stroked="f" strokeweight="0">
                <v:stroke miterlimit="83231f" joinstyle="miter"/>
                <v:path arrowok="t" o:connecttype="custom" o:connectlocs="196,0;265,0;265,103;170,383;265,383;265,481;136,481;104,576;0,576;196,0" o:connectangles="0,0,0,0,0,0,0,0,0,0" textboxrect="0,0,26492,57544"/>
              </v:shape>
              <v:shape id="Shape 104" o:spid="_x0000_s1125" style="position:absolute;left:13367;top:3837;width:263;height:576;visibility:visible;mso-wrap-style:square;v-text-anchor:top" coordsize="26327,57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" path="m,l7188,,26327,57544r-10401,l12776,48095,,48095,,38227r9487,l102,10033,,10332,,xe" fillcolor="#181717" stroked="f" strokeweight="0">
                <v:stroke miterlimit="83231f" joinstyle="miter"/>
                <v:path arrowok="t" o:connecttype="custom" o:connectlocs="0,0;72,0;263,576;159,576;128,481;0,481;0,383;95,383;1,100;0,103;0,0" o:connectangles="0,0,0,0,0,0,0,0,0,0,0" textboxrect="0,0,26327,57544"/>
              </v:shape>
              <v:shape id="Shape 105" o:spid="_x0000_s1126" style="position:absolute;left:12474;top:3837;width:585;height:585;visibility:visible;mso-wrap-style:square;v-text-anchor:top" coordsize="58433,58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" path="m29223,v8382,,15964,3569,21272,9233l43523,16218c39980,12319,34912,9881,29223,9868v-5360,13,-10173,2159,-13678,5664c12027,19050,9881,23851,9881,29210v,5359,2146,10160,5664,13678c19050,46406,23863,48565,29223,48565v5359,,10160,-2159,13678,-5677c45288,40500,47015,37503,47904,34150r-18681,l29223,24270r29210,l58433,29210v,16142,-13069,29223,-29210,29223c13081,58433,,45352,,29210,,13068,13081,,29223,xe" fillcolor="#181717" stroked="f" strokeweight="0">
                <v:stroke miterlimit="83231f" joinstyle="miter"/>
                <v:path arrowok="t" o:connecttype="custom" o:connectlocs="293,0;506,92;436,162;293,99;156,155;99,292;156,429;293,486;430,429;480,342;293,342;293,243;585,243;585,292;293,585;0,292;293,0" o:connectangles="0,0,0,0,0,0,0,0,0,0,0,0,0,0,0,0,0" textboxrect="0,0,58433,58433"/>
              </v:shape>
              <v:shape id="Shape 106" o:spid="_x0000_s1127" style="position:absolute;left:11708;top:3835;width:208;height:578;visibility:visible;mso-wrap-style:square;v-text-anchor:top" coordsize="20841,57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" path="m,l20841,r,9763l20803,9754r-10135,l10668,25184r10135,l20841,25174r,17285l15049,34544r-165,-190l10668,34354r,23380l,57734,,xe" fillcolor="#181717" stroked="f" strokeweight="0">
                <v:stroke miterlimit="83231f" joinstyle="miter"/>
                <v:path arrowok="t" o:connecttype="custom" o:connectlocs="0,0;208,0;208,98;208,98;106,98;106,252;208,252;208,252;208,425;150,346;149,344;106,344;106,578;0,578;0,0" o:connectangles="0,0,0,0,0,0,0,0,0,0,0,0,0,0,0" textboxrect="0,0,20841,57734"/>
              </v:shape>
              <v:shape id="Shape 107" o:spid="_x0000_s1128" style="position:absolute;left:11916;top:3835;width:240;height:578;visibility:visible;mso-wrap-style:square;v-text-anchor:top" coordsize="24041,57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" path="m,l178,c13729,,21184,6172,21184,17361v,8852,-5728,14922,-15444,16548l24041,57734r-12865,l,42459,,25174,7610,23220v1706,-1306,2563,-3262,2563,-5859c10173,14840,9316,12938,7610,11667l,9763,,xe" fillcolor="#181717" stroked="f" strokeweight="0">
                <v:stroke miterlimit="83231f" joinstyle="miter"/>
                <v:path arrowok="t" o:connecttype="custom" o:connectlocs="0,0;2,0;211,174;57,339;240,578;112,578;0,425;0,252;76,232;102,174;76,117;0,98;0,0" o:connectangles="0,0,0,0,0,0,0,0,0,0,0,0,0" textboxrect="0,0,24041,57734"/>
              </v:shape>
              <v:shape id="Shape 108" o:spid="_x0000_s1129" style="position:absolute;left:18075;top:3834;width:412;height:577;visibility:visible;mso-wrap-style:square;v-text-anchor:top" coordsize="41186,57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" path="m,l10693,r,46939l41186,46939r,10757l,57696,,xe" fillcolor="#181717" stroked="f" strokeweight="0">
                <v:stroke miterlimit="83231f" joinstyle="miter"/>
                <v:path arrowok="t" o:connecttype="custom" o:connectlocs="0,0;107,0;107,469;412,469;412,577;0,577;0,0" o:connectangles="0,0,0,0,0,0,0" textboxrect="0,0,41186,57696"/>
              </v:shape>
              <v:shape id="Shape 109" o:spid="_x0000_s1130" style="position:absolute;left:14909;top:3837;width:530;height:585;visibility:visible;mso-wrap-style:square;v-text-anchor:top" coordsize="53061,58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" path="m29223,v8394,,15964,3581,21285,9246l43523,16218c39980,12332,34912,9881,29223,9881v-5360,,-10160,2159,-13678,5664c12040,19063,9881,23863,9881,29223v,5359,2159,10160,5664,13678c19063,46419,23863,48565,29223,48565v5359,,10160,-2146,13678,-5664c43688,42113,44374,41237,45021,40323r8040,5765c47765,53556,39078,58433,29223,58433,13094,58433,13,45364,,29223,13,13081,13094,13,29223,xe" fillcolor="#181717" stroked="f" strokeweight="0">
                <v:stroke miterlimit="83231f" joinstyle="miter"/>
                <v:path arrowok="t" o:connecttype="custom" o:connectlocs="292,0;504,93;435,162;292,99;155,156;99,293;155,430;292,486;429,430;450,404;530,461;292,585;0,293;292,0" o:connectangles="0,0,0,0,0,0,0,0,0,0,0,0,0,0" textboxrect="0,0,53061,58433"/>
              </v:shape>
              <v:shape id="Shape 110" o:spid="_x0000_s1131" style="position:absolute;left:16911;top:3837;width:531;height:585;visibility:visible;mso-wrap-style:square;v-text-anchor:top" coordsize="53061,58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" path="m29223,v8394,,15964,3581,21272,9246l43523,16231c39980,12332,34912,9893,29223,9881v-5360,12,-10160,2159,-13678,5664c12040,19063,9881,23863,9881,29223v,5359,2159,10160,5664,13678c19063,46418,23863,48577,29223,48577v5359,,10160,-2159,13678,-5676c43688,42113,44374,41237,45009,40322r8052,5766c47765,53556,39078,58445,29223,58445,13081,58445,,45364,,29223,,13081,13081,13,29223,xe" fillcolor="#181717" stroked="f" strokeweight="0">
                <v:stroke miterlimit="83231f" joinstyle="miter"/>
                <v:path arrowok="t" o:connecttype="custom" o:connectlocs="292,0;505,93;436,162;292,99;156,156;99,293;156,429;292,486;429,429;450,404;531,461;292,585;0,293;292,0" o:connectangles="0,0,0,0,0,0,0,0,0,0,0,0,0,0" textboxrect="0,0,53061,58445"/>
              </v:shape>
            </v:group>
          </w:pict>
        </mc:Fallback>
      </mc:AlternateContent>
    </w:r>
  </w:p>
  <w:p w14:paraId="3E725C5C" w14:textId="5830EBE4" w:rsidR="00FE4D0F" w:rsidRPr="0007101A" w:rsidRDefault="00FE4D0F" w:rsidP="00FE4D0F">
    <w:pPr>
      <w:tabs>
        <w:tab w:val="center" w:pos="4153"/>
        <w:tab w:val="right" w:pos="7938"/>
      </w:tabs>
      <w:jc w:val="right"/>
      <w:rPr>
        <w:sz w:val="16"/>
        <w:szCs w:val="16"/>
      </w:rPr>
    </w:pPr>
    <w:r>
      <w:rPr>
        <w:sz w:val="16"/>
        <w:szCs w:val="16"/>
      </w:rPr>
      <w:t>201</w:t>
    </w:r>
    <w:r w:rsidR="002D19D1">
      <w:rPr>
        <w:sz w:val="16"/>
        <w:szCs w:val="16"/>
      </w:rPr>
      <w:t>8</w:t>
    </w:r>
    <w:r w:rsidRPr="0007101A">
      <w:rPr>
        <w:sz w:val="16"/>
        <w:szCs w:val="16"/>
      </w:rPr>
      <w:t xml:space="preserve">, </w:t>
    </w:r>
    <w:r>
      <w:rPr>
        <w:i/>
        <w:sz w:val="16"/>
        <w:szCs w:val="16"/>
      </w:rPr>
      <w:t>3</w:t>
    </w:r>
    <w:r w:rsidR="002D19D1">
      <w:rPr>
        <w:i/>
        <w:sz w:val="16"/>
        <w:szCs w:val="16"/>
      </w:rPr>
      <w:t>2</w:t>
    </w:r>
    <w:r w:rsidRPr="0007101A">
      <w:rPr>
        <w:sz w:val="16"/>
        <w:szCs w:val="16"/>
      </w:rPr>
      <w:t xml:space="preserve">, </w:t>
    </w:r>
    <w:r>
      <w:rPr>
        <w:sz w:val="16"/>
        <w:szCs w:val="16"/>
      </w:rPr>
      <w:t>XX</w:t>
    </w:r>
    <w:r w:rsidRPr="0007101A">
      <w:rPr>
        <w:sz w:val="16"/>
        <w:szCs w:val="16"/>
      </w:rPr>
      <w:t>–</w:t>
    </w:r>
    <w:r>
      <w:rPr>
        <w:sz w:val="16"/>
        <w:szCs w:val="16"/>
      </w:rPr>
      <w:t>XX</w:t>
    </w:r>
  </w:p>
  <w:p w14:paraId="444E0CF0" w14:textId="41B57076" w:rsidR="00FE4D0F" w:rsidRPr="0007101A" w:rsidRDefault="006F398A" w:rsidP="00FE4D0F">
    <w:pPr>
      <w:tabs>
        <w:tab w:val="center" w:pos="4153"/>
        <w:tab w:val="right" w:pos="7938"/>
      </w:tabs>
      <w:jc w:val="right"/>
      <w:rPr>
        <w:sz w:val="16"/>
        <w:szCs w:val="16"/>
      </w:rPr>
    </w:pPr>
    <w:proofErr w:type="spellStart"/>
    <w:proofErr w:type="gramStart"/>
    <w:r w:rsidRPr="000B759D">
      <w:rPr>
        <w:sz w:val="16"/>
        <w:szCs w:val="16"/>
      </w:rPr>
      <w:t>doi</w:t>
    </w:r>
    <w:proofErr w:type="spellEnd"/>
    <w:proofErr w:type="gramEnd"/>
    <w:r w:rsidRPr="000B759D">
      <w:rPr>
        <w:sz w:val="16"/>
        <w:szCs w:val="16"/>
      </w:rPr>
      <w:t>: 10.</w:t>
    </w:r>
    <w:r>
      <w:rPr>
        <w:sz w:val="16"/>
        <w:szCs w:val="16"/>
      </w:rPr>
      <w:t>2478</w:t>
    </w:r>
    <w:r w:rsidRPr="000B759D">
      <w:rPr>
        <w:sz w:val="16"/>
        <w:szCs w:val="16"/>
      </w:rPr>
      <w:t>/eb-2018-00</w:t>
    </w:r>
    <w:r>
      <w:rPr>
        <w:sz w:val="16"/>
        <w:szCs w:val="16"/>
      </w:rPr>
      <w:t>XX</w:t>
    </w:r>
  </w:p>
  <w:p w14:paraId="01533306" w14:textId="77777777" w:rsidR="00FE4D0F" w:rsidRPr="0007101A" w:rsidRDefault="00FE4D0F" w:rsidP="00FE4D0F">
    <w:pPr>
      <w:pStyle w:val="Header"/>
      <w:jc w:val="right"/>
      <w:rPr>
        <w:sz w:val="16"/>
        <w:szCs w:val="16"/>
      </w:rPr>
    </w:pPr>
    <w:r w:rsidRPr="0007101A">
      <w:rPr>
        <w:sz w:val="16"/>
        <w:szCs w:val="16"/>
      </w:rPr>
      <w:tab/>
    </w:r>
    <w:r w:rsidRPr="00FE4D0F">
      <w:rPr>
        <w:i/>
        <w:sz w:val="16"/>
        <w:szCs w:val="16"/>
      </w:rPr>
      <w:t>https://www.degruyter.com/view/j/eb</w:t>
    </w:r>
  </w:p>
  <w:p w14:paraId="0DC8D2BB" w14:textId="77777777" w:rsidR="0007101A" w:rsidRDefault="0007101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954AB6CC"/>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DD022EAE"/>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2E3626A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ECD2D830"/>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227402F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185865B2"/>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346689D4"/>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8F80B210"/>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977869E6"/>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05E9420"/>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5CC0ECD"/>
    <w:multiLevelType w:val="multilevel"/>
    <w:tmpl w:val="FB5455C6"/>
    <w:lvl w:ilvl="0">
      <w:start w:val="1"/>
      <w:numFmt w:val="decimal"/>
      <w:suff w:val="space"/>
      <w:lvlText w:val="%1."/>
      <w:lvlJc w:val="left"/>
      <w:pPr>
        <w:ind w:left="360" w:hanging="360"/>
      </w:pPr>
      <w:rPr>
        <w:rFonts w:hint="default"/>
        <w:b/>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4E83C4F"/>
    <w:multiLevelType w:val="hybridMultilevel"/>
    <w:tmpl w:val="73725838"/>
    <w:lvl w:ilvl="0" w:tplc="D43EE88A">
      <w:start w:val="1"/>
      <w:numFmt w:val="decimal"/>
      <w:pStyle w:val="RTU-ReferencesIEEE"/>
      <w:lvlText w:val="[%1]"/>
      <w:lvlJc w:val="left"/>
      <w:pPr>
        <w:ind w:left="720" w:hanging="360"/>
      </w:pPr>
      <w:rPr>
        <w:rFonts w:hint="default"/>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15" w15:restartNumberingAfterBreak="0">
    <w:nsid w:val="1B901EF6"/>
    <w:multiLevelType w:val="multilevel"/>
    <w:tmpl w:val="E11C9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CF34F42"/>
    <w:multiLevelType w:val="hybridMultilevel"/>
    <w:tmpl w:val="9FF02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3B555A16"/>
    <w:multiLevelType w:val="hybridMultilevel"/>
    <w:tmpl w:val="264EE6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C5D0C07"/>
    <w:multiLevelType w:val="hybridMultilevel"/>
    <w:tmpl w:val="9DD800F8"/>
    <w:lvl w:ilvl="0" w:tplc="83082F3E">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3" w15:restartNumberingAfterBreak="0">
    <w:nsid w:val="452B4FF0"/>
    <w:multiLevelType w:val="hybridMultilevel"/>
    <w:tmpl w:val="FC166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77C219E"/>
    <w:multiLevelType w:val="hybridMultilevel"/>
    <w:tmpl w:val="47108CB2"/>
    <w:lvl w:ilvl="0" w:tplc="968AC892">
      <w:start w:val="1"/>
      <w:numFmt w:val="decimal"/>
      <w:pStyle w:val="RTU-References"/>
      <w:lvlText w:val="%1."/>
      <w:lvlJc w:val="left"/>
      <w:pPr>
        <w:ind w:left="644" w:hanging="360"/>
      </w:pPr>
      <w:rPr>
        <w:rFonts w:hint="default"/>
      </w:rPr>
    </w:lvl>
    <w:lvl w:ilvl="1" w:tplc="04260019">
      <w:start w:val="1"/>
      <w:numFmt w:val="lowerLetter"/>
      <w:lvlText w:val="%2."/>
      <w:lvlJc w:val="left"/>
      <w:pPr>
        <w:ind w:left="3480" w:hanging="360"/>
      </w:pPr>
    </w:lvl>
    <w:lvl w:ilvl="2" w:tplc="0426001B" w:tentative="1">
      <w:start w:val="1"/>
      <w:numFmt w:val="lowerRoman"/>
      <w:lvlText w:val="%3."/>
      <w:lvlJc w:val="right"/>
      <w:pPr>
        <w:ind w:left="4200" w:hanging="180"/>
      </w:pPr>
    </w:lvl>
    <w:lvl w:ilvl="3" w:tplc="0426000F" w:tentative="1">
      <w:start w:val="1"/>
      <w:numFmt w:val="decimal"/>
      <w:lvlText w:val="%4."/>
      <w:lvlJc w:val="left"/>
      <w:pPr>
        <w:ind w:left="4920" w:hanging="360"/>
      </w:pPr>
    </w:lvl>
    <w:lvl w:ilvl="4" w:tplc="04260019" w:tentative="1">
      <w:start w:val="1"/>
      <w:numFmt w:val="lowerLetter"/>
      <w:lvlText w:val="%5."/>
      <w:lvlJc w:val="left"/>
      <w:pPr>
        <w:ind w:left="5640" w:hanging="360"/>
      </w:pPr>
    </w:lvl>
    <w:lvl w:ilvl="5" w:tplc="0426001B" w:tentative="1">
      <w:start w:val="1"/>
      <w:numFmt w:val="lowerRoman"/>
      <w:lvlText w:val="%6."/>
      <w:lvlJc w:val="right"/>
      <w:pPr>
        <w:ind w:left="6360" w:hanging="180"/>
      </w:pPr>
    </w:lvl>
    <w:lvl w:ilvl="6" w:tplc="0426000F" w:tentative="1">
      <w:start w:val="1"/>
      <w:numFmt w:val="decimal"/>
      <w:lvlText w:val="%7."/>
      <w:lvlJc w:val="left"/>
      <w:pPr>
        <w:ind w:left="7080" w:hanging="360"/>
      </w:pPr>
    </w:lvl>
    <w:lvl w:ilvl="7" w:tplc="04260019" w:tentative="1">
      <w:start w:val="1"/>
      <w:numFmt w:val="lowerLetter"/>
      <w:lvlText w:val="%8."/>
      <w:lvlJc w:val="left"/>
      <w:pPr>
        <w:ind w:left="7800" w:hanging="360"/>
      </w:pPr>
    </w:lvl>
    <w:lvl w:ilvl="8" w:tplc="0426001B" w:tentative="1">
      <w:start w:val="1"/>
      <w:numFmt w:val="lowerRoman"/>
      <w:lvlText w:val="%9."/>
      <w:lvlJc w:val="right"/>
      <w:pPr>
        <w:ind w:left="8520" w:hanging="180"/>
      </w:pPr>
    </w:lvl>
  </w:abstractNum>
  <w:abstractNum w:abstractNumId="25"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A8A23AE"/>
    <w:multiLevelType w:val="hybridMultilevel"/>
    <w:tmpl w:val="029EC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BD96BF8"/>
    <w:multiLevelType w:val="hybridMultilevel"/>
    <w:tmpl w:val="906295C8"/>
    <w:lvl w:ilvl="0" w:tplc="BF1AED38">
      <w:start w:val="1"/>
      <w:numFmt w:val="bullet"/>
      <w:pStyle w:val="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5CB25492"/>
    <w:multiLevelType w:val="hybridMultilevel"/>
    <w:tmpl w:val="E4DA1584"/>
    <w:lvl w:ilvl="0" w:tplc="287C8CE6">
      <w:start w:val="1"/>
      <w:numFmt w:val="decimal"/>
      <w:lvlText w:val="%1."/>
      <w:lvlJc w:val="left"/>
      <w:pPr>
        <w:ind w:left="720" w:hanging="360"/>
      </w:pPr>
      <w:rPr>
        <w:rFonts w:hint="default"/>
        <w:b/>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29"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5E860AC0"/>
    <w:multiLevelType w:val="multilevel"/>
    <w:tmpl w:val="E23CD39C"/>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1" w15:restartNumberingAfterBreak="0">
    <w:nsid w:val="60973D01"/>
    <w:multiLevelType w:val="multilevel"/>
    <w:tmpl w:val="10DE8974"/>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2"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708B46FA"/>
    <w:multiLevelType w:val="hybridMultilevel"/>
    <w:tmpl w:val="3EBE8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6834C8E"/>
    <w:multiLevelType w:val="hybridMultilevel"/>
    <w:tmpl w:val="2E5E3DF0"/>
    <w:lvl w:ilvl="0" w:tplc="04260001">
      <w:start w:val="1"/>
      <w:numFmt w:val="bullet"/>
      <w:lvlText w:val=""/>
      <w:lvlJc w:val="left"/>
      <w:pPr>
        <w:ind w:left="720" w:hanging="360"/>
      </w:pPr>
      <w:rPr>
        <w:rFonts w:ascii="Symbol" w:hAnsi="Symbol" w:hint="default"/>
      </w:rPr>
    </w:lvl>
    <w:lvl w:ilvl="1" w:tplc="04260003" w:tentative="1">
      <w:start w:val="1"/>
      <w:numFmt w:val="bullet"/>
      <w:lvlText w:val="o"/>
      <w:lvlJc w:val="left"/>
      <w:pPr>
        <w:ind w:left="1440" w:hanging="360"/>
      </w:pPr>
      <w:rPr>
        <w:rFonts w:ascii="Courier New" w:hAnsi="Courier New" w:cs="Courier New" w:hint="default"/>
      </w:rPr>
    </w:lvl>
    <w:lvl w:ilvl="2" w:tplc="04260005" w:tentative="1">
      <w:start w:val="1"/>
      <w:numFmt w:val="bullet"/>
      <w:lvlText w:val=""/>
      <w:lvlJc w:val="left"/>
      <w:pPr>
        <w:ind w:left="2160" w:hanging="360"/>
      </w:pPr>
      <w:rPr>
        <w:rFonts w:ascii="Wingdings" w:hAnsi="Wingdings" w:hint="default"/>
      </w:rPr>
    </w:lvl>
    <w:lvl w:ilvl="3" w:tplc="04260001" w:tentative="1">
      <w:start w:val="1"/>
      <w:numFmt w:val="bullet"/>
      <w:lvlText w:val=""/>
      <w:lvlJc w:val="left"/>
      <w:pPr>
        <w:ind w:left="2880" w:hanging="360"/>
      </w:pPr>
      <w:rPr>
        <w:rFonts w:ascii="Symbol" w:hAnsi="Symbol" w:hint="default"/>
      </w:rPr>
    </w:lvl>
    <w:lvl w:ilvl="4" w:tplc="04260003" w:tentative="1">
      <w:start w:val="1"/>
      <w:numFmt w:val="bullet"/>
      <w:lvlText w:val="o"/>
      <w:lvlJc w:val="left"/>
      <w:pPr>
        <w:ind w:left="3600" w:hanging="360"/>
      </w:pPr>
      <w:rPr>
        <w:rFonts w:ascii="Courier New" w:hAnsi="Courier New" w:cs="Courier New" w:hint="default"/>
      </w:rPr>
    </w:lvl>
    <w:lvl w:ilvl="5" w:tplc="04260005" w:tentative="1">
      <w:start w:val="1"/>
      <w:numFmt w:val="bullet"/>
      <w:lvlText w:val=""/>
      <w:lvlJc w:val="left"/>
      <w:pPr>
        <w:ind w:left="4320" w:hanging="360"/>
      </w:pPr>
      <w:rPr>
        <w:rFonts w:ascii="Wingdings" w:hAnsi="Wingdings" w:hint="default"/>
      </w:rPr>
    </w:lvl>
    <w:lvl w:ilvl="6" w:tplc="04260001" w:tentative="1">
      <w:start w:val="1"/>
      <w:numFmt w:val="bullet"/>
      <w:lvlText w:val=""/>
      <w:lvlJc w:val="left"/>
      <w:pPr>
        <w:ind w:left="5040" w:hanging="360"/>
      </w:pPr>
      <w:rPr>
        <w:rFonts w:ascii="Symbol" w:hAnsi="Symbol" w:hint="default"/>
      </w:rPr>
    </w:lvl>
    <w:lvl w:ilvl="7" w:tplc="04260003" w:tentative="1">
      <w:start w:val="1"/>
      <w:numFmt w:val="bullet"/>
      <w:lvlText w:val="o"/>
      <w:lvlJc w:val="left"/>
      <w:pPr>
        <w:ind w:left="5760" w:hanging="360"/>
      </w:pPr>
      <w:rPr>
        <w:rFonts w:ascii="Courier New" w:hAnsi="Courier New" w:cs="Courier New" w:hint="default"/>
      </w:rPr>
    </w:lvl>
    <w:lvl w:ilvl="8" w:tplc="04260005" w:tentative="1">
      <w:start w:val="1"/>
      <w:numFmt w:val="bullet"/>
      <w:lvlText w:val=""/>
      <w:lvlJc w:val="left"/>
      <w:pPr>
        <w:ind w:left="6480" w:hanging="360"/>
      </w:pPr>
      <w:rPr>
        <w:rFonts w:ascii="Wingdings" w:hAnsi="Wingdings" w:hint="default"/>
      </w:rPr>
    </w:lvl>
  </w:abstractNum>
  <w:num w:numId="1">
    <w:abstractNumId w:val="18"/>
  </w:num>
  <w:num w:numId="2">
    <w:abstractNumId w:val="25"/>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1"/>
  </w:num>
  <w:num w:numId="14">
    <w:abstractNumId w:val="27"/>
  </w:num>
  <w:num w:numId="15">
    <w:abstractNumId w:val="17"/>
  </w:num>
  <w:num w:numId="16">
    <w:abstractNumId w:val="19"/>
  </w:num>
  <w:num w:numId="17">
    <w:abstractNumId w:val="11"/>
  </w:num>
  <w:num w:numId="18">
    <w:abstractNumId w:val="0"/>
  </w:num>
  <w:num w:numId="19">
    <w:abstractNumId w:val="13"/>
  </w:num>
  <w:num w:numId="20">
    <w:abstractNumId w:val="27"/>
  </w:num>
  <w:num w:numId="21">
    <w:abstractNumId w:val="27"/>
  </w:num>
  <w:num w:numId="22">
    <w:abstractNumId w:val="27"/>
  </w:num>
  <w:num w:numId="23">
    <w:abstractNumId w:val="27"/>
  </w:num>
  <w:num w:numId="24">
    <w:abstractNumId w:val="21"/>
  </w:num>
  <w:num w:numId="25">
    <w:abstractNumId w:val="22"/>
  </w:num>
  <w:num w:numId="26">
    <w:abstractNumId w:val="29"/>
  </w:num>
  <w:num w:numId="27">
    <w:abstractNumId w:val="32"/>
  </w:num>
  <w:num w:numId="28">
    <w:abstractNumId w:val="23"/>
  </w:num>
  <w:num w:numId="29">
    <w:abstractNumId w:val="26"/>
  </w:num>
  <w:num w:numId="30">
    <w:abstractNumId w:val="12"/>
  </w:num>
  <w:num w:numId="31">
    <w:abstractNumId w:val="33"/>
  </w:num>
  <w:num w:numId="32">
    <w:abstractNumId w:val="16"/>
  </w:num>
  <w:num w:numId="33">
    <w:abstractNumId w:val="15"/>
  </w:num>
  <w:num w:numId="34">
    <w:abstractNumId w:val="34"/>
  </w:num>
  <w:num w:numId="35">
    <w:abstractNumId w:val="27"/>
  </w:num>
  <w:num w:numId="36">
    <w:abstractNumId w:val="24"/>
  </w:num>
  <w:num w:numId="37">
    <w:abstractNumId w:val="20"/>
  </w:num>
  <w:num w:numId="38">
    <w:abstractNumId w:val="27"/>
  </w:num>
  <w:num w:numId="39">
    <w:abstractNumId w:val="21"/>
    <w:lvlOverride w:ilvl="0">
      <w:startOverride w:val="1"/>
    </w:lvlOverride>
  </w:num>
  <w:num w:numId="40">
    <w:abstractNumId w:val="14"/>
  </w:num>
  <w:num w:numId="41">
    <w:abstractNumId w:val="14"/>
    <w:lvlOverride w:ilvl="0">
      <w:startOverride w:val="1"/>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1"/>
    <w:lvlOverride w:ilvl="0">
      <w:startOverride w:val="1"/>
    </w:lvlOverride>
  </w:num>
  <w:num w:numId="44">
    <w:abstractNumId w:val="28"/>
  </w:num>
  <w:num w:numId="45">
    <w:abstractNumId w:val="30"/>
  </w:num>
  <w:num w:numId="46">
    <w:abstractNumId w:val="31"/>
  </w:num>
  <w:num w:numId="47">
    <w:abstractNumId w:val="31"/>
    <w:lvlOverride w:ilvl="0">
      <w:lvl w:ilvl="0">
        <w:start w:val="1"/>
        <w:numFmt w:val="decimal"/>
        <w:pStyle w:val="Heading1"/>
        <w:lvlText w:val="%1."/>
        <w:lvlJc w:val="left"/>
        <w:pPr>
          <w:ind w:left="432" w:hanging="432"/>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hdrShapeDefaults>
    <o:shapedefaults v:ext="edit" spidmax="1740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46B2"/>
    <w:rsid w:val="00001134"/>
    <w:rsid w:val="000049AD"/>
    <w:rsid w:val="000202E2"/>
    <w:rsid w:val="00021A93"/>
    <w:rsid w:val="0002261E"/>
    <w:rsid w:val="00022DA8"/>
    <w:rsid w:val="00024413"/>
    <w:rsid w:val="00024839"/>
    <w:rsid w:val="00026871"/>
    <w:rsid w:val="000376E9"/>
    <w:rsid w:val="0004455E"/>
    <w:rsid w:val="00047CB5"/>
    <w:rsid w:val="000515BC"/>
    <w:rsid w:val="00051FAA"/>
    <w:rsid w:val="00054767"/>
    <w:rsid w:val="00061325"/>
    <w:rsid w:val="00064828"/>
    <w:rsid w:val="00065C7F"/>
    <w:rsid w:val="000662F7"/>
    <w:rsid w:val="0006647D"/>
    <w:rsid w:val="0007101A"/>
    <w:rsid w:val="000710DD"/>
    <w:rsid w:val="000733AC"/>
    <w:rsid w:val="00074D22"/>
    <w:rsid w:val="0007528A"/>
    <w:rsid w:val="000811AB"/>
    <w:rsid w:val="000819C4"/>
    <w:rsid w:val="00090773"/>
    <w:rsid w:val="00090D37"/>
    <w:rsid w:val="000910BF"/>
    <w:rsid w:val="000943E5"/>
    <w:rsid w:val="00095E61"/>
    <w:rsid w:val="000966C1"/>
    <w:rsid w:val="000A1167"/>
    <w:rsid w:val="000A4428"/>
    <w:rsid w:val="000A7BC3"/>
    <w:rsid w:val="000B1661"/>
    <w:rsid w:val="000B257F"/>
    <w:rsid w:val="000B4603"/>
    <w:rsid w:val="000C1380"/>
    <w:rsid w:val="000C3019"/>
    <w:rsid w:val="000C3724"/>
    <w:rsid w:val="000C554F"/>
    <w:rsid w:val="000C788A"/>
    <w:rsid w:val="000D0DC5"/>
    <w:rsid w:val="000D15FF"/>
    <w:rsid w:val="000D1D60"/>
    <w:rsid w:val="000D28DF"/>
    <w:rsid w:val="000D488B"/>
    <w:rsid w:val="000D68DF"/>
    <w:rsid w:val="000E138D"/>
    <w:rsid w:val="000E187A"/>
    <w:rsid w:val="000E2297"/>
    <w:rsid w:val="000E2D61"/>
    <w:rsid w:val="000E450E"/>
    <w:rsid w:val="000E6259"/>
    <w:rsid w:val="000F083B"/>
    <w:rsid w:val="000F4677"/>
    <w:rsid w:val="000F4805"/>
    <w:rsid w:val="000F5EB4"/>
    <w:rsid w:val="00100587"/>
    <w:rsid w:val="0010107D"/>
    <w:rsid w:val="0010284E"/>
    <w:rsid w:val="00103122"/>
    <w:rsid w:val="0010336A"/>
    <w:rsid w:val="001043DF"/>
    <w:rsid w:val="001050F1"/>
    <w:rsid w:val="00106DAF"/>
    <w:rsid w:val="00116023"/>
    <w:rsid w:val="001214D0"/>
    <w:rsid w:val="001217AE"/>
    <w:rsid w:val="00123D92"/>
    <w:rsid w:val="00127D94"/>
    <w:rsid w:val="0013191E"/>
    <w:rsid w:val="00132E85"/>
    <w:rsid w:val="00134A51"/>
    <w:rsid w:val="00140727"/>
    <w:rsid w:val="00144CA4"/>
    <w:rsid w:val="00145B19"/>
    <w:rsid w:val="001466F0"/>
    <w:rsid w:val="00146DC7"/>
    <w:rsid w:val="00147B62"/>
    <w:rsid w:val="001575BC"/>
    <w:rsid w:val="00160628"/>
    <w:rsid w:val="00161344"/>
    <w:rsid w:val="00162195"/>
    <w:rsid w:val="0016322A"/>
    <w:rsid w:val="001705CE"/>
    <w:rsid w:val="001739AF"/>
    <w:rsid w:val="00175136"/>
    <w:rsid w:val="00175AFD"/>
    <w:rsid w:val="0017714B"/>
    <w:rsid w:val="0017775F"/>
    <w:rsid w:val="001804DF"/>
    <w:rsid w:val="00181BDC"/>
    <w:rsid w:val="00181DB0"/>
    <w:rsid w:val="001829E3"/>
    <w:rsid w:val="00185C8B"/>
    <w:rsid w:val="00186B01"/>
    <w:rsid w:val="00187613"/>
    <w:rsid w:val="00190C8E"/>
    <w:rsid w:val="0019731E"/>
    <w:rsid w:val="001A04B8"/>
    <w:rsid w:val="001A09FE"/>
    <w:rsid w:val="001A2171"/>
    <w:rsid w:val="001A3F9D"/>
    <w:rsid w:val="001A55AF"/>
    <w:rsid w:val="001A69DE"/>
    <w:rsid w:val="001A7F8F"/>
    <w:rsid w:val="001B0400"/>
    <w:rsid w:val="001B1C7C"/>
    <w:rsid w:val="001B398F"/>
    <w:rsid w:val="001B46C6"/>
    <w:rsid w:val="001B4B48"/>
    <w:rsid w:val="001B4D1F"/>
    <w:rsid w:val="001B7CAE"/>
    <w:rsid w:val="001C0772"/>
    <w:rsid w:val="001C0D4F"/>
    <w:rsid w:val="001C5391"/>
    <w:rsid w:val="001C54D6"/>
    <w:rsid w:val="001C5736"/>
    <w:rsid w:val="001C68D8"/>
    <w:rsid w:val="001C734E"/>
    <w:rsid w:val="001D202A"/>
    <w:rsid w:val="001D57E3"/>
    <w:rsid w:val="001E0572"/>
    <w:rsid w:val="001E0A67"/>
    <w:rsid w:val="001E14E2"/>
    <w:rsid w:val="001E6302"/>
    <w:rsid w:val="001E7DCB"/>
    <w:rsid w:val="001F4DBA"/>
    <w:rsid w:val="00200DBD"/>
    <w:rsid w:val="00203EB3"/>
    <w:rsid w:val="0020415E"/>
    <w:rsid w:val="00204BBA"/>
    <w:rsid w:val="002053D0"/>
    <w:rsid w:val="00207C36"/>
    <w:rsid w:val="0021056E"/>
    <w:rsid w:val="0021075D"/>
    <w:rsid w:val="00212341"/>
    <w:rsid w:val="00213C03"/>
    <w:rsid w:val="00216E78"/>
    <w:rsid w:val="00217275"/>
    <w:rsid w:val="00217D3D"/>
    <w:rsid w:val="0022083F"/>
    <w:rsid w:val="0022478C"/>
    <w:rsid w:val="00224840"/>
    <w:rsid w:val="00230D6D"/>
    <w:rsid w:val="00234C70"/>
    <w:rsid w:val="00236F4B"/>
    <w:rsid w:val="00242B0D"/>
    <w:rsid w:val="002458C1"/>
    <w:rsid w:val="00245DDD"/>
    <w:rsid w:val="0024769A"/>
    <w:rsid w:val="00252BBA"/>
    <w:rsid w:val="00253123"/>
    <w:rsid w:val="00255F2E"/>
    <w:rsid w:val="0025692E"/>
    <w:rsid w:val="0026164E"/>
    <w:rsid w:val="00262438"/>
    <w:rsid w:val="00262C77"/>
    <w:rsid w:val="00264001"/>
    <w:rsid w:val="00266354"/>
    <w:rsid w:val="00267A18"/>
    <w:rsid w:val="00270F9C"/>
    <w:rsid w:val="0027395B"/>
    <w:rsid w:val="00273CEE"/>
    <w:rsid w:val="00274F39"/>
    <w:rsid w:val="00283859"/>
    <w:rsid w:val="00283B41"/>
    <w:rsid w:val="00285654"/>
    <w:rsid w:val="00285F28"/>
    <w:rsid w:val="00286398"/>
    <w:rsid w:val="002924EE"/>
    <w:rsid w:val="002936A1"/>
    <w:rsid w:val="002949CE"/>
    <w:rsid w:val="002A078C"/>
    <w:rsid w:val="002A1AE5"/>
    <w:rsid w:val="002A263C"/>
    <w:rsid w:val="002A3C42"/>
    <w:rsid w:val="002A5D75"/>
    <w:rsid w:val="002A6B1B"/>
    <w:rsid w:val="002A785E"/>
    <w:rsid w:val="002B1B1A"/>
    <w:rsid w:val="002B440F"/>
    <w:rsid w:val="002B7228"/>
    <w:rsid w:val="002C0FE6"/>
    <w:rsid w:val="002C53EE"/>
    <w:rsid w:val="002D0814"/>
    <w:rsid w:val="002D19D1"/>
    <w:rsid w:val="002D2799"/>
    <w:rsid w:val="002D2907"/>
    <w:rsid w:val="002D2D30"/>
    <w:rsid w:val="002D4DDC"/>
    <w:rsid w:val="002D6493"/>
    <w:rsid w:val="002E06D0"/>
    <w:rsid w:val="002E0801"/>
    <w:rsid w:val="002E2725"/>
    <w:rsid w:val="002E3C27"/>
    <w:rsid w:val="002E5277"/>
    <w:rsid w:val="002F0F6C"/>
    <w:rsid w:val="002F1A8A"/>
    <w:rsid w:val="002F3F5F"/>
    <w:rsid w:val="003056CC"/>
    <w:rsid w:val="00314C69"/>
    <w:rsid w:val="00316FE0"/>
    <w:rsid w:val="00320707"/>
    <w:rsid w:val="00327336"/>
    <w:rsid w:val="003274A4"/>
    <w:rsid w:val="00330B2A"/>
    <w:rsid w:val="00331E17"/>
    <w:rsid w:val="00333063"/>
    <w:rsid w:val="00335CA2"/>
    <w:rsid w:val="003408E3"/>
    <w:rsid w:val="003417EC"/>
    <w:rsid w:val="003443D1"/>
    <w:rsid w:val="00345E89"/>
    <w:rsid w:val="0034665C"/>
    <w:rsid w:val="003522A1"/>
    <w:rsid w:val="00353555"/>
    <w:rsid w:val="003565D4"/>
    <w:rsid w:val="003607FB"/>
    <w:rsid w:val="00360FD5"/>
    <w:rsid w:val="003634A5"/>
    <w:rsid w:val="0036422F"/>
    <w:rsid w:val="003648B4"/>
    <w:rsid w:val="00366868"/>
    <w:rsid w:val="00367452"/>
    <w:rsid w:val="00367506"/>
    <w:rsid w:val="00370085"/>
    <w:rsid w:val="003740F5"/>
    <w:rsid w:val="003836D3"/>
    <w:rsid w:val="00383A52"/>
    <w:rsid w:val="00385DD7"/>
    <w:rsid w:val="0039507F"/>
    <w:rsid w:val="00395A72"/>
    <w:rsid w:val="003A1260"/>
    <w:rsid w:val="003A7033"/>
    <w:rsid w:val="003B3073"/>
    <w:rsid w:val="003B4A44"/>
    <w:rsid w:val="003B62C9"/>
    <w:rsid w:val="003C1979"/>
    <w:rsid w:val="003C2F83"/>
    <w:rsid w:val="003C7176"/>
    <w:rsid w:val="003D0929"/>
    <w:rsid w:val="003D2F6D"/>
    <w:rsid w:val="003D7DD6"/>
    <w:rsid w:val="003E0492"/>
    <w:rsid w:val="003E508D"/>
    <w:rsid w:val="003E5AAF"/>
    <w:rsid w:val="003E600D"/>
    <w:rsid w:val="003E64DF"/>
    <w:rsid w:val="003E665E"/>
    <w:rsid w:val="003F3392"/>
    <w:rsid w:val="003F4207"/>
    <w:rsid w:val="003F44DD"/>
    <w:rsid w:val="003F5C46"/>
    <w:rsid w:val="00400D0A"/>
    <w:rsid w:val="00402C61"/>
    <w:rsid w:val="004048C5"/>
    <w:rsid w:val="0041518D"/>
    <w:rsid w:val="0041663C"/>
    <w:rsid w:val="00421305"/>
    <w:rsid w:val="00421609"/>
    <w:rsid w:val="0042221D"/>
    <w:rsid w:val="004269C5"/>
    <w:rsid w:val="00430526"/>
    <w:rsid w:val="004323FC"/>
    <w:rsid w:val="004338D3"/>
    <w:rsid w:val="00435113"/>
    <w:rsid w:val="00435222"/>
    <w:rsid w:val="00437CC7"/>
    <w:rsid w:val="0044116B"/>
    <w:rsid w:val="00442B9C"/>
    <w:rsid w:val="0044554A"/>
    <w:rsid w:val="0044738A"/>
    <w:rsid w:val="004473D3"/>
    <w:rsid w:val="00452231"/>
    <w:rsid w:val="00455531"/>
    <w:rsid w:val="00460C13"/>
    <w:rsid w:val="00461365"/>
    <w:rsid w:val="00463228"/>
    <w:rsid w:val="00466172"/>
    <w:rsid w:val="004667E0"/>
    <w:rsid w:val="0046760E"/>
    <w:rsid w:val="00470E10"/>
    <w:rsid w:val="0047490C"/>
    <w:rsid w:val="00481343"/>
    <w:rsid w:val="00485ED7"/>
    <w:rsid w:val="004916DA"/>
    <w:rsid w:val="00493347"/>
    <w:rsid w:val="0049501A"/>
    <w:rsid w:val="004A08DB"/>
    <w:rsid w:val="004A258A"/>
    <w:rsid w:val="004A25D0"/>
    <w:rsid w:val="004A2BD6"/>
    <w:rsid w:val="004A4235"/>
    <w:rsid w:val="004A7246"/>
    <w:rsid w:val="004A7549"/>
    <w:rsid w:val="004B22E9"/>
    <w:rsid w:val="004B7C8E"/>
    <w:rsid w:val="004D0EDC"/>
    <w:rsid w:val="004D1220"/>
    <w:rsid w:val="004D14B3"/>
    <w:rsid w:val="004D1529"/>
    <w:rsid w:val="004D5514"/>
    <w:rsid w:val="004D56C3"/>
    <w:rsid w:val="004D5B51"/>
    <w:rsid w:val="004D7458"/>
    <w:rsid w:val="004E4FF3"/>
    <w:rsid w:val="004E5C7A"/>
    <w:rsid w:val="004F4E46"/>
    <w:rsid w:val="004F6625"/>
    <w:rsid w:val="00502388"/>
    <w:rsid w:val="005031C5"/>
    <w:rsid w:val="00504FDC"/>
    <w:rsid w:val="005057EC"/>
    <w:rsid w:val="0050580C"/>
    <w:rsid w:val="00506C35"/>
    <w:rsid w:val="005078FF"/>
    <w:rsid w:val="005120CC"/>
    <w:rsid w:val="00512B7B"/>
    <w:rsid w:val="00514EA1"/>
    <w:rsid w:val="00522B06"/>
    <w:rsid w:val="00525E06"/>
    <w:rsid w:val="005261CE"/>
    <w:rsid w:val="00526454"/>
    <w:rsid w:val="00526EBA"/>
    <w:rsid w:val="00532ED7"/>
    <w:rsid w:val="00534D10"/>
    <w:rsid w:val="00534ECC"/>
    <w:rsid w:val="00540EF5"/>
    <w:rsid w:val="0055595E"/>
    <w:rsid w:val="00557988"/>
    <w:rsid w:val="00560776"/>
    <w:rsid w:val="00561437"/>
    <w:rsid w:val="00562C49"/>
    <w:rsid w:val="00562DEF"/>
    <w:rsid w:val="00563A35"/>
    <w:rsid w:val="00564941"/>
    <w:rsid w:val="00566596"/>
    <w:rsid w:val="00573791"/>
    <w:rsid w:val="00573EC1"/>
    <w:rsid w:val="005748CF"/>
    <w:rsid w:val="00582644"/>
    <w:rsid w:val="00582E3B"/>
    <w:rsid w:val="005853E9"/>
    <w:rsid w:val="005920B0"/>
    <w:rsid w:val="0059380D"/>
    <w:rsid w:val="00595A8F"/>
    <w:rsid w:val="005A0739"/>
    <w:rsid w:val="005A24D3"/>
    <w:rsid w:val="005A3E82"/>
    <w:rsid w:val="005A607C"/>
    <w:rsid w:val="005A75C4"/>
    <w:rsid w:val="005B134E"/>
    <w:rsid w:val="005B14F7"/>
    <w:rsid w:val="005B2039"/>
    <w:rsid w:val="005B315A"/>
    <w:rsid w:val="005B344F"/>
    <w:rsid w:val="005B3FBA"/>
    <w:rsid w:val="005B4A1D"/>
    <w:rsid w:val="005B5EAD"/>
    <w:rsid w:val="005B674D"/>
    <w:rsid w:val="005C0CBE"/>
    <w:rsid w:val="005C1FCF"/>
    <w:rsid w:val="005D3DE6"/>
    <w:rsid w:val="005D4A38"/>
    <w:rsid w:val="005E0B27"/>
    <w:rsid w:val="005E2EEA"/>
    <w:rsid w:val="005E3708"/>
    <w:rsid w:val="005E3CCD"/>
    <w:rsid w:val="005E3D6B"/>
    <w:rsid w:val="005E5E4A"/>
    <w:rsid w:val="005E75BF"/>
    <w:rsid w:val="005F57BA"/>
    <w:rsid w:val="005F6C45"/>
    <w:rsid w:val="005F6CF3"/>
    <w:rsid w:val="00602372"/>
    <w:rsid w:val="006030C9"/>
    <w:rsid w:val="00605A69"/>
    <w:rsid w:val="00606C54"/>
    <w:rsid w:val="006113E1"/>
    <w:rsid w:val="0061143E"/>
    <w:rsid w:val="00612BE2"/>
    <w:rsid w:val="0061458D"/>
    <w:rsid w:val="00615B0A"/>
    <w:rsid w:val="006168CF"/>
    <w:rsid w:val="0062011B"/>
    <w:rsid w:val="00620827"/>
    <w:rsid w:val="0062274E"/>
    <w:rsid w:val="00626DE0"/>
    <w:rsid w:val="00630832"/>
    <w:rsid w:val="00630901"/>
    <w:rsid w:val="00631F8E"/>
    <w:rsid w:val="0063235C"/>
    <w:rsid w:val="00632957"/>
    <w:rsid w:val="00640950"/>
    <w:rsid w:val="00640FF6"/>
    <w:rsid w:val="00641AE7"/>
    <w:rsid w:val="00641DAD"/>
    <w:rsid w:val="006423FC"/>
    <w:rsid w:val="00644B98"/>
    <w:rsid w:val="00645487"/>
    <w:rsid w:val="00653677"/>
    <w:rsid w:val="00653EFC"/>
    <w:rsid w:val="00654021"/>
    <w:rsid w:val="00656038"/>
    <w:rsid w:val="00661FB6"/>
    <w:rsid w:val="0066664A"/>
    <w:rsid w:val="00666DA8"/>
    <w:rsid w:val="00671057"/>
    <w:rsid w:val="0067384A"/>
    <w:rsid w:val="00674A94"/>
    <w:rsid w:val="00675AAF"/>
    <w:rsid w:val="00676329"/>
    <w:rsid w:val="0068031A"/>
    <w:rsid w:val="00681B2F"/>
    <w:rsid w:val="0068335F"/>
    <w:rsid w:val="006865C7"/>
    <w:rsid w:val="00686DC9"/>
    <w:rsid w:val="006873A2"/>
    <w:rsid w:val="006923F5"/>
    <w:rsid w:val="00693302"/>
    <w:rsid w:val="0069640B"/>
    <w:rsid w:val="006A1B83"/>
    <w:rsid w:val="006A21CD"/>
    <w:rsid w:val="006A5918"/>
    <w:rsid w:val="006B0CBF"/>
    <w:rsid w:val="006B4A4A"/>
    <w:rsid w:val="006C07B9"/>
    <w:rsid w:val="006C19B2"/>
    <w:rsid w:val="006C6936"/>
    <w:rsid w:val="006C6FF9"/>
    <w:rsid w:val="006D1713"/>
    <w:rsid w:val="006D4B2B"/>
    <w:rsid w:val="006D4F3C"/>
    <w:rsid w:val="006D5C66"/>
    <w:rsid w:val="006D6708"/>
    <w:rsid w:val="006D6976"/>
    <w:rsid w:val="006E1B3C"/>
    <w:rsid w:val="006E2463"/>
    <w:rsid w:val="006E325A"/>
    <w:rsid w:val="006E33EC"/>
    <w:rsid w:val="006E6C02"/>
    <w:rsid w:val="006E7240"/>
    <w:rsid w:val="006F2ABE"/>
    <w:rsid w:val="006F398A"/>
    <w:rsid w:val="006F4ACB"/>
    <w:rsid w:val="006F5806"/>
    <w:rsid w:val="006F788D"/>
    <w:rsid w:val="006F78E1"/>
    <w:rsid w:val="00701072"/>
    <w:rsid w:val="00702054"/>
    <w:rsid w:val="007035A4"/>
    <w:rsid w:val="00711799"/>
    <w:rsid w:val="00712B78"/>
    <w:rsid w:val="0071393B"/>
    <w:rsid w:val="0071432A"/>
    <w:rsid w:val="0071432F"/>
    <w:rsid w:val="007177FC"/>
    <w:rsid w:val="00717E5D"/>
    <w:rsid w:val="00720C5E"/>
    <w:rsid w:val="00721701"/>
    <w:rsid w:val="00730E9A"/>
    <w:rsid w:val="00731835"/>
    <w:rsid w:val="007341F8"/>
    <w:rsid w:val="00734372"/>
    <w:rsid w:val="0073453A"/>
    <w:rsid w:val="00734EB8"/>
    <w:rsid w:val="00735F8B"/>
    <w:rsid w:val="00737194"/>
    <w:rsid w:val="00742926"/>
    <w:rsid w:val="00742D1F"/>
    <w:rsid w:val="00743EBA"/>
    <w:rsid w:val="00744C8E"/>
    <w:rsid w:val="00745FE3"/>
    <w:rsid w:val="0074707E"/>
    <w:rsid w:val="007516DC"/>
    <w:rsid w:val="007527EC"/>
    <w:rsid w:val="00754B80"/>
    <w:rsid w:val="00756955"/>
    <w:rsid w:val="007603E8"/>
    <w:rsid w:val="00761AB1"/>
    <w:rsid w:val="00762F03"/>
    <w:rsid w:val="0076413B"/>
    <w:rsid w:val="007648AE"/>
    <w:rsid w:val="0076514D"/>
    <w:rsid w:val="0077255E"/>
    <w:rsid w:val="00773D59"/>
    <w:rsid w:val="007744C8"/>
    <w:rsid w:val="00781003"/>
    <w:rsid w:val="00782162"/>
    <w:rsid w:val="007911FD"/>
    <w:rsid w:val="00793930"/>
    <w:rsid w:val="00793BD8"/>
    <w:rsid w:val="00795790"/>
    <w:rsid w:val="00796B59"/>
    <w:rsid w:val="007A003E"/>
    <w:rsid w:val="007A1965"/>
    <w:rsid w:val="007A2D53"/>
    <w:rsid w:val="007A2ED1"/>
    <w:rsid w:val="007A3480"/>
    <w:rsid w:val="007A4BE6"/>
    <w:rsid w:val="007A5342"/>
    <w:rsid w:val="007A7D80"/>
    <w:rsid w:val="007B0DC6"/>
    <w:rsid w:val="007B1762"/>
    <w:rsid w:val="007B3320"/>
    <w:rsid w:val="007B3C8F"/>
    <w:rsid w:val="007C2E21"/>
    <w:rsid w:val="007C301F"/>
    <w:rsid w:val="007C4540"/>
    <w:rsid w:val="007C65AF"/>
    <w:rsid w:val="007D0490"/>
    <w:rsid w:val="007D257A"/>
    <w:rsid w:val="007D272C"/>
    <w:rsid w:val="007D6238"/>
    <w:rsid w:val="007D727C"/>
    <w:rsid w:val="007D7802"/>
    <w:rsid w:val="007D7CD8"/>
    <w:rsid w:val="007E23E7"/>
    <w:rsid w:val="007E41E3"/>
    <w:rsid w:val="007E5945"/>
    <w:rsid w:val="007E6E0C"/>
    <w:rsid w:val="007F1EEA"/>
    <w:rsid w:val="007F5621"/>
    <w:rsid w:val="007F5C3A"/>
    <w:rsid w:val="007F737D"/>
    <w:rsid w:val="0080308E"/>
    <w:rsid w:val="00806705"/>
    <w:rsid w:val="00806738"/>
    <w:rsid w:val="008071E6"/>
    <w:rsid w:val="00813253"/>
    <w:rsid w:val="00815611"/>
    <w:rsid w:val="00816358"/>
    <w:rsid w:val="00816C33"/>
    <w:rsid w:val="00817FD1"/>
    <w:rsid w:val="008249CE"/>
    <w:rsid w:val="00827558"/>
    <w:rsid w:val="0083186C"/>
    <w:rsid w:val="00831B0F"/>
    <w:rsid w:val="00831C89"/>
    <w:rsid w:val="00832071"/>
    <w:rsid w:val="00834C46"/>
    <w:rsid w:val="0084093E"/>
    <w:rsid w:val="00840ACC"/>
    <w:rsid w:val="00841CE1"/>
    <w:rsid w:val="00841F5A"/>
    <w:rsid w:val="00844429"/>
    <w:rsid w:val="008473D8"/>
    <w:rsid w:val="00850CCB"/>
    <w:rsid w:val="00851593"/>
    <w:rsid w:val="00852567"/>
    <w:rsid w:val="008528DC"/>
    <w:rsid w:val="008604BD"/>
    <w:rsid w:val="008613D6"/>
    <w:rsid w:val="00864B2E"/>
    <w:rsid w:val="00865963"/>
    <w:rsid w:val="0087450E"/>
    <w:rsid w:val="00875A82"/>
    <w:rsid w:val="00876CA3"/>
    <w:rsid w:val="00876DC1"/>
    <w:rsid w:val="008772FE"/>
    <w:rsid w:val="00877541"/>
    <w:rsid w:val="00877DAE"/>
    <w:rsid w:val="008821AE"/>
    <w:rsid w:val="00883D3A"/>
    <w:rsid w:val="008854F7"/>
    <w:rsid w:val="0088766F"/>
    <w:rsid w:val="00890D96"/>
    <w:rsid w:val="00892A7B"/>
    <w:rsid w:val="00893636"/>
    <w:rsid w:val="00896F11"/>
    <w:rsid w:val="00897C0B"/>
    <w:rsid w:val="008A1C98"/>
    <w:rsid w:val="008A4D72"/>
    <w:rsid w:val="008A6285"/>
    <w:rsid w:val="008A63B2"/>
    <w:rsid w:val="008A6A5B"/>
    <w:rsid w:val="008A70B6"/>
    <w:rsid w:val="008B2309"/>
    <w:rsid w:val="008B3285"/>
    <w:rsid w:val="008B345D"/>
    <w:rsid w:val="008C05B4"/>
    <w:rsid w:val="008C1FC2"/>
    <w:rsid w:val="008C4F63"/>
    <w:rsid w:val="008C5AFB"/>
    <w:rsid w:val="008C7C20"/>
    <w:rsid w:val="008C7FC1"/>
    <w:rsid w:val="008D0C02"/>
    <w:rsid w:val="008D1033"/>
    <w:rsid w:val="008D149A"/>
    <w:rsid w:val="008D3560"/>
    <w:rsid w:val="008E350C"/>
    <w:rsid w:val="008E387B"/>
    <w:rsid w:val="008E5EE5"/>
    <w:rsid w:val="008E6087"/>
    <w:rsid w:val="008E758D"/>
    <w:rsid w:val="008F10A7"/>
    <w:rsid w:val="008F515A"/>
    <w:rsid w:val="008F6D21"/>
    <w:rsid w:val="008F755D"/>
    <w:rsid w:val="008F7A39"/>
    <w:rsid w:val="00900584"/>
    <w:rsid w:val="009019A8"/>
    <w:rsid w:val="009021E8"/>
    <w:rsid w:val="00911440"/>
    <w:rsid w:val="00911B27"/>
    <w:rsid w:val="00913ABE"/>
    <w:rsid w:val="009170BE"/>
    <w:rsid w:val="0091798A"/>
    <w:rsid w:val="00917D05"/>
    <w:rsid w:val="00924DCC"/>
    <w:rsid w:val="00925DD9"/>
    <w:rsid w:val="009262C9"/>
    <w:rsid w:val="009276BF"/>
    <w:rsid w:val="009303A0"/>
    <w:rsid w:val="00930EB9"/>
    <w:rsid w:val="00936A97"/>
    <w:rsid w:val="00941DEA"/>
    <w:rsid w:val="00942BBC"/>
    <w:rsid w:val="00944180"/>
    <w:rsid w:val="00944468"/>
    <w:rsid w:val="00944AA0"/>
    <w:rsid w:val="00947DA2"/>
    <w:rsid w:val="00951177"/>
    <w:rsid w:val="009526DA"/>
    <w:rsid w:val="00953394"/>
    <w:rsid w:val="009628D9"/>
    <w:rsid w:val="00965834"/>
    <w:rsid w:val="009673E8"/>
    <w:rsid w:val="00972AEF"/>
    <w:rsid w:val="00980661"/>
    <w:rsid w:val="0098507B"/>
    <w:rsid w:val="009858B8"/>
    <w:rsid w:val="009876D4"/>
    <w:rsid w:val="009914A5"/>
    <w:rsid w:val="00994101"/>
    <w:rsid w:val="0099548E"/>
    <w:rsid w:val="00996456"/>
    <w:rsid w:val="00996A12"/>
    <w:rsid w:val="00997B0F"/>
    <w:rsid w:val="009A053C"/>
    <w:rsid w:val="009A1CAD"/>
    <w:rsid w:val="009A3440"/>
    <w:rsid w:val="009A4660"/>
    <w:rsid w:val="009A4E19"/>
    <w:rsid w:val="009A5832"/>
    <w:rsid w:val="009A6838"/>
    <w:rsid w:val="009B24B5"/>
    <w:rsid w:val="009B26DB"/>
    <w:rsid w:val="009B2BA7"/>
    <w:rsid w:val="009B3FBD"/>
    <w:rsid w:val="009B4EBC"/>
    <w:rsid w:val="009B5294"/>
    <w:rsid w:val="009B5ABB"/>
    <w:rsid w:val="009B71BC"/>
    <w:rsid w:val="009B73CE"/>
    <w:rsid w:val="009C0E30"/>
    <w:rsid w:val="009C7674"/>
    <w:rsid w:val="009D004A"/>
    <w:rsid w:val="009D5880"/>
    <w:rsid w:val="009E2FD3"/>
    <w:rsid w:val="009E3B07"/>
    <w:rsid w:val="009E51D1"/>
    <w:rsid w:val="009F171E"/>
    <w:rsid w:val="009F33F0"/>
    <w:rsid w:val="009F3D2F"/>
    <w:rsid w:val="009F4AC8"/>
    <w:rsid w:val="009F69F8"/>
    <w:rsid w:val="009F7052"/>
    <w:rsid w:val="00A02668"/>
    <w:rsid w:val="00A02801"/>
    <w:rsid w:val="00A02F02"/>
    <w:rsid w:val="00A07F58"/>
    <w:rsid w:val="00A131CB"/>
    <w:rsid w:val="00A14847"/>
    <w:rsid w:val="00A16D6D"/>
    <w:rsid w:val="00A212A9"/>
    <w:rsid w:val="00A2199F"/>
    <w:rsid w:val="00A21B31"/>
    <w:rsid w:val="00A2243B"/>
    <w:rsid w:val="00A22A61"/>
    <w:rsid w:val="00A2360E"/>
    <w:rsid w:val="00A24187"/>
    <w:rsid w:val="00A30EBB"/>
    <w:rsid w:val="00A32FCB"/>
    <w:rsid w:val="00A34603"/>
    <w:rsid w:val="00A34C25"/>
    <w:rsid w:val="00A3507D"/>
    <w:rsid w:val="00A36907"/>
    <w:rsid w:val="00A4088C"/>
    <w:rsid w:val="00A42000"/>
    <w:rsid w:val="00A4456B"/>
    <w:rsid w:val="00A448D4"/>
    <w:rsid w:val="00A452E0"/>
    <w:rsid w:val="00A51EA5"/>
    <w:rsid w:val="00A60B58"/>
    <w:rsid w:val="00A63059"/>
    <w:rsid w:val="00A63AE3"/>
    <w:rsid w:val="00A65F45"/>
    <w:rsid w:val="00A71361"/>
    <w:rsid w:val="00A72266"/>
    <w:rsid w:val="00A746E2"/>
    <w:rsid w:val="00A77AC1"/>
    <w:rsid w:val="00A81FF2"/>
    <w:rsid w:val="00A83904"/>
    <w:rsid w:val="00A90A79"/>
    <w:rsid w:val="00A9192A"/>
    <w:rsid w:val="00A930F2"/>
    <w:rsid w:val="00A96B30"/>
    <w:rsid w:val="00A97C8D"/>
    <w:rsid w:val="00AA2225"/>
    <w:rsid w:val="00AA3953"/>
    <w:rsid w:val="00AA59B5"/>
    <w:rsid w:val="00AA7777"/>
    <w:rsid w:val="00AA7B84"/>
    <w:rsid w:val="00AB5FD5"/>
    <w:rsid w:val="00AC1164"/>
    <w:rsid w:val="00AC2296"/>
    <w:rsid w:val="00AC48B0"/>
    <w:rsid w:val="00AC4ACD"/>
    <w:rsid w:val="00AC51A9"/>
    <w:rsid w:val="00AD13DC"/>
    <w:rsid w:val="00AD2738"/>
    <w:rsid w:val="00AD6DE2"/>
    <w:rsid w:val="00AE0A40"/>
    <w:rsid w:val="00AE2F8D"/>
    <w:rsid w:val="00AE3BAE"/>
    <w:rsid w:val="00AF1C8F"/>
    <w:rsid w:val="00AF2C92"/>
    <w:rsid w:val="00AF5025"/>
    <w:rsid w:val="00AF519F"/>
    <w:rsid w:val="00AF5387"/>
    <w:rsid w:val="00AF55F5"/>
    <w:rsid w:val="00B00B6A"/>
    <w:rsid w:val="00B00BAD"/>
    <w:rsid w:val="00B024B9"/>
    <w:rsid w:val="00B077FA"/>
    <w:rsid w:val="00B10ADB"/>
    <w:rsid w:val="00B127D7"/>
    <w:rsid w:val="00B13B0C"/>
    <w:rsid w:val="00B1453A"/>
    <w:rsid w:val="00B1586E"/>
    <w:rsid w:val="00B16FFB"/>
    <w:rsid w:val="00B20F82"/>
    <w:rsid w:val="00B25BD5"/>
    <w:rsid w:val="00B32A1C"/>
    <w:rsid w:val="00B33B74"/>
    <w:rsid w:val="00B33E18"/>
    <w:rsid w:val="00B35E21"/>
    <w:rsid w:val="00B3793A"/>
    <w:rsid w:val="00B401BA"/>
    <w:rsid w:val="00B407E4"/>
    <w:rsid w:val="00B421E9"/>
    <w:rsid w:val="00B425B6"/>
    <w:rsid w:val="00B43B6B"/>
    <w:rsid w:val="00B441AE"/>
    <w:rsid w:val="00B45F33"/>
    <w:rsid w:val="00B46D50"/>
    <w:rsid w:val="00B51751"/>
    <w:rsid w:val="00B53304"/>
    <w:rsid w:val="00B554A0"/>
    <w:rsid w:val="00B562CC"/>
    <w:rsid w:val="00B56930"/>
    <w:rsid w:val="00B62999"/>
    <w:rsid w:val="00B63BE3"/>
    <w:rsid w:val="00B64885"/>
    <w:rsid w:val="00B64D7C"/>
    <w:rsid w:val="00B66810"/>
    <w:rsid w:val="00B70B96"/>
    <w:rsid w:val="00B73B80"/>
    <w:rsid w:val="00B76427"/>
    <w:rsid w:val="00B770C7"/>
    <w:rsid w:val="00B80F26"/>
    <w:rsid w:val="00B822BD"/>
    <w:rsid w:val="00B840CD"/>
    <w:rsid w:val="00B90735"/>
    <w:rsid w:val="00B91A7B"/>
    <w:rsid w:val="00B929DD"/>
    <w:rsid w:val="00B93924"/>
    <w:rsid w:val="00BA020A"/>
    <w:rsid w:val="00BA6CB3"/>
    <w:rsid w:val="00BB0D6A"/>
    <w:rsid w:val="00BB1217"/>
    <w:rsid w:val="00BB1270"/>
    <w:rsid w:val="00BB1E44"/>
    <w:rsid w:val="00BB5267"/>
    <w:rsid w:val="00BB52B8"/>
    <w:rsid w:val="00BB59D8"/>
    <w:rsid w:val="00BC37C1"/>
    <w:rsid w:val="00BC3C1F"/>
    <w:rsid w:val="00BC7CE7"/>
    <w:rsid w:val="00BD295E"/>
    <w:rsid w:val="00BD75AD"/>
    <w:rsid w:val="00BE00B4"/>
    <w:rsid w:val="00BE3BC6"/>
    <w:rsid w:val="00BE43AE"/>
    <w:rsid w:val="00BF1EDE"/>
    <w:rsid w:val="00BF4849"/>
    <w:rsid w:val="00C00EDB"/>
    <w:rsid w:val="00C02863"/>
    <w:rsid w:val="00C03210"/>
    <w:rsid w:val="00C0383A"/>
    <w:rsid w:val="00C109D5"/>
    <w:rsid w:val="00C10ED8"/>
    <w:rsid w:val="00C12862"/>
    <w:rsid w:val="00C1312F"/>
    <w:rsid w:val="00C13D28"/>
    <w:rsid w:val="00C14585"/>
    <w:rsid w:val="00C165A0"/>
    <w:rsid w:val="00C171E5"/>
    <w:rsid w:val="00C17AB6"/>
    <w:rsid w:val="00C20D91"/>
    <w:rsid w:val="00C216CE"/>
    <w:rsid w:val="00C2184F"/>
    <w:rsid w:val="00C23C7E"/>
    <w:rsid w:val="00C246C5"/>
    <w:rsid w:val="00C25A82"/>
    <w:rsid w:val="00C26FA4"/>
    <w:rsid w:val="00C33993"/>
    <w:rsid w:val="00C35E84"/>
    <w:rsid w:val="00C407CE"/>
    <w:rsid w:val="00C413C8"/>
    <w:rsid w:val="00C42D07"/>
    <w:rsid w:val="00C43474"/>
    <w:rsid w:val="00C43AD8"/>
    <w:rsid w:val="00C43B0C"/>
    <w:rsid w:val="00C43F3E"/>
    <w:rsid w:val="00C44149"/>
    <w:rsid w:val="00C44410"/>
    <w:rsid w:val="00C44A15"/>
    <w:rsid w:val="00C45B21"/>
    <w:rsid w:val="00C4630A"/>
    <w:rsid w:val="00C46ADA"/>
    <w:rsid w:val="00C63EDD"/>
    <w:rsid w:val="00C65296"/>
    <w:rsid w:val="00C65B36"/>
    <w:rsid w:val="00C66680"/>
    <w:rsid w:val="00C7292E"/>
    <w:rsid w:val="00C80924"/>
    <w:rsid w:val="00C814CC"/>
    <w:rsid w:val="00C83C9E"/>
    <w:rsid w:val="00C86F56"/>
    <w:rsid w:val="00C94060"/>
    <w:rsid w:val="00C9515F"/>
    <w:rsid w:val="00C95AAD"/>
    <w:rsid w:val="00C95EDD"/>
    <w:rsid w:val="00C963C5"/>
    <w:rsid w:val="00CA030C"/>
    <w:rsid w:val="00CA22A8"/>
    <w:rsid w:val="00CA2C30"/>
    <w:rsid w:val="00CA32EE"/>
    <w:rsid w:val="00CA339C"/>
    <w:rsid w:val="00CA7E70"/>
    <w:rsid w:val="00CB11ED"/>
    <w:rsid w:val="00CB3556"/>
    <w:rsid w:val="00CB7365"/>
    <w:rsid w:val="00CC2C08"/>
    <w:rsid w:val="00CC2C4F"/>
    <w:rsid w:val="00CC2E0E"/>
    <w:rsid w:val="00CC2EE2"/>
    <w:rsid w:val="00CC474B"/>
    <w:rsid w:val="00CC5AEB"/>
    <w:rsid w:val="00CC67BF"/>
    <w:rsid w:val="00CD0843"/>
    <w:rsid w:val="00CD2694"/>
    <w:rsid w:val="00CD52D8"/>
    <w:rsid w:val="00CD7A55"/>
    <w:rsid w:val="00CE372E"/>
    <w:rsid w:val="00CE3ECB"/>
    <w:rsid w:val="00CF0A1B"/>
    <w:rsid w:val="00CF2F4F"/>
    <w:rsid w:val="00CF536D"/>
    <w:rsid w:val="00D0125E"/>
    <w:rsid w:val="00D12806"/>
    <w:rsid w:val="00D12D44"/>
    <w:rsid w:val="00D15018"/>
    <w:rsid w:val="00D158AC"/>
    <w:rsid w:val="00D207EB"/>
    <w:rsid w:val="00D254C7"/>
    <w:rsid w:val="00D27E1C"/>
    <w:rsid w:val="00D303EA"/>
    <w:rsid w:val="00D316E2"/>
    <w:rsid w:val="00D335C8"/>
    <w:rsid w:val="00D379A3"/>
    <w:rsid w:val="00D4069A"/>
    <w:rsid w:val="00D42CF6"/>
    <w:rsid w:val="00D45FF3"/>
    <w:rsid w:val="00D512CF"/>
    <w:rsid w:val="00D528B9"/>
    <w:rsid w:val="00D53186"/>
    <w:rsid w:val="00D547C8"/>
    <w:rsid w:val="00D5487D"/>
    <w:rsid w:val="00D60140"/>
    <w:rsid w:val="00D6024A"/>
    <w:rsid w:val="00D608B5"/>
    <w:rsid w:val="00D620F0"/>
    <w:rsid w:val="00D6713A"/>
    <w:rsid w:val="00D71F99"/>
    <w:rsid w:val="00D73D71"/>
    <w:rsid w:val="00D74396"/>
    <w:rsid w:val="00D75028"/>
    <w:rsid w:val="00D76AC9"/>
    <w:rsid w:val="00D779B6"/>
    <w:rsid w:val="00D838B1"/>
    <w:rsid w:val="00D84DEA"/>
    <w:rsid w:val="00D86905"/>
    <w:rsid w:val="00D903D4"/>
    <w:rsid w:val="00D91A68"/>
    <w:rsid w:val="00D92D56"/>
    <w:rsid w:val="00D95A68"/>
    <w:rsid w:val="00DA17C7"/>
    <w:rsid w:val="00DA6A9A"/>
    <w:rsid w:val="00DB1EFD"/>
    <w:rsid w:val="00DB4840"/>
    <w:rsid w:val="00DC26B3"/>
    <w:rsid w:val="00DC2915"/>
    <w:rsid w:val="00DC3C99"/>
    <w:rsid w:val="00DC492F"/>
    <w:rsid w:val="00DC52F5"/>
    <w:rsid w:val="00DD1E6C"/>
    <w:rsid w:val="00DD27D7"/>
    <w:rsid w:val="00DD394D"/>
    <w:rsid w:val="00DD458C"/>
    <w:rsid w:val="00DD72E9"/>
    <w:rsid w:val="00DD7605"/>
    <w:rsid w:val="00DE2EF5"/>
    <w:rsid w:val="00DE3D77"/>
    <w:rsid w:val="00DE449C"/>
    <w:rsid w:val="00DE498C"/>
    <w:rsid w:val="00DF46B2"/>
    <w:rsid w:val="00DF5B84"/>
    <w:rsid w:val="00DF6D5B"/>
    <w:rsid w:val="00E01BAA"/>
    <w:rsid w:val="00E0282A"/>
    <w:rsid w:val="00E07E14"/>
    <w:rsid w:val="00E1042E"/>
    <w:rsid w:val="00E167E5"/>
    <w:rsid w:val="00E17336"/>
    <w:rsid w:val="00E17D15"/>
    <w:rsid w:val="00E22B95"/>
    <w:rsid w:val="00E27D39"/>
    <w:rsid w:val="00E30331"/>
    <w:rsid w:val="00E31F9C"/>
    <w:rsid w:val="00E32EF2"/>
    <w:rsid w:val="00E35D14"/>
    <w:rsid w:val="00E35FE0"/>
    <w:rsid w:val="00E40488"/>
    <w:rsid w:val="00E42329"/>
    <w:rsid w:val="00E47E0F"/>
    <w:rsid w:val="00E50367"/>
    <w:rsid w:val="00E51ABA"/>
    <w:rsid w:val="00E524CB"/>
    <w:rsid w:val="00E614E2"/>
    <w:rsid w:val="00E66188"/>
    <w:rsid w:val="00E664FB"/>
    <w:rsid w:val="00E7046D"/>
    <w:rsid w:val="00E72E40"/>
    <w:rsid w:val="00E73665"/>
    <w:rsid w:val="00E73999"/>
    <w:rsid w:val="00E73A96"/>
    <w:rsid w:val="00E73BDC"/>
    <w:rsid w:val="00E73E9E"/>
    <w:rsid w:val="00E81660"/>
    <w:rsid w:val="00E81BD7"/>
    <w:rsid w:val="00E82A3C"/>
    <w:rsid w:val="00E82EC9"/>
    <w:rsid w:val="00E854FE"/>
    <w:rsid w:val="00E906CC"/>
    <w:rsid w:val="00E96D45"/>
    <w:rsid w:val="00E97E4E"/>
    <w:rsid w:val="00EA1CC2"/>
    <w:rsid w:val="00EA2D76"/>
    <w:rsid w:val="00EA758A"/>
    <w:rsid w:val="00EB0E28"/>
    <w:rsid w:val="00EB27C4"/>
    <w:rsid w:val="00EB3D3C"/>
    <w:rsid w:val="00EB5C10"/>
    <w:rsid w:val="00EB7322"/>
    <w:rsid w:val="00EC0FE9"/>
    <w:rsid w:val="00EC3384"/>
    <w:rsid w:val="00EC426D"/>
    <w:rsid w:val="00EC571B"/>
    <w:rsid w:val="00EC57D7"/>
    <w:rsid w:val="00EC6385"/>
    <w:rsid w:val="00ED1DE9"/>
    <w:rsid w:val="00ED1E0C"/>
    <w:rsid w:val="00ED23D4"/>
    <w:rsid w:val="00ED5C99"/>
    <w:rsid w:val="00EE37B6"/>
    <w:rsid w:val="00EE6CCD"/>
    <w:rsid w:val="00EE728D"/>
    <w:rsid w:val="00EF276B"/>
    <w:rsid w:val="00EF7CEB"/>
    <w:rsid w:val="00F002EF"/>
    <w:rsid w:val="00F01EE9"/>
    <w:rsid w:val="00F04900"/>
    <w:rsid w:val="00F065A4"/>
    <w:rsid w:val="00F071E3"/>
    <w:rsid w:val="00F126B9"/>
    <w:rsid w:val="00F12715"/>
    <w:rsid w:val="00F13DBB"/>
    <w:rsid w:val="00F144D5"/>
    <w:rsid w:val="00F14D1A"/>
    <w:rsid w:val="00F15039"/>
    <w:rsid w:val="00F16C3C"/>
    <w:rsid w:val="00F179E9"/>
    <w:rsid w:val="00F20FF3"/>
    <w:rsid w:val="00F21657"/>
    <w:rsid w:val="00F2190B"/>
    <w:rsid w:val="00F228B5"/>
    <w:rsid w:val="00F2389C"/>
    <w:rsid w:val="00F25C67"/>
    <w:rsid w:val="00F267E9"/>
    <w:rsid w:val="00F271B0"/>
    <w:rsid w:val="00F319AD"/>
    <w:rsid w:val="00F32DAA"/>
    <w:rsid w:val="00F350A1"/>
    <w:rsid w:val="00F36F6E"/>
    <w:rsid w:val="00F411B5"/>
    <w:rsid w:val="00F41D92"/>
    <w:rsid w:val="00F43FEB"/>
    <w:rsid w:val="00F44D5E"/>
    <w:rsid w:val="00F51A4A"/>
    <w:rsid w:val="00F525CC"/>
    <w:rsid w:val="00F53A35"/>
    <w:rsid w:val="00F557CB"/>
    <w:rsid w:val="00F55A3D"/>
    <w:rsid w:val="00F5744B"/>
    <w:rsid w:val="00F57E61"/>
    <w:rsid w:val="00F61209"/>
    <w:rsid w:val="00F6259E"/>
    <w:rsid w:val="00F6560B"/>
    <w:rsid w:val="00F65DD4"/>
    <w:rsid w:val="00F66618"/>
    <w:rsid w:val="00F7237F"/>
    <w:rsid w:val="00F90CA6"/>
    <w:rsid w:val="00F93D8C"/>
    <w:rsid w:val="00F94B67"/>
    <w:rsid w:val="00F97CDC"/>
    <w:rsid w:val="00FA1A3A"/>
    <w:rsid w:val="00FA3102"/>
    <w:rsid w:val="00FA54FA"/>
    <w:rsid w:val="00FB227E"/>
    <w:rsid w:val="00FB3D61"/>
    <w:rsid w:val="00FB44CE"/>
    <w:rsid w:val="00FB5009"/>
    <w:rsid w:val="00FB76AB"/>
    <w:rsid w:val="00FC37D1"/>
    <w:rsid w:val="00FD03FE"/>
    <w:rsid w:val="00FD126E"/>
    <w:rsid w:val="00FD231D"/>
    <w:rsid w:val="00FD3C36"/>
    <w:rsid w:val="00FD454E"/>
    <w:rsid w:val="00FD7FB3"/>
    <w:rsid w:val="00FE4713"/>
    <w:rsid w:val="00FE4D0F"/>
    <w:rsid w:val="00FE4ED6"/>
    <w:rsid w:val="00FF1F44"/>
    <w:rsid w:val="00FF225E"/>
  </w:rsids>
  <m:mathPr>
    <m:mathFont m:val="Cambria Math"/>
    <m:brkBin m:val="before"/>
    <m:brkBinSub m:val="--"/>
    <m:smallFrac m:val="0"/>
    <m:dispDef/>
    <m:lMargin m:val="0"/>
    <m:rMargin m:val="0"/>
    <m:defJc m:val="centerGroup"/>
    <m:wrapIndent m:val="1440"/>
    <m:intLim m:val="subSup"/>
    <m:naryLim m:val="undOvr"/>
  </m:mathPr>
  <w:themeFontLang w:val="lv-LV"/>
  <w:clrSchemeMapping w:bg1="light1" w:t1="dark1" w:bg2="light2" w:t2="dark2" w:accent1="accent1" w:accent2="accent2" w:accent3="accent3" w:accent4="accent4" w:accent5="accent5" w:accent6="accent6" w:hyperlink="hyperlink" w:followedHyperlink="followedHyperlink"/>
  <w:shapeDefaults>
    <o:shapedefaults v:ext="edit" spidmax="17409"/>
    <o:shapelayout v:ext="edit">
      <o:idmap v:ext="edit" data="1"/>
    </o:shapelayout>
  </w:shapeDefaults>
  <w:decimalSymbol w:val="."/>
  <w:listSeparator w:val=";"/>
  <w14:docId w14:val="155B3F5D"/>
  <w15:docId w15:val="{CEFFB756-94A3-4E77-ADA8-A910169258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lv-LV" w:eastAsia="lv-LV" w:bidi="ar-SA"/>
      </w:rPr>
    </w:rPrDefault>
    <w:pPrDefault/>
  </w:docDefaults>
  <w:latentStyles w:defLockedState="0" w:defUIPriority="0" w:defSemiHidden="0" w:defUnhideWhenUsed="0" w:defQFormat="0" w:count="371">
    <w:lsdException w:name="heading 1" w:qFormat="1"/>
    <w:lsdException w:name="heading 2" w:qFormat="1"/>
    <w:lsdException w:name="heading 5" w:semiHidden="1"/>
    <w:lsdException w:name="heading 6" w:semiHidden="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1D202A"/>
    <w:rPr>
      <w:sz w:val="19"/>
      <w:szCs w:val="24"/>
      <w:lang w:val="en-GB" w:eastAsia="en-GB"/>
    </w:rPr>
  </w:style>
  <w:style w:type="paragraph" w:styleId="Heading1">
    <w:name w:val="heading 1"/>
    <w:basedOn w:val="Normal"/>
    <w:next w:val="Paragraph"/>
    <w:link w:val="Heading1Char"/>
    <w:autoRedefine/>
    <w:qFormat/>
    <w:rsid w:val="00435222"/>
    <w:pPr>
      <w:keepNext/>
      <w:numPr>
        <w:numId w:val="47"/>
      </w:numPr>
      <w:spacing w:before="360" w:after="240"/>
      <w:ind w:left="284" w:hanging="284"/>
      <w:jc w:val="center"/>
      <w:outlineLvl w:val="0"/>
    </w:pPr>
    <w:rPr>
      <w:rFonts w:cs="Arial"/>
      <w:b/>
      <w:bCs/>
      <w:caps/>
      <w:kern w:val="32"/>
      <w:sz w:val="24"/>
      <w:szCs w:val="32"/>
      <w:lang w:val="en-US"/>
    </w:rPr>
  </w:style>
  <w:style w:type="paragraph" w:styleId="Heading2">
    <w:name w:val="heading 2"/>
    <w:basedOn w:val="Normal"/>
    <w:next w:val="Paragraph"/>
    <w:link w:val="Heading2Char"/>
    <w:autoRedefine/>
    <w:qFormat/>
    <w:rsid w:val="001D202A"/>
    <w:pPr>
      <w:keepNext/>
      <w:numPr>
        <w:ilvl w:val="1"/>
        <w:numId w:val="46"/>
      </w:numPr>
      <w:spacing w:before="240" w:after="180"/>
      <w:contextualSpacing/>
      <w:outlineLvl w:val="1"/>
    </w:pPr>
    <w:rPr>
      <w:rFonts w:cs="Arial"/>
      <w:b/>
      <w:bCs/>
      <w:iCs/>
      <w:sz w:val="24"/>
      <w:szCs w:val="20"/>
    </w:rPr>
  </w:style>
  <w:style w:type="paragraph" w:styleId="Heading3">
    <w:name w:val="heading 3"/>
    <w:basedOn w:val="Normal"/>
    <w:next w:val="Paragraph"/>
    <w:link w:val="Heading3Char"/>
    <w:qFormat/>
    <w:rsid w:val="00EE728D"/>
    <w:pPr>
      <w:keepNext/>
      <w:numPr>
        <w:ilvl w:val="2"/>
        <w:numId w:val="46"/>
      </w:numPr>
      <w:spacing w:before="240"/>
      <w:contextualSpacing/>
      <w:outlineLvl w:val="2"/>
    </w:pPr>
    <w:rPr>
      <w:rFonts w:cs="Arial"/>
      <w:b/>
      <w:bCs/>
      <w:szCs w:val="26"/>
    </w:rPr>
  </w:style>
  <w:style w:type="paragraph" w:styleId="Heading4">
    <w:name w:val="heading 4"/>
    <w:basedOn w:val="Normal"/>
    <w:next w:val="Normal"/>
    <w:semiHidden/>
    <w:rsid w:val="00AF55F5"/>
    <w:pPr>
      <w:keepNext/>
      <w:numPr>
        <w:ilvl w:val="3"/>
        <w:numId w:val="46"/>
      </w:numPr>
      <w:spacing w:before="240" w:after="60"/>
      <w:outlineLvl w:val="3"/>
    </w:pPr>
    <w:rPr>
      <w:bCs/>
      <w:i/>
      <w:szCs w:val="28"/>
    </w:rPr>
  </w:style>
  <w:style w:type="paragraph" w:styleId="Heading5">
    <w:name w:val="heading 5"/>
    <w:basedOn w:val="Normal"/>
    <w:next w:val="Normal"/>
    <w:link w:val="Heading5Char"/>
    <w:semiHidden/>
    <w:rsid w:val="0073453A"/>
    <w:pPr>
      <w:keepNext/>
      <w:keepLines/>
      <w:numPr>
        <w:ilvl w:val="4"/>
        <w:numId w:val="46"/>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rsid w:val="0073453A"/>
    <w:pPr>
      <w:keepNext/>
      <w:keepLines/>
      <w:numPr>
        <w:ilvl w:val="5"/>
        <w:numId w:val="46"/>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rsid w:val="0073453A"/>
    <w:pPr>
      <w:keepNext/>
      <w:keepLines/>
      <w:numPr>
        <w:ilvl w:val="6"/>
        <w:numId w:val="46"/>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rsid w:val="0073453A"/>
    <w:pPr>
      <w:keepNext/>
      <w:keepLines/>
      <w:numPr>
        <w:ilvl w:val="7"/>
        <w:numId w:val="46"/>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rsid w:val="0073453A"/>
    <w:pPr>
      <w:keepNext/>
      <w:keepLines/>
      <w:numPr>
        <w:ilvl w:val="8"/>
        <w:numId w:val="4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nuscripttitle">
    <w:name w:val="Manuscript title"/>
    <w:basedOn w:val="Normal"/>
    <w:next w:val="Normal"/>
    <w:qFormat/>
    <w:rsid w:val="002D2907"/>
    <w:pPr>
      <w:jc w:val="center"/>
    </w:pPr>
    <w:rPr>
      <w:b/>
      <w:caps/>
      <w:sz w:val="28"/>
    </w:rPr>
  </w:style>
  <w:style w:type="paragraph" w:customStyle="1" w:styleId="Authornames">
    <w:name w:val="Author names"/>
    <w:basedOn w:val="Normal"/>
    <w:next w:val="Normal"/>
    <w:autoRedefine/>
    <w:qFormat/>
    <w:rsid w:val="007E41E3"/>
    <w:pPr>
      <w:spacing w:after="240"/>
      <w:jc w:val="center"/>
    </w:pPr>
    <w:rPr>
      <w:b/>
      <w:sz w:val="24"/>
    </w:rPr>
  </w:style>
  <w:style w:type="paragraph" w:customStyle="1" w:styleId="Affiliation">
    <w:name w:val="Affiliation"/>
    <w:basedOn w:val="Normal"/>
    <w:next w:val="Normal"/>
    <w:autoRedefine/>
    <w:qFormat/>
    <w:rsid w:val="00965834"/>
    <w:pPr>
      <w:spacing w:before="120"/>
      <w:jc w:val="center"/>
    </w:pPr>
    <w:rPr>
      <w:i/>
      <w:sz w:val="22"/>
    </w:rPr>
  </w:style>
  <w:style w:type="paragraph" w:customStyle="1" w:styleId="Receiveddates">
    <w:name w:val="Received dates"/>
    <w:basedOn w:val="Affiliation"/>
    <w:next w:val="Abstract"/>
    <w:autoRedefine/>
    <w:qFormat/>
    <w:rsid w:val="00BF1EDE"/>
    <w:rPr>
      <w:i w:val="0"/>
      <w:sz w:val="16"/>
    </w:rPr>
  </w:style>
  <w:style w:type="paragraph" w:customStyle="1" w:styleId="Abstract">
    <w:name w:val="Abstract"/>
    <w:basedOn w:val="Normal"/>
    <w:next w:val="Keywords"/>
    <w:autoRedefine/>
    <w:qFormat/>
    <w:rsid w:val="002D2907"/>
    <w:pPr>
      <w:spacing w:before="240"/>
      <w:ind w:left="454" w:right="454"/>
      <w:jc w:val="both"/>
    </w:pPr>
    <w:rPr>
      <w:sz w:val="22"/>
    </w:rPr>
  </w:style>
  <w:style w:type="paragraph" w:customStyle="1" w:styleId="Keywords">
    <w:name w:val="Keywords"/>
    <w:basedOn w:val="Normal"/>
    <w:next w:val="Paragraph"/>
    <w:autoRedefine/>
    <w:qFormat/>
    <w:rsid w:val="002D2907"/>
    <w:pPr>
      <w:spacing w:before="240"/>
      <w:ind w:left="454" w:right="454"/>
      <w:jc w:val="both"/>
    </w:pPr>
    <w:rPr>
      <w:i/>
      <w:sz w:val="22"/>
    </w:rPr>
  </w:style>
  <w:style w:type="paragraph" w:customStyle="1" w:styleId="Correspondencedetails">
    <w:name w:val="Correspondence details"/>
    <w:basedOn w:val="Normal"/>
    <w:next w:val="Normal"/>
    <w:autoRedefine/>
    <w:qFormat/>
    <w:rsid w:val="00B33E18"/>
    <w:rPr>
      <w:color w:val="FF0000"/>
      <w:spacing w:val="-4"/>
      <w:sz w:val="20"/>
    </w:rPr>
  </w:style>
  <w:style w:type="paragraph" w:customStyle="1" w:styleId="Displayedquotation">
    <w:name w:val="Displayed quotation"/>
    <w:basedOn w:val="Normal"/>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Numberedlist">
    <w:name w:val="Numbered list"/>
    <w:basedOn w:val="Paragraph"/>
    <w:next w:val="Paragraph"/>
    <w:autoRedefine/>
    <w:qFormat/>
    <w:rsid w:val="00B53304"/>
    <w:pPr>
      <w:numPr>
        <w:numId w:val="13"/>
      </w:numPr>
      <w:spacing w:before="40"/>
      <w:contextualSpacing/>
    </w:pPr>
    <w:rPr>
      <w:sz w:val="24"/>
    </w:rPr>
  </w:style>
  <w:style w:type="paragraph" w:customStyle="1" w:styleId="Displayedequation">
    <w:name w:val="Displayed equation"/>
    <w:basedOn w:val="Normal"/>
    <w:next w:val="Paragraph"/>
    <w:autoRedefine/>
    <w:qFormat/>
    <w:rsid w:val="00B33E18"/>
    <w:pPr>
      <w:tabs>
        <w:tab w:val="center" w:pos="3686"/>
        <w:tab w:val="right" w:pos="7371"/>
      </w:tabs>
      <w:spacing w:before="120" w:after="120"/>
      <w:jc w:val="center"/>
    </w:pPr>
    <w:rPr>
      <w:sz w:val="24"/>
    </w:rPr>
  </w:style>
  <w:style w:type="paragraph" w:customStyle="1" w:styleId="Acknowledgements">
    <w:name w:val="Acknowledgements"/>
    <w:basedOn w:val="Normal"/>
    <w:next w:val="Normal"/>
    <w:autoRedefine/>
    <w:qFormat/>
    <w:rsid w:val="006D6976"/>
    <w:pPr>
      <w:ind w:firstLine="397"/>
      <w:jc w:val="both"/>
    </w:pPr>
    <w:rPr>
      <w:i/>
      <w:spacing w:val="-2"/>
      <w:sz w:val="20"/>
    </w:rPr>
  </w:style>
  <w:style w:type="paragraph" w:customStyle="1" w:styleId="Tabletitle">
    <w:name w:val="Table title"/>
    <w:basedOn w:val="Normal"/>
    <w:next w:val="Normal"/>
    <w:autoRedefine/>
    <w:qFormat/>
    <w:rsid w:val="00841F5A"/>
    <w:pPr>
      <w:spacing w:before="240" w:after="240"/>
      <w:jc w:val="center"/>
    </w:pPr>
    <w:rPr>
      <w:sz w:val="24"/>
    </w:rPr>
  </w:style>
  <w:style w:type="paragraph" w:customStyle="1" w:styleId="Figurecaption">
    <w:name w:val="Figure caption"/>
    <w:basedOn w:val="Normal"/>
    <w:next w:val="Normal"/>
    <w:autoRedefine/>
    <w:qFormat/>
    <w:rsid w:val="00E42329"/>
    <w:pPr>
      <w:spacing w:before="240" w:after="180"/>
    </w:pPr>
    <w:rPr>
      <w:spacing w:val="-4"/>
      <w:sz w:val="18"/>
    </w:rPr>
  </w:style>
  <w:style w:type="paragraph" w:customStyle="1" w:styleId="Notes">
    <w:name w:val="Notes"/>
    <w:basedOn w:val="Normal"/>
    <w:link w:val="NotesChar"/>
    <w:qFormat/>
    <w:rsid w:val="00FD454E"/>
    <w:pPr>
      <w:contextualSpacing/>
    </w:pPr>
    <w:rPr>
      <w:sz w:val="20"/>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Paragraphbody"/>
    <w:qFormat/>
    <w:rsid w:val="000C3019"/>
    <w:pPr>
      <w:widowControl w:val="0"/>
      <w:spacing w:before="240"/>
      <w:jc w:val="both"/>
    </w:pPr>
    <w:rPr>
      <w:sz w:val="20"/>
    </w:rPr>
  </w:style>
  <w:style w:type="paragraph" w:customStyle="1" w:styleId="Paragraphbody">
    <w:name w:val="Paragraph body"/>
    <w:basedOn w:val="Normal"/>
    <w:autoRedefine/>
    <w:qFormat/>
    <w:rsid w:val="003F44DD"/>
    <w:pPr>
      <w:ind w:firstLine="397"/>
      <w:jc w:val="both"/>
    </w:pPr>
    <w:rPr>
      <w:sz w:val="24"/>
      <w:lang w:val="en-US"/>
    </w:rPr>
  </w:style>
  <w:style w:type="paragraph" w:styleId="NormalIndent">
    <w:name w:val="Normal Indent"/>
    <w:basedOn w:val="Normal"/>
    <w:semiHidden/>
    <w:rsid w:val="00526454"/>
    <w:pPr>
      <w:ind w:left="720"/>
    </w:pPr>
  </w:style>
  <w:style w:type="paragraph" w:customStyle="1" w:styleId="References">
    <w:name w:val="References"/>
    <w:basedOn w:val="Normal"/>
    <w:autoRedefine/>
    <w:qFormat/>
    <w:rsid w:val="00C17AB6"/>
    <w:pPr>
      <w:spacing w:before="120" w:after="120"/>
      <w:ind w:left="289" w:hanging="289"/>
      <w:contextualSpacing/>
      <w:jc w:val="both"/>
    </w:pPr>
    <w:rPr>
      <w:rFonts w:eastAsia="TimesNewRomanPSMT"/>
      <w:sz w:val="18"/>
    </w:rPr>
  </w:style>
  <w:style w:type="character" w:styleId="Strong">
    <w:name w:val="Strong"/>
    <w:semiHidden/>
    <w:rsid w:val="005B674D"/>
    <w:rPr>
      <w:b/>
      <w:bCs/>
    </w:rPr>
  </w:style>
  <w:style w:type="paragraph" w:customStyle="1" w:styleId="Subjectcodes">
    <w:name w:val="Subject codes"/>
    <w:basedOn w:val="Keywords"/>
    <w:next w:val="Paragraph"/>
    <w:qFormat/>
    <w:rsid w:val="00A60B58"/>
  </w:style>
  <w:style w:type="character" w:customStyle="1" w:styleId="Heading2Char">
    <w:name w:val="Heading 2 Char"/>
    <w:link w:val="Heading2"/>
    <w:rsid w:val="001D202A"/>
    <w:rPr>
      <w:rFonts w:cs="Arial"/>
      <w:b/>
      <w:bCs/>
      <w:iCs/>
      <w:sz w:val="24"/>
      <w:lang w:val="en-GB" w:eastAsia="en-GB"/>
    </w:rPr>
  </w:style>
  <w:style w:type="character" w:customStyle="1" w:styleId="Heading1Char">
    <w:name w:val="Heading 1 Char"/>
    <w:link w:val="Heading1"/>
    <w:rsid w:val="00435222"/>
    <w:rPr>
      <w:rFonts w:cs="Arial"/>
      <w:b/>
      <w:bCs/>
      <w:caps/>
      <w:kern w:val="32"/>
      <w:sz w:val="24"/>
      <w:szCs w:val="32"/>
      <w:lang w:val="en-US" w:eastAsia="en-GB"/>
    </w:rPr>
  </w:style>
  <w:style w:type="character" w:customStyle="1" w:styleId="Heading3Char">
    <w:name w:val="Heading 3 Char"/>
    <w:link w:val="Heading3"/>
    <w:rsid w:val="00EE728D"/>
    <w:rPr>
      <w:rFonts w:cs="Arial"/>
      <w:b/>
      <w:bCs/>
      <w:sz w:val="19"/>
      <w:szCs w:val="26"/>
    </w:rPr>
  </w:style>
  <w:style w:type="paragraph" w:customStyle="1" w:styleId="Bulletedlist">
    <w:name w:val="Bulleted list"/>
    <w:basedOn w:val="Paragraph"/>
    <w:next w:val="Paragraph"/>
    <w:autoRedefine/>
    <w:qFormat/>
    <w:rsid w:val="00FD454E"/>
    <w:pPr>
      <w:numPr>
        <w:numId w:val="23"/>
      </w:numPr>
      <w:spacing w:before="40"/>
      <w:contextualSpacing/>
    </w:pPr>
    <w:rPr>
      <w:spacing w:val="4"/>
      <w:sz w:val="24"/>
      <w:szCs w:val="21"/>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D92D56"/>
    <w:rPr>
      <w:rFonts w:ascii="Tahoma" w:hAnsi="Tahoma" w:cs="Tahoma"/>
      <w:sz w:val="16"/>
      <w:szCs w:val="16"/>
      <w:lang w:val="en-GB" w:eastAsia="en-GB"/>
    </w:rPr>
  </w:style>
  <w:style w:type="paragraph" w:styleId="FootnoteText">
    <w:name w:val="footnote text"/>
    <w:basedOn w:val="Normal"/>
    <w:link w:val="FootnoteTextChar"/>
    <w:autoRedefine/>
    <w:semiHidden/>
    <w:rsid w:val="006C19B2"/>
    <w:pPr>
      <w:ind w:left="284" w:hanging="284"/>
    </w:pPr>
    <w:rPr>
      <w:sz w:val="22"/>
      <w:szCs w:val="20"/>
    </w:rPr>
  </w:style>
  <w:style w:type="character" w:customStyle="1" w:styleId="FootnoteTextChar">
    <w:name w:val="Footnote Text Char"/>
    <w:link w:val="FootnoteText"/>
    <w:semiHidden/>
    <w:rsid w:val="00D92D56"/>
    <w:rPr>
      <w:sz w:val="22"/>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D92D56"/>
    <w:rPr>
      <w:sz w:val="22"/>
      <w:lang w:val="en-GB" w:eastAsia="en-GB"/>
    </w:rPr>
  </w:style>
  <w:style w:type="character" w:styleId="EndnoteReference">
    <w:name w:val="endnote reference"/>
    <w:semiHidden/>
    <w:rsid w:val="00EC571B"/>
    <w:rPr>
      <w:vertAlign w:val="superscript"/>
    </w:rPr>
  </w:style>
  <w:style w:type="paragraph" w:customStyle="1" w:styleId="Biographicalnotesaboutauthors">
    <w:name w:val="Biographical notes about authors"/>
    <w:basedOn w:val="Normal"/>
    <w:next w:val="Normal"/>
    <w:autoRedefine/>
    <w:qFormat/>
    <w:rsid w:val="00DC2915"/>
    <w:pPr>
      <w:jc w:val="both"/>
    </w:pPr>
    <w:rPr>
      <w:sz w:val="20"/>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rsid w:val="002936A1"/>
    <w:rPr>
      <w:color w:val="0000FF"/>
      <w:u w:val="single"/>
    </w:rPr>
  </w:style>
  <w:style w:type="paragraph" w:customStyle="1" w:styleId="ParagraphBody0">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rsid w:val="00D92D56"/>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D92D56"/>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D92D56"/>
    <w:rPr>
      <w:b/>
      <w:bCs/>
      <w:lang w:val="en-GB" w:eastAsia="en-GB"/>
    </w:rPr>
  </w:style>
  <w:style w:type="character" w:customStyle="1" w:styleId="hps">
    <w:name w:val="hps"/>
    <w:rsid w:val="004F6625"/>
  </w:style>
  <w:style w:type="paragraph" w:customStyle="1" w:styleId="Affiliation1">
    <w:name w:val="Affiliation1"/>
    <w:basedOn w:val="Normal"/>
    <w:next w:val="Normal"/>
    <w:autoRedefine/>
    <w:rsid w:val="00E42329"/>
    <w:pPr>
      <w:spacing w:before="120"/>
      <w:jc w:val="center"/>
    </w:pPr>
    <w:rPr>
      <w:i/>
      <w:sz w:val="18"/>
    </w:rPr>
  </w:style>
  <w:style w:type="paragraph" w:customStyle="1" w:styleId="FigureTitle">
    <w:name w:val="Figure Title"/>
    <w:basedOn w:val="Notes"/>
    <w:link w:val="FigureTitleChar"/>
    <w:qFormat/>
    <w:rsid w:val="004A2BD6"/>
    <w:pPr>
      <w:spacing w:before="240" w:after="240"/>
      <w:contextualSpacing w:val="0"/>
      <w:jc w:val="center"/>
    </w:pPr>
    <w:rPr>
      <w:sz w:val="24"/>
    </w:rPr>
  </w:style>
  <w:style w:type="paragraph" w:customStyle="1" w:styleId="Tablenumber">
    <w:name w:val="Table number"/>
    <w:basedOn w:val="Tabletitle"/>
    <w:rsid w:val="00BE3BC6"/>
    <w:pPr>
      <w:jc w:val="right"/>
    </w:pPr>
    <w:rPr>
      <w:b/>
    </w:rPr>
  </w:style>
  <w:style w:type="paragraph" w:customStyle="1" w:styleId="TTPAbstract">
    <w:name w:val="TTP Abstract"/>
    <w:basedOn w:val="Normal"/>
    <w:next w:val="Normal"/>
    <w:uiPriority w:val="99"/>
    <w:rsid w:val="000710DD"/>
    <w:pPr>
      <w:autoSpaceDE w:val="0"/>
      <w:autoSpaceDN w:val="0"/>
      <w:spacing w:before="360"/>
      <w:jc w:val="both"/>
    </w:pPr>
    <w:rPr>
      <w:sz w:val="24"/>
      <w:lang w:val="en-US" w:eastAsia="en-US"/>
    </w:rPr>
  </w:style>
  <w:style w:type="paragraph" w:styleId="Header">
    <w:name w:val="header"/>
    <w:basedOn w:val="Normal"/>
    <w:link w:val="HeaderChar"/>
    <w:semiHidden/>
    <w:rsid w:val="000710DD"/>
    <w:pPr>
      <w:tabs>
        <w:tab w:val="center" w:pos="4153"/>
        <w:tab w:val="right" w:pos="8306"/>
      </w:tabs>
    </w:pPr>
  </w:style>
  <w:style w:type="character" w:customStyle="1" w:styleId="HeaderChar">
    <w:name w:val="Header Char"/>
    <w:basedOn w:val="DefaultParagraphFont"/>
    <w:link w:val="Header"/>
    <w:semiHidden/>
    <w:rsid w:val="000710DD"/>
    <w:rPr>
      <w:sz w:val="19"/>
      <w:szCs w:val="24"/>
      <w:lang w:val="en-GB" w:eastAsia="en-GB"/>
    </w:rPr>
  </w:style>
  <w:style w:type="paragraph" w:styleId="Footer">
    <w:name w:val="footer"/>
    <w:basedOn w:val="Normal"/>
    <w:link w:val="FooterChar"/>
    <w:semiHidden/>
    <w:rsid w:val="000710DD"/>
    <w:pPr>
      <w:tabs>
        <w:tab w:val="center" w:pos="4153"/>
        <w:tab w:val="right" w:pos="8306"/>
      </w:tabs>
    </w:pPr>
  </w:style>
  <w:style w:type="character" w:customStyle="1" w:styleId="FooterChar">
    <w:name w:val="Footer Char"/>
    <w:basedOn w:val="DefaultParagraphFont"/>
    <w:link w:val="Footer"/>
    <w:semiHidden/>
    <w:rsid w:val="000710DD"/>
    <w:rPr>
      <w:sz w:val="19"/>
      <w:szCs w:val="24"/>
      <w:lang w:val="en-GB" w:eastAsia="en-GB"/>
    </w:rPr>
  </w:style>
  <w:style w:type="paragraph" w:customStyle="1" w:styleId="RTU-References">
    <w:name w:val="RTU - References"/>
    <w:basedOn w:val="References"/>
    <w:qFormat/>
    <w:rsid w:val="000710DD"/>
    <w:pPr>
      <w:numPr>
        <w:numId w:val="36"/>
      </w:numPr>
      <w:tabs>
        <w:tab w:val="left" w:pos="357"/>
      </w:tabs>
      <w:spacing w:before="0"/>
      <w:contextualSpacing w:val="0"/>
    </w:pPr>
    <w:rPr>
      <w:rFonts w:eastAsia="MS Mincho"/>
      <w:sz w:val="16"/>
      <w:szCs w:val="20"/>
      <w:lang w:val="en-US" w:eastAsia="fr-FR"/>
    </w:rPr>
  </w:style>
  <w:style w:type="paragraph" w:customStyle="1" w:styleId="RTU-AuthorsBiography">
    <w:name w:val="RTU - Author's Biography"/>
    <w:basedOn w:val="Normal"/>
    <w:qFormat/>
    <w:rsid w:val="00FA1A3A"/>
    <w:pPr>
      <w:jc w:val="both"/>
    </w:pPr>
    <w:rPr>
      <w:rFonts w:eastAsia="MS Mincho"/>
      <w:sz w:val="16"/>
      <w:szCs w:val="16"/>
      <w:lang w:val="en-US" w:eastAsia="fr-FR"/>
    </w:rPr>
  </w:style>
  <w:style w:type="paragraph" w:customStyle="1" w:styleId="FigureCaption0">
    <w:name w:val="Figure Caption"/>
    <w:basedOn w:val="Normal"/>
    <w:rsid w:val="00FA1A3A"/>
    <w:pPr>
      <w:autoSpaceDE w:val="0"/>
      <w:autoSpaceDN w:val="0"/>
      <w:jc w:val="both"/>
    </w:pPr>
    <w:rPr>
      <w:rFonts w:eastAsia="MS Mincho"/>
      <w:sz w:val="16"/>
      <w:szCs w:val="16"/>
      <w:lang w:val="en-US" w:eastAsia="en-US"/>
    </w:rPr>
  </w:style>
  <w:style w:type="paragraph" w:customStyle="1" w:styleId="Default">
    <w:name w:val="Default"/>
    <w:rsid w:val="004D5B51"/>
    <w:pPr>
      <w:autoSpaceDE w:val="0"/>
      <w:autoSpaceDN w:val="0"/>
      <w:adjustRightInd w:val="0"/>
    </w:pPr>
    <w:rPr>
      <w:rFonts w:ascii="Arial" w:hAnsi="Arial" w:cs="Arial"/>
      <w:color w:val="000000"/>
      <w:sz w:val="24"/>
      <w:szCs w:val="24"/>
      <w:lang w:val="en-US"/>
    </w:rPr>
  </w:style>
  <w:style w:type="table" w:styleId="TableGrid">
    <w:name w:val="Table Grid"/>
    <w:basedOn w:val="TableNormal"/>
    <w:rsid w:val="004D5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TU-Paragraphbody">
    <w:name w:val="RTU-Paragraph body"/>
    <w:basedOn w:val="Normal"/>
    <w:autoRedefine/>
    <w:qFormat/>
    <w:rsid w:val="00841F5A"/>
    <w:pPr>
      <w:ind w:firstLine="227"/>
      <w:jc w:val="both"/>
    </w:pPr>
    <w:rPr>
      <w:sz w:val="24"/>
      <w:lang w:val="en-US"/>
    </w:rPr>
  </w:style>
  <w:style w:type="paragraph" w:customStyle="1" w:styleId="RTU-TextinTables">
    <w:name w:val="RTU-Text in Tables"/>
    <w:basedOn w:val="Normal"/>
    <w:qFormat/>
    <w:rsid w:val="00841F5A"/>
    <w:pPr>
      <w:spacing w:before="40" w:after="40"/>
    </w:pPr>
    <w:rPr>
      <w:rFonts w:eastAsia="MS Mincho"/>
      <w:sz w:val="20"/>
      <w:szCs w:val="20"/>
      <w:lang w:val="en-US" w:eastAsia="fr-FR"/>
    </w:rPr>
  </w:style>
  <w:style w:type="paragraph" w:customStyle="1" w:styleId="RTU-Numberedlist">
    <w:name w:val="RTU-Numbered list"/>
    <w:basedOn w:val="Paragraph"/>
    <w:next w:val="Paragraph"/>
    <w:autoRedefine/>
    <w:qFormat/>
    <w:rsid w:val="00913ABE"/>
    <w:pPr>
      <w:spacing w:before="0"/>
      <w:ind w:left="717" w:hanging="360"/>
    </w:pPr>
    <w:rPr>
      <w:sz w:val="24"/>
    </w:rPr>
  </w:style>
  <w:style w:type="paragraph" w:customStyle="1" w:styleId="RTU-ReferencesIEEE">
    <w:name w:val="RTU-References IEEE"/>
    <w:basedOn w:val="Normal"/>
    <w:autoRedefine/>
    <w:qFormat/>
    <w:rsid w:val="00913ABE"/>
    <w:pPr>
      <w:numPr>
        <w:numId w:val="40"/>
      </w:numPr>
      <w:ind w:left="357" w:hanging="357"/>
      <w:jc w:val="both"/>
    </w:pPr>
    <w:rPr>
      <w:rFonts w:eastAsia="TimesNewRomanPSMT"/>
      <w:sz w:val="20"/>
    </w:rPr>
  </w:style>
  <w:style w:type="paragraph" w:customStyle="1" w:styleId="RTU-Bulletedlist">
    <w:name w:val="RTU-Bulleted list"/>
    <w:basedOn w:val="Paragraph"/>
    <w:next w:val="Paragraph"/>
    <w:autoRedefine/>
    <w:qFormat/>
    <w:rsid w:val="00913ABE"/>
    <w:pPr>
      <w:spacing w:before="0"/>
      <w:ind w:left="714" w:hanging="357"/>
    </w:pPr>
    <w:rPr>
      <w:spacing w:val="4"/>
      <w:sz w:val="24"/>
      <w:szCs w:val="21"/>
    </w:rPr>
  </w:style>
  <w:style w:type="paragraph" w:customStyle="1" w:styleId="RTU-Acknowledgement">
    <w:name w:val="RTU-Acknowledgement"/>
    <w:basedOn w:val="Normal"/>
    <w:next w:val="Normal"/>
    <w:autoRedefine/>
    <w:qFormat/>
    <w:rsid w:val="0071432A"/>
    <w:pPr>
      <w:ind w:firstLine="227"/>
      <w:jc w:val="both"/>
    </w:pPr>
    <w:rPr>
      <w:spacing w:val="-2"/>
      <w:sz w:val="20"/>
    </w:rPr>
  </w:style>
  <w:style w:type="paragraph" w:customStyle="1" w:styleId="RTU-ReferencesAPA">
    <w:name w:val="RTU-References APA"/>
    <w:basedOn w:val="Normal"/>
    <w:autoRedefine/>
    <w:qFormat/>
    <w:rsid w:val="0071432A"/>
    <w:pPr>
      <w:ind w:left="227" w:hanging="227"/>
      <w:jc w:val="both"/>
    </w:pPr>
    <w:rPr>
      <w:rFonts w:eastAsia="TimesNewRomanPSMT"/>
      <w:sz w:val="20"/>
    </w:rPr>
  </w:style>
  <w:style w:type="paragraph" w:customStyle="1" w:styleId="RTU-Biographicalnotesaboutauthors">
    <w:name w:val="RTU-Biographical notes about authors"/>
    <w:basedOn w:val="Normal"/>
    <w:next w:val="Normal"/>
    <w:autoRedefine/>
    <w:qFormat/>
    <w:rsid w:val="0071432A"/>
    <w:pPr>
      <w:jc w:val="both"/>
    </w:pPr>
    <w:rPr>
      <w:iCs/>
      <w:sz w:val="20"/>
      <w:lang w:val="en-US" w:eastAsia="lv-LV"/>
    </w:rPr>
  </w:style>
  <w:style w:type="paragraph" w:styleId="ListParagraph">
    <w:name w:val="List Paragraph"/>
    <w:basedOn w:val="Normal"/>
    <w:semiHidden/>
    <w:rsid w:val="0073453A"/>
    <w:pPr>
      <w:ind w:left="720"/>
      <w:contextualSpacing/>
    </w:pPr>
  </w:style>
  <w:style w:type="character" w:customStyle="1" w:styleId="Heading5Char">
    <w:name w:val="Heading 5 Char"/>
    <w:basedOn w:val="DefaultParagraphFont"/>
    <w:link w:val="Heading5"/>
    <w:semiHidden/>
    <w:rsid w:val="0073453A"/>
    <w:rPr>
      <w:rFonts w:asciiTheme="majorHAnsi" w:eastAsiaTheme="majorEastAsia" w:hAnsiTheme="majorHAnsi" w:cstheme="majorBidi"/>
      <w:color w:val="365F91" w:themeColor="accent1" w:themeShade="BF"/>
      <w:sz w:val="19"/>
      <w:szCs w:val="24"/>
      <w:lang w:val="en-GB" w:eastAsia="en-GB"/>
    </w:rPr>
  </w:style>
  <w:style w:type="character" w:customStyle="1" w:styleId="Heading6Char">
    <w:name w:val="Heading 6 Char"/>
    <w:basedOn w:val="DefaultParagraphFont"/>
    <w:link w:val="Heading6"/>
    <w:semiHidden/>
    <w:rsid w:val="0073453A"/>
    <w:rPr>
      <w:rFonts w:asciiTheme="majorHAnsi" w:eastAsiaTheme="majorEastAsia" w:hAnsiTheme="majorHAnsi" w:cstheme="majorBidi"/>
      <w:color w:val="243F60" w:themeColor="accent1" w:themeShade="7F"/>
      <w:sz w:val="19"/>
      <w:szCs w:val="24"/>
      <w:lang w:val="en-GB" w:eastAsia="en-GB"/>
    </w:rPr>
  </w:style>
  <w:style w:type="character" w:customStyle="1" w:styleId="Heading7Char">
    <w:name w:val="Heading 7 Char"/>
    <w:basedOn w:val="DefaultParagraphFont"/>
    <w:link w:val="Heading7"/>
    <w:semiHidden/>
    <w:rsid w:val="0073453A"/>
    <w:rPr>
      <w:rFonts w:asciiTheme="majorHAnsi" w:eastAsiaTheme="majorEastAsia" w:hAnsiTheme="majorHAnsi" w:cstheme="majorBidi"/>
      <w:i/>
      <w:iCs/>
      <w:color w:val="243F60" w:themeColor="accent1" w:themeShade="7F"/>
      <w:sz w:val="19"/>
      <w:szCs w:val="24"/>
      <w:lang w:val="en-GB" w:eastAsia="en-GB"/>
    </w:rPr>
  </w:style>
  <w:style w:type="character" w:customStyle="1" w:styleId="Heading8Char">
    <w:name w:val="Heading 8 Char"/>
    <w:basedOn w:val="DefaultParagraphFont"/>
    <w:link w:val="Heading8"/>
    <w:semiHidden/>
    <w:rsid w:val="0073453A"/>
    <w:rPr>
      <w:rFonts w:asciiTheme="majorHAnsi" w:eastAsiaTheme="majorEastAsia" w:hAnsiTheme="majorHAnsi" w:cstheme="majorBidi"/>
      <w:color w:val="272727" w:themeColor="text1" w:themeTint="D8"/>
      <w:sz w:val="21"/>
      <w:szCs w:val="21"/>
      <w:lang w:val="en-GB" w:eastAsia="en-GB"/>
    </w:rPr>
  </w:style>
  <w:style w:type="character" w:customStyle="1" w:styleId="Heading9Char">
    <w:name w:val="Heading 9 Char"/>
    <w:basedOn w:val="DefaultParagraphFont"/>
    <w:link w:val="Heading9"/>
    <w:semiHidden/>
    <w:rsid w:val="0073453A"/>
    <w:rPr>
      <w:rFonts w:asciiTheme="majorHAnsi" w:eastAsiaTheme="majorEastAsia" w:hAnsiTheme="majorHAnsi" w:cstheme="majorBidi"/>
      <w:i/>
      <w:iCs/>
      <w:color w:val="272727" w:themeColor="text1" w:themeTint="D8"/>
      <w:sz w:val="21"/>
      <w:szCs w:val="21"/>
      <w:lang w:val="en-GB" w:eastAsia="en-GB"/>
    </w:rPr>
  </w:style>
  <w:style w:type="paragraph" w:customStyle="1" w:styleId="Textinfigures">
    <w:name w:val="Text in figures"/>
    <w:basedOn w:val="FigureTitle"/>
    <w:link w:val="TextinfiguresChar"/>
    <w:qFormat/>
    <w:rsid w:val="005078FF"/>
    <w:pPr>
      <w:spacing w:before="0" w:after="0"/>
    </w:pPr>
    <w:rPr>
      <w:noProof/>
      <w:sz w:val="20"/>
      <w:lang w:val="lv-LV" w:eastAsia="lv-LV"/>
    </w:rPr>
  </w:style>
  <w:style w:type="character" w:customStyle="1" w:styleId="NotesChar">
    <w:name w:val="Notes Char"/>
    <w:basedOn w:val="DefaultParagraphFont"/>
    <w:link w:val="Notes"/>
    <w:rsid w:val="005078FF"/>
    <w:rPr>
      <w:szCs w:val="24"/>
      <w:lang w:val="en-GB" w:eastAsia="en-GB"/>
    </w:rPr>
  </w:style>
  <w:style w:type="character" w:customStyle="1" w:styleId="FigureTitleChar">
    <w:name w:val="Figure Title Char"/>
    <w:basedOn w:val="NotesChar"/>
    <w:link w:val="FigureTitle"/>
    <w:rsid w:val="005078FF"/>
    <w:rPr>
      <w:sz w:val="24"/>
      <w:szCs w:val="24"/>
      <w:lang w:val="en-GB" w:eastAsia="en-GB"/>
    </w:rPr>
  </w:style>
  <w:style w:type="character" w:customStyle="1" w:styleId="TextinfiguresChar">
    <w:name w:val="Text in figures Char"/>
    <w:basedOn w:val="FigureTitleChar"/>
    <w:link w:val="Textinfigures"/>
    <w:rsid w:val="005078FF"/>
    <w:rPr>
      <w:noProof/>
      <w:sz w:val="24"/>
      <w:szCs w:val="24"/>
      <w:lang w:val="en-GB" w:eastAsia="en-GB"/>
    </w:rPr>
  </w:style>
  <w:style w:type="paragraph" w:customStyle="1" w:styleId="RTUTitle">
    <w:name w:val="RTU Title"/>
    <w:basedOn w:val="Heading1"/>
    <w:qFormat/>
    <w:rsid w:val="001D202A"/>
    <w:pPr>
      <w:numPr>
        <w:numId w:val="0"/>
      </w:numPr>
    </w:pPr>
  </w:style>
  <w:style w:type="character" w:styleId="FollowedHyperlink">
    <w:name w:val="FollowedHyperlink"/>
    <w:basedOn w:val="DefaultParagraphFont"/>
    <w:semiHidden/>
    <w:unhideWhenUsed/>
    <w:rsid w:val="00793BD8"/>
    <w:rPr>
      <w:color w:val="800080" w:themeColor="followedHyperlink"/>
      <w:u w:val="single"/>
    </w:rPr>
  </w:style>
  <w:style w:type="paragraph" w:customStyle="1" w:styleId="05SUBJECTCODES">
    <w:name w:val="05_SUBJECT_CODES"/>
    <w:basedOn w:val="Normal"/>
    <w:qFormat/>
    <w:rsid w:val="00EC3384"/>
    <w:pPr>
      <w:spacing w:before="240"/>
      <w:ind w:left="425" w:right="425"/>
      <w:jc w:val="both"/>
    </w:pPr>
    <w:rPr>
      <w:sz w:val="20"/>
      <w:szCs w:val="20"/>
      <w:lang w:eastAsia="lt-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mail@rtu.lv" TargetMode="External"/><Relationship Id="rId13" Type="http://schemas.openxmlformats.org/officeDocument/2006/relationships/image" Target="media/image1.wmf"/><Relationship Id="rId18" Type="http://schemas.openxmlformats.org/officeDocument/2006/relationships/hyperlink" Target="https://www.youtube.com/watch?v=RbsEtYR8QIk" TargetMode="External"/><Relationship Id="rId26" Type="http://schemas.openxmlformats.org/officeDocument/2006/relationships/hyperlink" Target="http://orcid.org/" TargetMode="External"/><Relationship Id="rId3" Type="http://schemas.openxmlformats.org/officeDocument/2006/relationships/styles" Target="styles.xml"/><Relationship Id="rId21" Type="http://schemas.openxmlformats.org/officeDocument/2006/relationships/hyperlink" Target="https://doi.org/10.7250/eb.2013.002" TargetMode="External"/><Relationship Id="rId7" Type="http://schemas.openxmlformats.org/officeDocument/2006/relationships/endnotes" Target="endnotes.xml"/><Relationship Id="rId12" Type="http://schemas.openxmlformats.org/officeDocument/2006/relationships/hyperlink" Target="http://physics.nist.gov/cuu/Units/checklist.html" TargetMode="External"/><Relationship Id="rId17" Type="http://schemas.openxmlformats.org/officeDocument/2006/relationships/chart" Target="charts/chart1.xml"/><Relationship Id="rId25" Type="http://schemas.openxmlformats.org/officeDocument/2006/relationships/hyperlink" Target="https://doi.org/10.1016/j.ijer.2008.11.001"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yperlink" Target="https://writing.wisc.edu/Handbook/American_Psychological_Association_(APA)_Documentation_M.pdf"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Tatjana.Tambovceva@rtu.lv" TargetMode="External"/><Relationship Id="rId24" Type="http://schemas.openxmlformats.org/officeDocument/2006/relationships/hyperlink" Target="https://doi.org/10.1509/jm.09.0487" TargetMode="Externa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hyperlink" Target="https://doi.org/10.1016/j.jclepro.2013.01.041" TargetMode="External"/><Relationship Id="rId28" Type="http://schemas.openxmlformats.org/officeDocument/2006/relationships/header" Target="header2.xml"/><Relationship Id="rId10" Type="http://schemas.openxmlformats.org/officeDocument/2006/relationships/hyperlink" Target="mailto:feemjournal@rtu.lv" TargetMode="External"/><Relationship Id="rId19" Type="http://schemas.openxmlformats.org/officeDocument/2006/relationships/hyperlink" Target="https://www.mendeley.com/" TargetMode="External"/><Relationship Id="rId4" Type="http://schemas.openxmlformats.org/officeDocument/2006/relationships/settings" Target="settings.xml"/><Relationship Id="rId9" Type="http://schemas.openxmlformats.org/officeDocument/2006/relationships/hyperlink" Target="http://www.aeaweb.org/jel/jel_class_system.php" TargetMode="External"/><Relationship Id="rId14" Type="http://schemas.openxmlformats.org/officeDocument/2006/relationships/oleObject" Target="embeddings/oleObject1.bin"/><Relationship Id="rId22" Type="http://schemas.openxmlformats.org/officeDocument/2006/relationships/hyperlink" Target="https://doi.org/10.3386/w14124" TargetMode="External"/><Relationship Id="rId27" Type="http://schemas.openxmlformats.org/officeDocument/2006/relationships/header" Target="header1.xml"/><Relationship Id="rId30"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www.apastyle.or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tjana\AppData\Local\Temp\Rar$DIa0.733\TTED_%20template_11-26.dot"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9251723633703624"/>
          <c:y val="3.999290288900189E-2"/>
          <c:w val="0.64580635678603671"/>
          <c:h val="0.75988510512020691"/>
        </c:manualLayout>
      </c:layout>
      <c:scatterChart>
        <c:scatterStyle val="lineMarker"/>
        <c:varyColors val="0"/>
        <c:ser>
          <c:idx val="1"/>
          <c:order val="1"/>
          <c:tx>
            <c:strRef>
              <c:f>prod!$A$67</c:f>
              <c:strCache>
                <c:ptCount val="1"/>
                <c:pt idx="0">
                  <c:v>lab_prod</c:v>
                </c:pt>
              </c:strCache>
            </c:strRef>
          </c:tx>
          <c:spPr>
            <a:ln w="28530">
              <a:noFill/>
            </a:ln>
          </c:spPr>
          <c:trendline>
            <c:trendlineType val="linear"/>
            <c:dispRSqr val="1"/>
            <c:dispEq val="0"/>
            <c:trendlineLbl>
              <c:layout>
                <c:manualLayout>
                  <c:x val="-9.0323499366677523E-2"/>
                  <c:y val="-9.2161686453866493E-2"/>
                </c:manualLayout>
              </c:layout>
              <c:numFmt formatCode="General" sourceLinked="0"/>
              <c:txPr>
                <a:bodyPr/>
                <a:lstStyle/>
                <a:p>
                  <a:pPr>
                    <a:defRPr/>
                  </a:pPr>
                  <a:endParaRPr lang="lv-LV"/>
                </a:p>
              </c:txPr>
            </c:trendlineLbl>
          </c:trendline>
          <c:xVal>
            <c:numRef>
              <c:f>prod!$B$66:$M$66</c:f>
              <c:numCache>
                <c:formatCode>#,##0.0</c:formatCode>
                <c:ptCount val="12"/>
                <c:pt idx="0">
                  <c:v>3537.8</c:v>
                </c:pt>
                <c:pt idx="1">
                  <c:v>3802.1</c:v>
                </c:pt>
                <c:pt idx="2">
                  <c:v>4007.5</c:v>
                </c:pt>
                <c:pt idx="3">
                  <c:v>4216.9000000000005</c:v>
                </c:pt>
                <c:pt idx="4">
                  <c:v>4615</c:v>
                </c:pt>
                <c:pt idx="5">
                  <c:v>5548.9</c:v>
                </c:pt>
                <c:pt idx="6">
                  <c:v>5911.1</c:v>
                </c:pt>
                <c:pt idx="7">
                  <c:v>6501.7</c:v>
                </c:pt>
                <c:pt idx="8">
                  <c:v>6633.3</c:v>
                </c:pt>
                <c:pt idx="9">
                  <c:v>5699.3</c:v>
                </c:pt>
                <c:pt idx="10">
                  <c:v>6353.2</c:v>
                </c:pt>
                <c:pt idx="11">
                  <c:v>7152.9</c:v>
                </c:pt>
              </c:numCache>
            </c:numRef>
          </c:xVal>
          <c:yVal>
            <c:numRef>
              <c:f>prod!$B$65:$M$65</c:f>
              <c:numCache>
                <c:formatCode>#,##0.0</c:formatCode>
                <c:ptCount val="12"/>
                <c:pt idx="0">
                  <c:v>4.2</c:v>
                </c:pt>
                <c:pt idx="1">
                  <c:v>4.5</c:v>
                </c:pt>
                <c:pt idx="2">
                  <c:v>4.7</c:v>
                </c:pt>
                <c:pt idx="3">
                  <c:v>5</c:v>
                </c:pt>
                <c:pt idx="4">
                  <c:v>5.5</c:v>
                </c:pt>
                <c:pt idx="5">
                  <c:v>5.9</c:v>
                </c:pt>
                <c:pt idx="6">
                  <c:v>6.3</c:v>
                </c:pt>
                <c:pt idx="7">
                  <c:v>6.7</c:v>
                </c:pt>
                <c:pt idx="8">
                  <c:v>6.7</c:v>
                </c:pt>
                <c:pt idx="9">
                  <c:v>6.6</c:v>
                </c:pt>
                <c:pt idx="10">
                  <c:v>6.9</c:v>
                </c:pt>
                <c:pt idx="11">
                  <c:v>7.9</c:v>
                </c:pt>
              </c:numCache>
            </c:numRef>
          </c:yVal>
          <c:smooth val="0"/>
          <c:extLst>
            <c:ext xmlns:c16="http://schemas.microsoft.com/office/drawing/2014/chart" uri="{C3380CC4-5D6E-409C-BE32-E72D297353CC}">
              <c16:uniqueId val="{00000000-7C73-452D-90FF-2FB674916218}"/>
            </c:ext>
          </c:extLst>
        </c:ser>
        <c:dLbls>
          <c:showLegendKey val="0"/>
          <c:showVal val="0"/>
          <c:showCatName val="0"/>
          <c:showSerName val="0"/>
          <c:showPercent val="0"/>
          <c:showBubbleSize val="0"/>
        </c:dLbls>
        <c:axId val="140399744"/>
        <c:axId val="140161024"/>
      </c:scatterChart>
      <c:scatterChart>
        <c:scatterStyle val="lineMarker"/>
        <c:varyColors val="0"/>
        <c:ser>
          <c:idx val="0"/>
          <c:order val="0"/>
          <c:tx>
            <c:strRef>
              <c:f>prod!$A$65</c:f>
              <c:strCache>
                <c:ptCount val="1"/>
                <c:pt idx="0">
                  <c:v>r_lab_prod</c:v>
                </c:pt>
              </c:strCache>
            </c:strRef>
          </c:tx>
          <c:spPr>
            <a:ln w="28530">
              <a:noFill/>
            </a:ln>
          </c:spPr>
          <c:trendline>
            <c:trendlineType val="linear"/>
            <c:dispRSqr val="1"/>
            <c:dispEq val="0"/>
            <c:trendlineLbl>
              <c:layout>
                <c:manualLayout>
                  <c:x val="7.9373475374401786E-2"/>
                  <c:y val="0.26365375059500434"/>
                </c:manualLayout>
              </c:layout>
              <c:numFmt formatCode="General" sourceLinked="0"/>
              <c:txPr>
                <a:bodyPr/>
                <a:lstStyle/>
                <a:p>
                  <a:pPr>
                    <a:defRPr/>
                  </a:pPr>
                  <a:endParaRPr lang="lv-LV"/>
                </a:p>
              </c:txPr>
            </c:trendlineLbl>
          </c:trendline>
          <c:xVal>
            <c:numRef>
              <c:f>prod!$B$66:$M$66</c:f>
              <c:numCache>
                <c:formatCode>#,##0.0</c:formatCode>
                <c:ptCount val="12"/>
                <c:pt idx="0">
                  <c:v>3537.8</c:v>
                </c:pt>
                <c:pt idx="1">
                  <c:v>3802.1</c:v>
                </c:pt>
                <c:pt idx="2">
                  <c:v>4007.5</c:v>
                </c:pt>
                <c:pt idx="3">
                  <c:v>4216.9000000000005</c:v>
                </c:pt>
                <c:pt idx="4">
                  <c:v>4615</c:v>
                </c:pt>
                <c:pt idx="5">
                  <c:v>5548.9</c:v>
                </c:pt>
                <c:pt idx="6">
                  <c:v>5911.1</c:v>
                </c:pt>
                <c:pt idx="7">
                  <c:v>6501.7</c:v>
                </c:pt>
                <c:pt idx="8">
                  <c:v>6633.3</c:v>
                </c:pt>
                <c:pt idx="9">
                  <c:v>5699.3</c:v>
                </c:pt>
                <c:pt idx="10">
                  <c:v>6353.2</c:v>
                </c:pt>
                <c:pt idx="11">
                  <c:v>7152.9</c:v>
                </c:pt>
              </c:numCache>
            </c:numRef>
          </c:xVal>
          <c:yVal>
            <c:numRef>
              <c:f>prod!$B$67:$M$67</c:f>
              <c:numCache>
                <c:formatCode>#,##0.0</c:formatCode>
                <c:ptCount val="12"/>
                <c:pt idx="0">
                  <c:v>40.1</c:v>
                </c:pt>
                <c:pt idx="1">
                  <c:v>41.5</c:v>
                </c:pt>
                <c:pt idx="2">
                  <c:v>42.8</c:v>
                </c:pt>
                <c:pt idx="3">
                  <c:v>44.1</c:v>
                </c:pt>
                <c:pt idx="4">
                  <c:v>45.9</c:v>
                </c:pt>
                <c:pt idx="5">
                  <c:v>47.8</c:v>
                </c:pt>
                <c:pt idx="6">
                  <c:v>48.8</c:v>
                </c:pt>
                <c:pt idx="7">
                  <c:v>51.4</c:v>
                </c:pt>
                <c:pt idx="8">
                  <c:v>51.5</c:v>
                </c:pt>
                <c:pt idx="9">
                  <c:v>52.8</c:v>
                </c:pt>
                <c:pt idx="10">
                  <c:v>54.6</c:v>
                </c:pt>
                <c:pt idx="11">
                  <c:v>62.1</c:v>
                </c:pt>
              </c:numCache>
            </c:numRef>
          </c:yVal>
          <c:smooth val="0"/>
          <c:extLst>
            <c:ext xmlns:c16="http://schemas.microsoft.com/office/drawing/2014/chart" uri="{C3380CC4-5D6E-409C-BE32-E72D297353CC}">
              <c16:uniqueId val="{00000001-7C73-452D-90FF-2FB674916218}"/>
            </c:ext>
          </c:extLst>
        </c:ser>
        <c:dLbls>
          <c:showLegendKey val="0"/>
          <c:showVal val="0"/>
          <c:showCatName val="0"/>
          <c:showSerName val="0"/>
          <c:showPercent val="0"/>
          <c:showBubbleSize val="0"/>
        </c:dLbls>
        <c:axId val="140162944"/>
        <c:axId val="140164480"/>
      </c:scatterChart>
      <c:valAx>
        <c:axId val="140399744"/>
        <c:scaling>
          <c:orientation val="minMax"/>
          <c:min val="3000"/>
        </c:scaling>
        <c:delete val="0"/>
        <c:axPos val="b"/>
        <c:title>
          <c:tx>
            <c:rich>
              <a:bodyPr/>
              <a:lstStyle/>
              <a:p>
                <a:pPr>
                  <a:defRPr/>
                </a:pPr>
                <a:r>
                  <a:rPr lang="en-US"/>
                  <a:t>Exports  of goods and services (Mil euro)</a:t>
                </a:r>
              </a:p>
            </c:rich>
          </c:tx>
          <c:layout>
            <c:manualLayout>
              <c:xMode val="edge"/>
              <c:yMode val="edge"/>
              <c:x val="0.19241581687534975"/>
              <c:y val="0.89847356159131753"/>
            </c:manualLayout>
          </c:layout>
          <c:overlay val="0"/>
        </c:title>
        <c:numFmt formatCode="#,##0.0" sourceLinked="1"/>
        <c:majorTickMark val="out"/>
        <c:minorTickMark val="none"/>
        <c:tickLblPos val="nextTo"/>
        <c:txPr>
          <a:bodyPr rot="0" vert="horz"/>
          <a:lstStyle/>
          <a:p>
            <a:pPr>
              <a:defRPr/>
            </a:pPr>
            <a:endParaRPr lang="lv-LV"/>
          </a:p>
        </c:txPr>
        <c:crossAx val="140161024"/>
        <c:crosses val="autoZero"/>
        <c:crossBetween val="midCat"/>
      </c:valAx>
      <c:valAx>
        <c:axId val="140161024"/>
        <c:scaling>
          <c:orientation val="minMax"/>
        </c:scaling>
        <c:delete val="0"/>
        <c:axPos val="l"/>
        <c:majorGridlines/>
        <c:title>
          <c:tx>
            <c:rich>
              <a:bodyPr/>
              <a:lstStyle/>
              <a:p>
                <a:pPr>
                  <a:defRPr/>
                </a:pPr>
                <a:r>
                  <a:rPr lang="en-US"/>
                  <a:t>Real labour productivity</a:t>
                </a:r>
              </a:p>
              <a:p>
                <a:pPr>
                  <a:defRPr/>
                </a:pPr>
                <a:r>
                  <a:rPr lang="en-US"/>
                  <a:t> (euro per hour)</a:t>
                </a:r>
              </a:p>
            </c:rich>
          </c:tx>
          <c:layout>
            <c:manualLayout>
              <c:xMode val="edge"/>
              <c:yMode val="edge"/>
              <c:x val="4.4218407125338911E-3"/>
              <c:y val="9.6009908873750327E-2"/>
            </c:manualLayout>
          </c:layout>
          <c:overlay val="0"/>
        </c:title>
        <c:numFmt formatCode="#,##0.0" sourceLinked="1"/>
        <c:majorTickMark val="out"/>
        <c:minorTickMark val="none"/>
        <c:tickLblPos val="nextTo"/>
        <c:txPr>
          <a:bodyPr rot="0" vert="horz"/>
          <a:lstStyle/>
          <a:p>
            <a:pPr>
              <a:defRPr/>
            </a:pPr>
            <a:endParaRPr lang="lv-LV"/>
          </a:p>
        </c:txPr>
        <c:crossAx val="140399744"/>
        <c:crosses val="autoZero"/>
        <c:crossBetween val="midCat"/>
      </c:valAx>
      <c:valAx>
        <c:axId val="140162944"/>
        <c:scaling>
          <c:orientation val="minMax"/>
        </c:scaling>
        <c:delete val="1"/>
        <c:axPos val="b"/>
        <c:numFmt formatCode="#,##0.0" sourceLinked="1"/>
        <c:majorTickMark val="out"/>
        <c:minorTickMark val="none"/>
        <c:tickLblPos val="none"/>
        <c:crossAx val="140164480"/>
        <c:crosses val="autoZero"/>
        <c:crossBetween val="midCat"/>
      </c:valAx>
      <c:valAx>
        <c:axId val="140164480"/>
        <c:scaling>
          <c:orientation val="minMax"/>
          <c:max val="70"/>
          <c:min val="35"/>
        </c:scaling>
        <c:delete val="0"/>
        <c:axPos val="r"/>
        <c:title>
          <c:tx>
            <c:rich>
              <a:bodyPr/>
              <a:lstStyle/>
              <a:p>
                <a:pPr>
                  <a:defRPr/>
                </a:pPr>
                <a:r>
                  <a:rPr lang="en-US"/>
                  <a:t>Productivity (EU-27</a:t>
                </a:r>
                <a:r>
                  <a:rPr lang="lv-LV"/>
                  <a:t> </a:t>
                </a:r>
                <a:r>
                  <a:rPr lang="en-US"/>
                  <a:t>=</a:t>
                </a:r>
                <a:r>
                  <a:rPr lang="lv-LV"/>
                  <a:t> </a:t>
                </a:r>
                <a:r>
                  <a:rPr lang="en-US"/>
                  <a:t>100)</a:t>
                </a:r>
              </a:p>
            </c:rich>
          </c:tx>
          <c:layout/>
          <c:overlay val="0"/>
        </c:title>
        <c:numFmt formatCode="#,##0.0" sourceLinked="1"/>
        <c:majorTickMark val="out"/>
        <c:minorTickMark val="none"/>
        <c:tickLblPos val="nextTo"/>
        <c:txPr>
          <a:bodyPr rot="0" vert="horz"/>
          <a:lstStyle/>
          <a:p>
            <a:pPr>
              <a:defRPr/>
            </a:pPr>
            <a:endParaRPr lang="lv-LV"/>
          </a:p>
        </c:txPr>
        <c:crossAx val="140162944"/>
        <c:crosses val="max"/>
        <c:crossBetween val="midCat"/>
      </c:valAx>
    </c:plotArea>
    <c:legend>
      <c:legendPos val="r"/>
      <c:legendEntry>
        <c:idx val="2"/>
        <c:delete val="1"/>
      </c:legendEntry>
      <c:legendEntry>
        <c:idx val="3"/>
        <c:delete val="1"/>
      </c:legendEntry>
      <c:layout>
        <c:manualLayout>
          <c:xMode val="edge"/>
          <c:yMode val="edge"/>
          <c:x val="0.39736842105263198"/>
          <c:y val="0.64253393665158443"/>
          <c:w val="0.44736842105263186"/>
          <c:h val="8.5972850678733032E-2"/>
        </c:manualLayout>
      </c:layout>
      <c:overlay val="0"/>
    </c:legend>
    <c:plotVisOnly val="1"/>
    <c:dispBlanksAs val="gap"/>
    <c:showDLblsOverMax val="0"/>
  </c:chart>
  <c:txPr>
    <a:bodyPr/>
    <a:lstStyle/>
    <a:p>
      <a:pPr>
        <a:defRPr sz="1000" b="0" i="0" u="none" strike="noStrike" baseline="0">
          <a:solidFill>
            <a:srgbClr val="000000"/>
          </a:solidFill>
          <a:latin typeface="Times New Roman"/>
          <a:ea typeface="Times New Roman"/>
          <a:cs typeface="Times New Roman"/>
        </a:defRPr>
      </a:pPr>
      <a:endParaRPr lang="lv-LV"/>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0AF4F7-D65C-4A1F-935D-B344F0D600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TED_ template_11-26.dot</Template>
  <TotalTime>6</TotalTime>
  <Pages>8</Pages>
  <Words>11328</Words>
  <Characters>6457</Characters>
  <Application>Microsoft Office Word</Application>
  <DocSecurity>0</DocSecurity>
  <Lines>53</Lines>
  <Paragraphs>35</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EB_Template</vt:lpstr>
      <vt:lpstr>TF_Template_Word_Windows_2007</vt:lpstr>
    </vt:vector>
  </TitlesOfParts>
  <Company/>
  <LinksUpToDate>false</LinksUpToDate>
  <CharactersWithSpaces>17750</CharactersWithSpaces>
  <SharedDoc>false</SharedDoc>
  <HyperlinkBase/>
  <HLinks>
    <vt:vector size="30" baseType="variant">
      <vt:variant>
        <vt:i4>3080230</vt:i4>
      </vt:variant>
      <vt:variant>
        <vt:i4>18</vt:i4>
      </vt:variant>
      <vt:variant>
        <vt:i4>0</vt:i4>
      </vt:variant>
      <vt:variant>
        <vt:i4>5</vt:i4>
      </vt:variant>
      <vt:variant>
        <vt:lpwstr>http://doi.dx.org/10.1057/jors.2011.145</vt:lpwstr>
      </vt:variant>
      <vt:variant>
        <vt:lpwstr/>
      </vt:variant>
      <vt:variant>
        <vt:i4>3080230</vt:i4>
      </vt:variant>
      <vt:variant>
        <vt:i4>15</vt:i4>
      </vt:variant>
      <vt:variant>
        <vt:i4>0</vt:i4>
      </vt:variant>
      <vt:variant>
        <vt:i4>5</vt:i4>
      </vt:variant>
      <vt:variant>
        <vt:lpwstr>http://doi.dx.org/10.1057/jors.2011.141</vt:lpwstr>
      </vt:variant>
      <vt:variant>
        <vt:lpwstr/>
      </vt:variant>
      <vt:variant>
        <vt:i4>6619250</vt:i4>
      </vt:variant>
      <vt:variant>
        <vt:i4>12</vt:i4>
      </vt:variant>
      <vt:variant>
        <vt:i4>0</vt:i4>
      </vt:variant>
      <vt:variant>
        <vt:i4>5</vt:i4>
      </vt:variant>
      <vt:variant>
        <vt:lpwstr>http://www.epractice.eu/en/document/288342</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7077963</vt:i4>
      </vt:variant>
      <vt:variant>
        <vt:i4>0</vt:i4>
      </vt:variant>
      <vt:variant>
        <vt:i4>0</vt:i4>
      </vt:variant>
      <vt:variant>
        <vt:i4>5</vt:i4>
      </vt:variant>
      <vt:variant>
        <vt:lpwstr>mailto:email@e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B_Template</dc:title>
  <dc:subject/>
  <dc:creator>Tatjana</dc:creator>
  <cp:keywords/>
  <dc:description/>
  <cp:lastModifiedBy>Tatjana Tambovceva</cp:lastModifiedBy>
  <cp:revision>4</cp:revision>
  <cp:lastPrinted>2015-11-26T06:19:00Z</cp:lastPrinted>
  <dcterms:created xsi:type="dcterms:W3CDTF">2017-02-06T17:41:00Z</dcterms:created>
  <dcterms:modified xsi:type="dcterms:W3CDTF">2018-05-31T08:41:00Z</dcterms:modified>
</cp:coreProperties>
</file>